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268" w:rsidRDefault="00B944DA" w:rsidP="0075083E">
      <w:pPr>
        <w:pStyle w:val="Heading1"/>
        <w:pBdr>
          <w:bottom w:val="single" w:sz="6" w:space="1" w:color="auto"/>
        </w:pBdr>
        <w:jc w:val="center"/>
        <w:rPr>
          <w:color w:val="auto"/>
        </w:rPr>
      </w:pPr>
      <w:r>
        <w:rPr>
          <w:color w:val="auto"/>
        </w:rPr>
        <w:t>NE 445L/4</w:t>
      </w:r>
      <w:r w:rsidR="0075083E">
        <w:rPr>
          <w:color w:val="auto"/>
        </w:rPr>
        <w:t>6</w:t>
      </w:r>
      <w:r w:rsidR="0068077B" w:rsidRPr="000C58D7">
        <w:rPr>
          <w:color w:val="auto"/>
        </w:rPr>
        <w:t>1 Nano</w:t>
      </w:r>
      <w:r w:rsidR="0075083E">
        <w:rPr>
          <w:color w:val="auto"/>
        </w:rPr>
        <w:t>-Instrumentation</w:t>
      </w:r>
      <w:r>
        <w:rPr>
          <w:color w:val="auto"/>
        </w:rPr>
        <w:t xml:space="preserve"> </w:t>
      </w:r>
      <w:r w:rsidR="0068077B" w:rsidRPr="000C58D7">
        <w:rPr>
          <w:color w:val="auto"/>
        </w:rPr>
        <w:t>Lab Report</w:t>
      </w:r>
    </w:p>
    <w:p w:rsidR="00110C31" w:rsidRPr="00110C31" w:rsidRDefault="00110C31" w:rsidP="000C58D7"/>
    <w:p w:rsidR="00110C31" w:rsidRDefault="00F42A16" w:rsidP="000C58D7">
      <w:pPr>
        <w:pStyle w:val="Heading2"/>
        <w:jc w:val="center"/>
      </w:pPr>
      <w:r>
        <w:rPr>
          <w:noProof/>
          <w:lang w:eastAsia="en-CA"/>
        </w:rPr>
        <w:drawing>
          <wp:inline distT="0" distB="0" distL="0" distR="0">
            <wp:extent cx="5686425" cy="4467419"/>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5689121" cy="4469537"/>
                    </a:xfrm>
                    <a:prstGeom prst="rect">
                      <a:avLst/>
                    </a:prstGeom>
                    <a:noFill/>
                    <a:ln w="9525">
                      <a:noFill/>
                      <a:miter lim="800000"/>
                      <a:headEnd/>
                      <a:tailEnd/>
                    </a:ln>
                  </pic:spPr>
                </pic:pic>
              </a:graphicData>
            </a:graphic>
          </wp:inline>
        </w:drawing>
      </w:r>
    </w:p>
    <w:p w:rsidR="000C58D7" w:rsidRDefault="000C58D7" w:rsidP="000C58D7">
      <w:pPr>
        <w:jc w:val="center"/>
        <w:rPr>
          <w:rStyle w:val="Heading2Char"/>
          <w:color w:val="000000" w:themeColor="text1"/>
        </w:rPr>
      </w:pPr>
    </w:p>
    <w:p w:rsidR="0068077B" w:rsidRPr="0068077B" w:rsidRDefault="0068077B" w:rsidP="000C58D7">
      <w:pPr>
        <w:jc w:val="center"/>
        <w:rPr>
          <w:rStyle w:val="Heading2Char"/>
          <w:color w:val="000000" w:themeColor="text1"/>
        </w:rPr>
      </w:pPr>
      <w:r w:rsidRPr="000C58D7">
        <w:rPr>
          <w:rStyle w:val="Heading2Char"/>
          <w:color w:val="000000" w:themeColor="text1"/>
        </w:rPr>
        <w:t>University of Waterloo</w:t>
      </w:r>
      <w:r w:rsidRPr="000C58D7">
        <w:rPr>
          <w:rStyle w:val="Heading2Char"/>
          <w:color w:val="000000" w:themeColor="text1"/>
        </w:rPr>
        <w:br/>
        <w:t>4A Nanotechnology Engineering</w:t>
      </w:r>
      <w:r w:rsidR="000C58D7">
        <w:rPr>
          <w:rStyle w:val="Heading2Char"/>
          <w:color w:val="000000" w:themeColor="text1"/>
        </w:rPr>
        <w:br/>
      </w:r>
      <w:r w:rsidRPr="0068077B">
        <w:rPr>
          <w:rStyle w:val="Heading2Char"/>
          <w:color w:val="000000" w:themeColor="text1"/>
        </w:rPr>
        <w:t>Group 7</w:t>
      </w:r>
    </w:p>
    <w:p w:rsidR="0068077B" w:rsidRDefault="0068077B" w:rsidP="000C58D7">
      <w:pPr>
        <w:pStyle w:val="Heading4"/>
        <w:jc w:val="center"/>
        <w:rPr>
          <w:rStyle w:val="Heading3Char"/>
          <w:color w:val="000000" w:themeColor="text1"/>
        </w:rPr>
      </w:pPr>
      <w:r w:rsidRPr="0068077B">
        <w:rPr>
          <w:rStyle w:val="Heading3Char"/>
          <w:color w:val="000000" w:themeColor="text1"/>
        </w:rPr>
        <w:t xml:space="preserve">Rajesh Swaminathan </w:t>
      </w:r>
      <w:r w:rsidR="00F42A16">
        <w:rPr>
          <w:rStyle w:val="Heading3Char"/>
          <w:color w:val="000000" w:themeColor="text1"/>
        </w:rPr>
        <w:br/>
        <w:t xml:space="preserve">Student ID: </w:t>
      </w:r>
      <w:r w:rsidRPr="0068077B">
        <w:rPr>
          <w:rStyle w:val="Heading3Char"/>
          <w:color w:val="000000" w:themeColor="text1"/>
        </w:rPr>
        <w:t>20194189</w:t>
      </w:r>
      <w:r w:rsidRPr="0068077B">
        <w:rPr>
          <w:rStyle w:val="Heading3Char"/>
          <w:color w:val="000000" w:themeColor="text1"/>
        </w:rPr>
        <w:br/>
        <w:t xml:space="preserve">Lab Partner: Peter Lee </w:t>
      </w:r>
      <w:r w:rsidR="00F42A16">
        <w:rPr>
          <w:rStyle w:val="Heading3Char"/>
          <w:color w:val="000000" w:themeColor="text1"/>
        </w:rPr>
        <w:t>(</w:t>
      </w:r>
      <w:r w:rsidRPr="0068077B">
        <w:rPr>
          <w:rStyle w:val="Heading3Char"/>
          <w:color w:val="000000" w:themeColor="text1"/>
        </w:rPr>
        <w:t>20201956</w:t>
      </w:r>
      <w:r w:rsidR="00F42A16">
        <w:rPr>
          <w:rStyle w:val="Heading3Char"/>
          <w:color w:val="000000" w:themeColor="text1"/>
        </w:rPr>
        <w:t>)</w:t>
      </w:r>
    </w:p>
    <w:p w:rsidR="0068077B" w:rsidRPr="000C58D7" w:rsidRDefault="00F42A16" w:rsidP="0075083E">
      <w:pPr>
        <w:jc w:val="center"/>
        <w:rPr>
          <w:sz w:val="22"/>
        </w:rPr>
      </w:pPr>
      <w:r>
        <w:rPr>
          <w:b/>
          <w:bCs/>
        </w:rPr>
        <w:br/>
      </w:r>
      <w:r w:rsidR="0068077B" w:rsidRPr="000C58D7">
        <w:rPr>
          <w:b/>
          <w:bCs/>
          <w:sz w:val="22"/>
        </w:rPr>
        <w:t>Dates Lab Performed On:</w:t>
      </w:r>
      <w:r w:rsidR="0068077B" w:rsidRPr="000C58D7">
        <w:rPr>
          <w:sz w:val="22"/>
        </w:rPr>
        <w:t xml:space="preserve">  </w:t>
      </w:r>
      <w:r w:rsidR="00FD4915">
        <w:rPr>
          <w:sz w:val="22"/>
        </w:rPr>
        <w:t xml:space="preserve">Oct </w:t>
      </w:r>
      <w:r w:rsidR="0075083E">
        <w:rPr>
          <w:sz w:val="22"/>
        </w:rPr>
        <w:t xml:space="preserve">27, Nov 3, and Nov 10 </w:t>
      </w:r>
      <w:r w:rsidR="0068077B" w:rsidRPr="000C58D7">
        <w:rPr>
          <w:sz w:val="22"/>
        </w:rPr>
        <w:t>2009</w:t>
      </w:r>
      <w:r w:rsidRPr="000C58D7">
        <w:rPr>
          <w:sz w:val="22"/>
        </w:rPr>
        <w:br/>
      </w:r>
      <w:r w:rsidR="0068077B" w:rsidRPr="000C58D7">
        <w:rPr>
          <w:b/>
          <w:bCs/>
          <w:sz w:val="22"/>
        </w:rPr>
        <w:t>Lab Report Submitted</w:t>
      </w:r>
      <w:r w:rsidR="0068077B" w:rsidRPr="000C58D7">
        <w:rPr>
          <w:sz w:val="22"/>
        </w:rPr>
        <w:t xml:space="preserve"> on </w:t>
      </w:r>
      <w:r w:rsidR="00B944DA">
        <w:rPr>
          <w:sz w:val="22"/>
        </w:rPr>
        <w:t>Nov</w:t>
      </w:r>
      <w:r w:rsidR="0075083E">
        <w:rPr>
          <w:sz w:val="22"/>
        </w:rPr>
        <w:t xml:space="preserve"> 24</w:t>
      </w:r>
      <w:r w:rsidR="0068077B" w:rsidRPr="000C58D7">
        <w:rPr>
          <w:sz w:val="22"/>
        </w:rPr>
        <w:t xml:space="preserve"> 2009</w:t>
      </w:r>
      <w:r w:rsidRPr="000C58D7">
        <w:rPr>
          <w:sz w:val="22"/>
        </w:rPr>
        <w:br/>
      </w:r>
      <w:r w:rsidR="0068077B" w:rsidRPr="000C58D7">
        <w:rPr>
          <w:b/>
          <w:bCs/>
          <w:sz w:val="22"/>
        </w:rPr>
        <w:t>Lab Instructor</w:t>
      </w:r>
      <w:r w:rsidR="0068077B" w:rsidRPr="000C58D7">
        <w:rPr>
          <w:sz w:val="22"/>
        </w:rPr>
        <w:t xml:space="preserve">: </w:t>
      </w:r>
      <w:r w:rsidR="0075083E" w:rsidRPr="0075083E">
        <w:rPr>
          <w:sz w:val="22"/>
        </w:rPr>
        <w:t>Rob Donkers</w:t>
      </w:r>
    </w:p>
    <w:p w:rsidR="00110C31" w:rsidRPr="00987F48" w:rsidRDefault="00110C31" w:rsidP="000C58D7">
      <w:pPr>
        <w:pStyle w:val="Heading3"/>
        <w:rPr>
          <w:sz w:val="28"/>
          <w:szCs w:val="28"/>
        </w:rPr>
      </w:pPr>
      <w:r w:rsidRPr="00987F48">
        <w:rPr>
          <w:sz w:val="28"/>
          <w:szCs w:val="28"/>
        </w:rPr>
        <w:lastRenderedPageBreak/>
        <w:t>Introduction and Objective</w:t>
      </w:r>
      <w:r w:rsidR="00987F48" w:rsidRPr="00987F48">
        <w:rPr>
          <w:sz w:val="28"/>
          <w:szCs w:val="28"/>
        </w:rPr>
        <w:br/>
      </w:r>
    </w:p>
    <w:p w:rsidR="003A1543" w:rsidRDefault="003A1543" w:rsidP="00747F47">
      <w:pPr>
        <w:rPr>
          <w:rFonts w:asciiTheme="majorHAnsi" w:hAnsiTheme="majorHAnsi"/>
        </w:rPr>
      </w:pPr>
      <w:r w:rsidRPr="00747F47">
        <w:rPr>
          <w:rFonts w:asciiTheme="majorHAnsi" w:hAnsiTheme="majorHAnsi"/>
        </w:rPr>
        <w:t>The primary objective of the NE 461 laboratory is to understand the working and operation of a quartz crystal microbalance (QCM) for measuring sub-micron mass changes. This lab is split into 3 sessions. The first session attempts to detail the theoretical underpinnings of a simple oscillator circuit which the foundation of any QCM setup. The second session helps us understand the sensitivity of the QCM to minute changes in solution viscosity, density and temperature in which it is immersed. It also gives us the temperature range within which the QCM operates. The third lab session involves the deposition of a self-assembled monolayer (SAM) of first mercaptoundecanoic acid and then lead acetate on the gold surface of the QCM. This procedure helps us monitor the growth of the monolayer by detecting small changes in mass through a change in QCM frequency. The thickness is later verified using ellipsometry.</w:t>
      </w:r>
    </w:p>
    <w:p w:rsidR="00747F47" w:rsidRDefault="00747F47" w:rsidP="003A1543">
      <w:pPr>
        <w:rPr>
          <w:rFonts w:asciiTheme="majorHAnsi" w:eastAsiaTheme="majorEastAsia" w:hAnsiTheme="majorHAnsi" w:cstheme="majorBidi"/>
          <w:b/>
          <w:bCs/>
          <w:sz w:val="28"/>
          <w:szCs w:val="28"/>
        </w:rPr>
      </w:pPr>
    </w:p>
    <w:p w:rsidR="003A1543" w:rsidRPr="00747F47" w:rsidRDefault="00747F47" w:rsidP="00747F47">
      <w:pPr>
        <w:rPr>
          <w:rFonts w:asciiTheme="majorHAnsi" w:eastAsiaTheme="majorEastAsia" w:hAnsiTheme="majorHAnsi" w:cstheme="majorBidi"/>
          <w:b/>
          <w:bCs/>
          <w:sz w:val="28"/>
          <w:szCs w:val="28"/>
        </w:rPr>
      </w:pPr>
      <w:r>
        <w:rPr>
          <w:rFonts w:asciiTheme="majorHAnsi" w:eastAsiaTheme="majorEastAsia" w:hAnsiTheme="majorHAnsi" w:cstheme="majorBidi"/>
          <w:b/>
          <w:bCs/>
          <w:sz w:val="28"/>
          <w:szCs w:val="28"/>
        </w:rPr>
        <w:t>Experimental Procedure</w:t>
      </w:r>
    </w:p>
    <w:p w:rsidR="003154E3" w:rsidRDefault="00747F47" w:rsidP="00011146">
      <w:pPr>
        <w:pStyle w:val="Heading3"/>
        <w:rPr>
          <w:rFonts w:eastAsiaTheme="minorHAnsi" w:cstheme="minorBidi"/>
          <w:b w:val="0"/>
          <w:bCs w:val="0"/>
        </w:rPr>
      </w:pPr>
      <w:r>
        <w:rPr>
          <w:rFonts w:eastAsiaTheme="minorHAnsi" w:cstheme="minorBidi"/>
          <w:b w:val="0"/>
          <w:bCs w:val="0"/>
        </w:rPr>
        <w:t>The NE 461 laboratory was performed according to the procedures outlined in the NE 454L/NE 461 Nano Instrumentation Laboratory Manual of the Nanotechnology Engineering Program 4A Labs, 2009 found on UW-ACE. Versions 1.5, 1.7 and 1.5 of the lab manuals were used for the first, second and third lab sessions respectively.</w:t>
      </w:r>
    </w:p>
    <w:p w:rsidR="00011146" w:rsidRPr="00011146" w:rsidRDefault="00011146" w:rsidP="00011146"/>
    <w:p w:rsidR="003154E3" w:rsidRDefault="003154E3" w:rsidP="003154E3">
      <w:pPr>
        <w:rPr>
          <w:rFonts w:asciiTheme="majorHAnsi" w:hAnsiTheme="majorHAnsi"/>
        </w:rPr>
      </w:pPr>
      <w:r>
        <w:rPr>
          <w:rFonts w:asciiTheme="majorHAnsi" w:hAnsiTheme="majorHAnsi"/>
        </w:rPr>
        <w:t>The label of the QCM assigned to our lab group in Lab 2 was QCM 1-09A. A different QCM was assigned to us for Lab 3, namely QCM 5-09A. The lead acetate solution assigned to our group was 1 mL of a ¼</w:t>
      </w:r>
      <w:r w:rsidRPr="00747F47">
        <w:rPr>
          <w:rFonts w:asciiTheme="majorHAnsi" w:hAnsiTheme="majorHAnsi"/>
          <w:vertAlign w:val="superscript"/>
        </w:rPr>
        <w:t>th</w:t>
      </w:r>
      <w:r>
        <w:rPr>
          <w:rFonts w:asciiTheme="majorHAnsi" w:hAnsiTheme="majorHAnsi"/>
        </w:rPr>
        <w:t xml:space="preserve"> dilution of the 50 mM stock lead acetate solution. The concentration of this dilution was therefore 50/4 = 12.5 mM.</w:t>
      </w:r>
    </w:p>
    <w:p w:rsidR="003154E3" w:rsidRDefault="003154E3" w:rsidP="00747F47">
      <w:pPr>
        <w:rPr>
          <w:rFonts w:asciiTheme="majorHAnsi" w:eastAsiaTheme="majorEastAsia" w:hAnsiTheme="majorHAnsi" w:cstheme="majorBidi"/>
          <w:b/>
          <w:bCs/>
          <w:sz w:val="28"/>
          <w:szCs w:val="28"/>
        </w:rPr>
      </w:pPr>
    </w:p>
    <w:p w:rsidR="00747F47" w:rsidRDefault="00747F47" w:rsidP="00747F47">
      <w:pPr>
        <w:rPr>
          <w:rFonts w:asciiTheme="majorHAnsi" w:eastAsiaTheme="majorEastAsia" w:hAnsiTheme="majorHAnsi" w:cstheme="majorBidi"/>
          <w:b/>
          <w:bCs/>
          <w:sz w:val="28"/>
          <w:szCs w:val="28"/>
        </w:rPr>
      </w:pPr>
      <w:r>
        <w:rPr>
          <w:rFonts w:asciiTheme="majorHAnsi" w:eastAsiaTheme="majorEastAsia" w:hAnsiTheme="majorHAnsi" w:cstheme="majorBidi"/>
          <w:b/>
          <w:bCs/>
          <w:sz w:val="28"/>
          <w:szCs w:val="28"/>
        </w:rPr>
        <w:t>Results and Discussion</w:t>
      </w:r>
    </w:p>
    <w:p w:rsidR="00747F47" w:rsidRPr="00747F47" w:rsidRDefault="00747F47" w:rsidP="00747F47">
      <w:pPr>
        <w:rPr>
          <w:rFonts w:asciiTheme="majorHAnsi" w:eastAsiaTheme="majorEastAsia" w:hAnsiTheme="majorHAnsi" w:cstheme="majorBidi"/>
          <w:b/>
          <w:bCs/>
          <w:sz w:val="22"/>
        </w:rPr>
      </w:pPr>
      <w:r w:rsidRPr="00747F47">
        <w:rPr>
          <w:rFonts w:asciiTheme="majorHAnsi" w:eastAsiaTheme="majorEastAsia" w:hAnsiTheme="majorHAnsi" w:cstheme="majorBidi"/>
          <w:b/>
          <w:bCs/>
          <w:sz w:val="22"/>
        </w:rPr>
        <w:t xml:space="preserve">Lab 1 </w:t>
      </w:r>
      <w:r w:rsidR="007A2737">
        <w:rPr>
          <w:rFonts w:asciiTheme="majorHAnsi" w:eastAsiaTheme="majorEastAsia" w:hAnsiTheme="majorHAnsi" w:cstheme="majorBidi"/>
          <w:b/>
          <w:bCs/>
          <w:sz w:val="22"/>
        </w:rPr>
        <w:t xml:space="preserve">Discussion:  </w:t>
      </w:r>
      <w:r w:rsidRPr="00747F47">
        <w:rPr>
          <w:rFonts w:asciiTheme="majorHAnsi" w:eastAsiaTheme="majorEastAsia" w:hAnsiTheme="majorHAnsi" w:cstheme="majorBidi"/>
          <w:b/>
          <w:bCs/>
          <w:sz w:val="22"/>
        </w:rPr>
        <w:t>Oscillator Simulation Calculations</w:t>
      </w:r>
    </w:p>
    <w:p w:rsidR="00EC76D3" w:rsidRDefault="00EC76D3" w:rsidP="00EC76D3">
      <w:pPr>
        <w:rPr>
          <w:b/>
          <w:bCs/>
          <w:i/>
          <w:iCs/>
          <w:szCs w:val="24"/>
        </w:rPr>
      </w:pPr>
      <w:r>
        <w:rPr>
          <w:b/>
          <w:bCs/>
          <w:i/>
          <w:iCs/>
          <w:szCs w:val="24"/>
        </w:rPr>
        <w:t>Exercise 1.7</w:t>
      </w:r>
    </w:p>
    <w:p w:rsidR="00EC76D3" w:rsidRPr="00BA4F94" w:rsidRDefault="00BA4F94" w:rsidP="00BA4F94">
      <w:pPr>
        <w:rPr>
          <w:rFonts w:asciiTheme="majorHAnsi" w:hAnsiTheme="majorHAnsi"/>
        </w:rPr>
      </w:pPr>
      <w:r w:rsidRPr="00BA4F94">
        <w:rPr>
          <w:rFonts w:asciiTheme="majorHAnsi" w:hAnsiTheme="majorHAnsi"/>
        </w:rPr>
        <w:t>A tra</w:t>
      </w:r>
      <w:r>
        <w:rPr>
          <w:rFonts w:asciiTheme="majorHAnsi" w:hAnsiTheme="majorHAnsi"/>
        </w:rPr>
        <w:t xml:space="preserve">nsient analysis was performed with R1=1 kΩ and 10 kΩ. The results are shown in </w:t>
      </w:r>
      <w:fldSimple w:instr=" REF _Ref246739050 \h  \* MERGEFORMAT ">
        <w:r w:rsidR="008B7C7E" w:rsidRPr="008B7C7E">
          <w:rPr>
            <w:rFonts w:asciiTheme="majorHAnsi" w:hAnsiTheme="majorHAnsi"/>
          </w:rPr>
          <w:t>Figure 2</w:t>
        </w:r>
      </w:fldSimple>
      <w:r>
        <w:rPr>
          <w:rFonts w:asciiTheme="majorHAnsi" w:hAnsiTheme="majorHAnsi"/>
        </w:rPr>
        <w:t xml:space="preserve"> and </w:t>
      </w:r>
      <w:fldSimple w:instr=" REF _Ref246739055 \h  \* MERGEFORMAT ">
        <w:r w:rsidR="008B7C7E" w:rsidRPr="008B7C7E">
          <w:rPr>
            <w:rFonts w:asciiTheme="majorHAnsi" w:hAnsiTheme="majorHAnsi"/>
          </w:rPr>
          <w:t>Figure 3</w:t>
        </w:r>
      </w:fldSimple>
      <w:r>
        <w:rPr>
          <w:rFonts w:asciiTheme="majorHAnsi" w:hAnsiTheme="majorHAnsi"/>
        </w:rPr>
        <w:t xml:space="preserve"> in Appendix A. From these plots we see that when R1 is 10 kΩ, there is significantly more dampening and the resonance dies out faster as compared to when R1 is only 1 kΩ.</w:t>
      </w:r>
      <w:r w:rsidR="006B37EB">
        <w:rPr>
          <w:rFonts w:asciiTheme="majorHAnsi" w:hAnsiTheme="majorHAnsi"/>
        </w:rPr>
        <w:t xml:space="preserve"> This makes sense since the more overall resistance there is in the circuit, the </w:t>
      </w:r>
      <w:r w:rsidR="006B37EB">
        <w:rPr>
          <w:rFonts w:asciiTheme="majorHAnsi" w:hAnsiTheme="majorHAnsi"/>
        </w:rPr>
        <w:lastRenderedPageBreak/>
        <w:t>harder it will be to set up a stable resonance, and the easier it will be for the signal to dampen and die out.</w:t>
      </w:r>
    </w:p>
    <w:p w:rsidR="003154E3" w:rsidRPr="004F551A" w:rsidRDefault="00822430" w:rsidP="003154E3">
      <w:pPr>
        <w:rPr>
          <w:b/>
          <w:bCs/>
          <w:i/>
          <w:iCs/>
          <w:szCs w:val="24"/>
        </w:rPr>
      </w:pPr>
      <w:r>
        <w:rPr>
          <w:b/>
          <w:bCs/>
          <w:i/>
          <w:iCs/>
          <w:szCs w:val="24"/>
        </w:rPr>
        <w:t xml:space="preserve">Exercise </w:t>
      </w:r>
      <w:r w:rsidR="003154E3">
        <w:rPr>
          <w:b/>
          <w:bCs/>
          <w:i/>
          <w:iCs/>
          <w:szCs w:val="24"/>
        </w:rPr>
        <w:t>1.8</w:t>
      </w:r>
    </w:p>
    <w:p w:rsidR="00747F47" w:rsidRDefault="00604E2F" w:rsidP="00604E2F">
      <w:pPr>
        <w:rPr>
          <w:rFonts w:asciiTheme="majorHAnsi" w:hAnsiTheme="majorHAnsi"/>
        </w:rPr>
      </w:pPr>
      <w:r>
        <w:rPr>
          <w:rFonts w:asciiTheme="majorHAnsi" w:hAnsiTheme="majorHAnsi"/>
        </w:rPr>
        <w:t xml:space="preserve">Both </w:t>
      </w:r>
      <w:r w:rsidR="00747F47">
        <w:rPr>
          <w:rFonts w:asciiTheme="majorHAnsi" w:hAnsiTheme="majorHAnsi"/>
        </w:rPr>
        <w:t>capac</w:t>
      </w:r>
      <w:r w:rsidR="00822430">
        <w:rPr>
          <w:rFonts w:asciiTheme="majorHAnsi" w:hAnsiTheme="majorHAnsi"/>
        </w:rPr>
        <w:t xml:space="preserve">itors used in the exercise were </w:t>
      </w:r>
      <w:r>
        <w:rPr>
          <w:rFonts w:asciiTheme="majorHAnsi" w:hAnsiTheme="majorHAnsi"/>
        </w:rPr>
        <w:t xml:space="preserve">each </w:t>
      </w:r>
      <w:r w:rsidR="00822430">
        <w:rPr>
          <w:rFonts w:asciiTheme="majorHAnsi" w:hAnsiTheme="majorHAnsi"/>
        </w:rPr>
        <w:t xml:space="preserve">200 nF. Thus the </w:t>
      </w:r>
      <w:r w:rsidR="00F816B7">
        <w:rPr>
          <w:rFonts w:asciiTheme="majorHAnsi" w:hAnsiTheme="majorHAnsi"/>
        </w:rPr>
        <w:t xml:space="preserve">effective capacitance in series is </w:t>
      </w:r>
      <w:r w:rsidRPr="00604E2F">
        <w:rPr>
          <w:rFonts w:asciiTheme="majorHAnsi" w:hAnsiTheme="majorHAnsi"/>
          <w:position w:val="-30"/>
        </w:rPr>
        <w:object w:dxaOrig="3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33.65pt" o:ole="">
            <v:imagedata r:id="rId9" o:title=""/>
          </v:shape>
          <o:OLEObject Type="Embed" ProgID="Equation.DSMT4" ShapeID="_x0000_i1025" DrawAspect="Content" ObjectID="_1320568753" r:id="rId10"/>
        </w:object>
      </w:r>
      <w:r>
        <w:rPr>
          <w:rFonts w:asciiTheme="majorHAnsi" w:hAnsiTheme="majorHAnsi"/>
        </w:rPr>
        <w:t>.</w:t>
      </w:r>
    </w:p>
    <w:p w:rsidR="00604E2F" w:rsidRDefault="00604E2F" w:rsidP="00604E2F">
      <w:pPr>
        <w:rPr>
          <w:rFonts w:asciiTheme="majorHAnsi" w:hAnsiTheme="majorHAnsi"/>
        </w:rPr>
      </w:pPr>
      <w:r>
        <w:rPr>
          <w:rFonts w:asciiTheme="majorHAnsi" w:hAnsiTheme="majorHAnsi"/>
        </w:rPr>
        <w:t>In varying the resistance for R1 from 1 kΩ to 10 kΩ, we observed more damping.</w:t>
      </w:r>
    </w:p>
    <w:p w:rsidR="00604E2F" w:rsidRPr="004F551A" w:rsidRDefault="00604E2F" w:rsidP="00604E2F">
      <w:pPr>
        <w:rPr>
          <w:b/>
          <w:bCs/>
          <w:i/>
          <w:iCs/>
          <w:szCs w:val="24"/>
        </w:rPr>
      </w:pPr>
      <w:r>
        <w:rPr>
          <w:b/>
          <w:bCs/>
          <w:i/>
          <w:iCs/>
          <w:szCs w:val="24"/>
        </w:rPr>
        <w:t xml:space="preserve">Exercise </w:t>
      </w:r>
      <w:r w:rsidR="00774E8E">
        <w:rPr>
          <w:b/>
          <w:bCs/>
          <w:i/>
          <w:iCs/>
          <w:szCs w:val="24"/>
        </w:rPr>
        <w:t>1.9</w:t>
      </w:r>
    </w:p>
    <w:p w:rsidR="00774E8E" w:rsidRDefault="00774E8E" w:rsidP="00774E8E">
      <w:pPr>
        <w:rPr>
          <w:rFonts w:asciiTheme="majorHAnsi" w:hAnsiTheme="majorHAnsi"/>
        </w:rPr>
      </w:pPr>
      <w:r>
        <w:rPr>
          <w:rFonts w:asciiTheme="majorHAnsi" w:hAnsiTheme="majorHAnsi"/>
        </w:rPr>
        <w:t>The value of L used in this exercise was 100 mH while the value of C was 50 nF.</w:t>
      </w:r>
    </w:p>
    <w:p w:rsidR="00774E8E" w:rsidRDefault="00774E8E" w:rsidP="00E4597A">
      <w:pPr>
        <w:rPr>
          <w:rFonts w:asciiTheme="majorHAnsi" w:hAnsiTheme="majorHAnsi"/>
        </w:rPr>
      </w:pPr>
      <w:r>
        <w:rPr>
          <w:rFonts w:asciiTheme="majorHAnsi" w:hAnsiTheme="majorHAnsi"/>
        </w:rPr>
        <w:t xml:space="preserve">Thus calculated frequency </w:t>
      </w:r>
      <w:r w:rsidRPr="00774E8E">
        <w:rPr>
          <w:rFonts w:asciiTheme="majorHAnsi" w:hAnsiTheme="majorHAnsi"/>
          <w:position w:val="-32"/>
        </w:rPr>
        <w:object w:dxaOrig="5080" w:dyaOrig="700">
          <v:shape id="_x0000_i1026" type="#_x0000_t75" style="width:254.35pt;height:35.55pt" o:ole="">
            <v:imagedata r:id="rId11" o:title=""/>
          </v:shape>
          <o:OLEObject Type="Embed" ProgID="Equation.DSMT4" ShapeID="_x0000_i1026" DrawAspect="Content" ObjectID="_1320568754" r:id="rId12"/>
        </w:object>
      </w:r>
    </w:p>
    <w:p w:rsidR="00747F47" w:rsidRDefault="00E4597A" w:rsidP="00E4597A">
      <w:pPr>
        <w:rPr>
          <w:rFonts w:asciiTheme="majorHAnsi" w:hAnsiTheme="majorHAnsi"/>
        </w:rPr>
      </w:pPr>
      <w:r>
        <w:rPr>
          <w:rFonts w:asciiTheme="majorHAnsi" w:hAnsiTheme="majorHAnsi"/>
        </w:rPr>
        <w:t xml:space="preserve">From the Fourier Transform (FFT) plot in </w:t>
      </w:r>
      <w:fldSimple w:instr=" REF _Ref246687515  \* MERGEFORMAT ">
        <w:r w:rsidR="008B7C7E" w:rsidRPr="008B7C7E">
          <w:rPr>
            <w:rFonts w:asciiTheme="majorHAnsi" w:hAnsiTheme="majorHAnsi"/>
          </w:rPr>
          <w:t>Figure 8</w:t>
        </w:r>
      </w:fldSimple>
      <w:r w:rsidR="00121C7B">
        <w:rPr>
          <w:rFonts w:asciiTheme="majorHAnsi" w:hAnsiTheme="majorHAnsi"/>
        </w:rPr>
        <w:t xml:space="preserve"> in Appendix A</w:t>
      </w:r>
      <w:r>
        <w:rPr>
          <w:rFonts w:asciiTheme="majorHAnsi" w:hAnsiTheme="majorHAnsi"/>
        </w:rPr>
        <w:t xml:space="preserve">, we can see that the first peak is at roughly 2.8 kHz resulting in a percent difference of </w:t>
      </w:r>
      <w:r w:rsidR="00772966" w:rsidRPr="00772966">
        <w:rPr>
          <w:rFonts w:asciiTheme="majorHAnsi" w:hAnsiTheme="majorHAnsi"/>
          <w:position w:val="-24"/>
        </w:rPr>
        <w:object w:dxaOrig="1900" w:dyaOrig="620">
          <v:shape id="_x0000_i1027" type="#_x0000_t75" style="width:95.4pt;height:30.85pt" o:ole="">
            <v:imagedata r:id="rId13" o:title=""/>
          </v:shape>
          <o:OLEObject Type="Embed" ProgID="Equation.DSMT4" ShapeID="_x0000_i1027" DrawAspect="Content" ObjectID="_1320568755" r:id="rId14"/>
        </w:object>
      </w:r>
      <w:r w:rsidR="00772966">
        <w:rPr>
          <w:rFonts w:asciiTheme="majorHAnsi" w:hAnsiTheme="majorHAnsi"/>
        </w:rPr>
        <w:t>from the calculated value.</w:t>
      </w:r>
    </w:p>
    <w:p w:rsidR="00772966" w:rsidRDefault="00772966" w:rsidP="00772966">
      <w:pPr>
        <w:rPr>
          <w:rFonts w:asciiTheme="majorHAnsi" w:hAnsiTheme="majorHAnsi"/>
        </w:rPr>
      </w:pPr>
      <w:r>
        <w:rPr>
          <w:rFonts w:asciiTheme="majorHAnsi" w:hAnsiTheme="majorHAnsi"/>
        </w:rPr>
        <w:t>This percent difference between the two values can be rationalized by taking into account the fact that other circuit components such as diodes were added in this exercise. The equation used to calculate the resonant frequency, namely</w:t>
      </w:r>
      <w:r w:rsidRPr="00772966">
        <w:rPr>
          <w:rFonts w:asciiTheme="majorHAnsi" w:hAnsiTheme="majorHAnsi"/>
          <w:position w:val="-28"/>
        </w:rPr>
        <w:object w:dxaOrig="1300" w:dyaOrig="660">
          <v:shape id="_x0000_i1028" type="#_x0000_t75" style="width:65.45pt;height:33.65pt" o:ole="">
            <v:imagedata r:id="rId15" o:title=""/>
          </v:shape>
          <o:OLEObject Type="Embed" ProgID="Equation.DSMT4" ShapeID="_x0000_i1028" DrawAspect="Content" ObjectID="_1320568756" r:id="rId16"/>
        </w:object>
      </w:r>
      <w:r>
        <w:rPr>
          <w:rFonts w:asciiTheme="majorHAnsi" w:hAnsiTheme="majorHAnsi"/>
        </w:rPr>
        <w:t xml:space="preserve">, assumes a basic RLC band-pass circuit while the computer simulator software </w:t>
      </w:r>
      <w:r w:rsidR="00790C7F">
        <w:rPr>
          <w:rFonts w:asciiTheme="majorHAnsi" w:hAnsiTheme="majorHAnsi"/>
        </w:rPr>
        <w:t>PSPICE uses more detailed and complex formulas to take into account the addition of the diodes.</w:t>
      </w:r>
    </w:p>
    <w:p w:rsidR="00790C7F" w:rsidRPr="004F551A" w:rsidRDefault="00790C7F" w:rsidP="00790C7F">
      <w:pPr>
        <w:rPr>
          <w:b/>
          <w:bCs/>
          <w:i/>
          <w:iCs/>
          <w:szCs w:val="24"/>
        </w:rPr>
      </w:pPr>
      <w:r>
        <w:rPr>
          <w:b/>
          <w:bCs/>
          <w:i/>
          <w:iCs/>
          <w:szCs w:val="24"/>
        </w:rPr>
        <w:t>Exercise 1.10</w:t>
      </w:r>
    </w:p>
    <w:p w:rsidR="00E4597A" w:rsidRDefault="00121C7B" w:rsidP="00121C7B">
      <w:pPr>
        <w:rPr>
          <w:rFonts w:asciiTheme="majorHAnsi" w:hAnsiTheme="majorHAnsi"/>
        </w:rPr>
      </w:pPr>
      <w:r>
        <w:rPr>
          <w:rFonts w:asciiTheme="majorHAnsi" w:hAnsiTheme="majorHAnsi"/>
        </w:rPr>
        <w:t xml:space="preserve">The capacitor used in this exercise was 50 nF while the inductor used was 100 </w:t>
      </w:r>
      <w:r w:rsidRPr="00121C7B">
        <w:rPr>
          <w:rFonts w:ascii="Symbol" w:hAnsi="Symbol"/>
        </w:rPr>
        <w:t></w:t>
      </w:r>
      <w:r>
        <w:rPr>
          <w:rFonts w:asciiTheme="majorHAnsi" w:hAnsiTheme="majorHAnsi"/>
        </w:rPr>
        <w:t xml:space="preserve">H giving an expected resonant frequency of </w:t>
      </w:r>
      <w:r w:rsidRPr="00774E8E">
        <w:rPr>
          <w:rFonts w:asciiTheme="majorHAnsi" w:hAnsiTheme="majorHAnsi"/>
          <w:position w:val="-32"/>
        </w:rPr>
        <w:object w:dxaOrig="5080" w:dyaOrig="700">
          <v:shape id="_x0000_i1029" type="#_x0000_t75" style="width:254.35pt;height:35.55pt" o:ole="">
            <v:imagedata r:id="rId17" o:title=""/>
          </v:shape>
          <o:OLEObject Type="Embed" ProgID="Equation.DSMT4" ShapeID="_x0000_i1029" DrawAspect="Content" ObjectID="_1320568757" r:id="rId18"/>
        </w:object>
      </w:r>
      <w:r>
        <w:rPr>
          <w:rFonts w:asciiTheme="majorHAnsi" w:hAnsiTheme="majorHAnsi"/>
        </w:rPr>
        <w:t xml:space="preserve">. </w:t>
      </w:r>
      <w:r w:rsidR="00790C7F">
        <w:rPr>
          <w:rFonts w:asciiTheme="majorHAnsi" w:hAnsiTheme="majorHAnsi"/>
        </w:rPr>
        <w:t>As can be seen</w:t>
      </w:r>
      <w:r>
        <w:rPr>
          <w:rFonts w:asciiTheme="majorHAnsi" w:hAnsiTheme="majorHAnsi"/>
        </w:rPr>
        <w:t xml:space="preserve"> in </w:t>
      </w:r>
      <w:fldSimple w:instr=" REF _Ref246688822  \* MERGEFORMAT ">
        <w:r w:rsidR="008B7C7E" w:rsidRPr="008B7C7E">
          <w:rPr>
            <w:rFonts w:asciiTheme="majorHAnsi" w:hAnsiTheme="majorHAnsi"/>
          </w:rPr>
          <w:t>Figure 9</w:t>
        </w:r>
      </w:fldSimple>
      <w:r>
        <w:rPr>
          <w:rFonts w:asciiTheme="majorHAnsi" w:hAnsiTheme="majorHAnsi"/>
        </w:rPr>
        <w:t xml:space="preserve"> in Appendix A, t</w:t>
      </w:r>
      <w:r w:rsidR="00790C7F">
        <w:rPr>
          <w:rFonts w:asciiTheme="majorHAnsi" w:hAnsiTheme="majorHAnsi"/>
        </w:rPr>
        <w:t>he measured frequency is 71.6 kHz</w:t>
      </w:r>
      <w:r>
        <w:rPr>
          <w:rFonts w:asciiTheme="majorHAnsi" w:hAnsiTheme="majorHAnsi"/>
        </w:rPr>
        <w:t xml:space="preserve">. This is a percent difference of  </w:t>
      </w:r>
      <w:r w:rsidRPr="00772966">
        <w:rPr>
          <w:rFonts w:asciiTheme="majorHAnsi" w:hAnsiTheme="majorHAnsi"/>
          <w:position w:val="-24"/>
        </w:rPr>
        <w:object w:dxaOrig="2140" w:dyaOrig="620">
          <v:shape id="_x0000_i1030" type="#_x0000_t75" style="width:107.55pt;height:30.85pt" o:ole="">
            <v:imagedata r:id="rId19" o:title=""/>
          </v:shape>
          <o:OLEObject Type="Embed" ProgID="Equation.DSMT4" ShapeID="_x0000_i1030" DrawAspect="Content" ObjectID="_1320568758" r:id="rId20"/>
        </w:object>
      </w:r>
      <w:r>
        <w:rPr>
          <w:rFonts w:asciiTheme="majorHAnsi" w:hAnsiTheme="majorHAnsi"/>
        </w:rPr>
        <w:t>. This difference is negligible since it is within the error levels of the instrument.</w:t>
      </w:r>
    </w:p>
    <w:p w:rsidR="00121C7B" w:rsidRPr="004F551A" w:rsidRDefault="00121C7B" w:rsidP="00121C7B">
      <w:pPr>
        <w:rPr>
          <w:b/>
          <w:bCs/>
          <w:i/>
          <w:iCs/>
          <w:szCs w:val="24"/>
        </w:rPr>
      </w:pPr>
      <w:r>
        <w:rPr>
          <w:b/>
          <w:bCs/>
          <w:i/>
          <w:iCs/>
          <w:szCs w:val="24"/>
        </w:rPr>
        <w:t>Discussion of Lab 1 Results</w:t>
      </w:r>
    </w:p>
    <w:p w:rsidR="00E4597A" w:rsidRDefault="00121C7B" w:rsidP="00121C7B">
      <w:pPr>
        <w:rPr>
          <w:rFonts w:asciiTheme="majorHAnsi" w:hAnsiTheme="majorHAnsi"/>
        </w:rPr>
      </w:pPr>
      <w:r>
        <w:rPr>
          <w:rFonts w:asciiTheme="majorHAnsi" w:hAnsiTheme="majorHAnsi"/>
        </w:rPr>
        <w:lastRenderedPageBreak/>
        <w:t>Our lab group observed that the transistor oscillator we built in Exercise 1.10 was able to achieve a good stability of ±1 Hz recorded over a minute. Thus, if the frequency changes are on the order of 1-2 Hz in subsequent labs, this system cannot be used since it would be impossible to differentiate if the drop was due to a random drift or a mass/temperature change. As we will see in Lab 3, the frequency drop going from stock lead acetate solution to a ¼</w:t>
      </w:r>
      <w:r w:rsidRPr="00121C7B">
        <w:rPr>
          <w:rFonts w:asciiTheme="majorHAnsi" w:hAnsiTheme="majorHAnsi"/>
          <w:vertAlign w:val="superscript"/>
        </w:rPr>
        <w:t>th</w:t>
      </w:r>
      <w:r>
        <w:rPr>
          <w:rFonts w:asciiTheme="majorHAnsi" w:hAnsiTheme="majorHAnsi"/>
        </w:rPr>
        <w:t xml:space="preserve"> dilution is on the order of 1.5 Hz.</w:t>
      </w:r>
    </w:p>
    <w:p w:rsidR="00121C7B" w:rsidRDefault="00121C7B" w:rsidP="00F35ACD">
      <w:pPr>
        <w:rPr>
          <w:rFonts w:asciiTheme="majorHAnsi" w:hAnsiTheme="majorHAnsi"/>
        </w:rPr>
      </w:pPr>
      <w:r>
        <w:rPr>
          <w:rFonts w:asciiTheme="majorHAnsi" w:hAnsiTheme="majorHAnsi"/>
        </w:rPr>
        <w:t>It is a</w:t>
      </w:r>
      <w:r w:rsidR="00944741">
        <w:rPr>
          <w:rFonts w:asciiTheme="majorHAnsi" w:hAnsiTheme="majorHAnsi"/>
        </w:rPr>
        <w:t>lso quite important to note the limitations in</w:t>
      </w:r>
      <w:r>
        <w:rPr>
          <w:rFonts w:asciiTheme="majorHAnsi" w:hAnsiTheme="majorHAnsi"/>
        </w:rPr>
        <w:t xml:space="preserve"> using a simple breadboard setup with several </w:t>
      </w:r>
      <w:r w:rsidR="00944741">
        <w:rPr>
          <w:rFonts w:asciiTheme="majorHAnsi" w:hAnsiTheme="majorHAnsi"/>
        </w:rPr>
        <w:t xml:space="preserve">circuit </w:t>
      </w:r>
      <w:r>
        <w:rPr>
          <w:rFonts w:asciiTheme="majorHAnsi" w:hAnsiTheme="majorHAnsi"/>
        </w:rPr>
        <w:t xml:space="preserve">components connected </w:t>
      </w:r>
      <w:r w:rsidR="00944741">
        <w:rPr>
          <w:rFonts w:asciiTheme="majorHAnsi" w:hAnsiTheme="majorHAnsi"/>
        </w:rPr>
        <w:t xml:space="preserve">so closely to each other without proper insulation in between. There are small capacitances between the various unshielded elements and wires, as well as appreciable amounts of magnetic fields surrounding the 100 </w:t>
      </w:r>
      <w:r w:rsidR="00944741" w:rsidRPr="00944741">
        <w:rPr>
          <w:rFonts w:ascii="Symbol" w:hAnsi="Symbol"/>
        </w:rPr>
        <w:t></w:t>
      </w:r>
      <w:r w:rsidR="00944741">
        <w:rPr>
          <w:rFonts w:asciiTheme="majorHAnsi" w:hAnsiTheme="majorHAnsi"/>
        </w:rPr>
        <w:t>H inductor which introduce a loss in frequency stability</w:t>
      </w:r>
      <w:r w:rsidR="00F35ACD">
        <w:rPr>
          <w:rFonts w:asciiTheme="majorHAnsi" w:hAnsiTheme="majorHAnsi"/>
        </w:rPr>
        <w:t>. While these factors may be insignificant in other circuits, it is not the case in this oscillator circuit since we are attempting to achieve stability on the order of 1 Hz which is quite small.</w:t>
      </w:r>
    </w:p>
    <w:p w:rsidR="00E4597A" w:rsidRDefault="00E4597A" w:rsidP="00210223">
      <w:pPr>
        <w:rPr>
          <w:rFonts w:asciiTheme="majorHAnsi" w:hAnsiTheme="majorHAnsi"/>
        </w:rPr>
      </w:pPr>
    </w:p>
    <w:p w:rsidR="0069623B" w:rsidRDefault="0069623B" w:rsidP="007A2737">
      <w:pPr>
        <w:rPr>
          <w:rFonts w:asciiTheme="majorHAnsi" w:eastAsiaTheme="majorEastAsia" w:hAnsiTheme="majorHAnsi" w:cstheme="majorBidi"/>
          <w:b/>
          <w:bCs/>
          <w:sz w:val="22"/>
        </w:rPr>
      </w:pPr>
      <w:r>
        <w:rPr>
          <w:rFonts w:asciiTheme="majorHAnsi" w:eastAsiaTheme="majorEastAsia" w:hAnsiTheme="majorHAnsi" w:cstheme="majorBidi"/>
          <w:b/>
          <w:bCs/>
          <w:sz w:val="22"/>
        </w:rPr>
        <w:t>Lab 2</w:t>
      </w:r>
      <w:r w:rsidR="007A2737" w:rsidRPr="007A2737">
        <w:rPr>
          <w:rFonts w:asciiTheme="majorHAnsi" w:eastAsiaTheme="majorEastAsia" w:hAnsiTheme="majorHAnsi" w:cstheme="majorBidi"/>
          <w:b/>
          <w:bCs/>
          <w:sz w:val="22"/>
        </w:rPr>
        <w:t xml:space="preserve"> </w:t>
      </w:r>
      <w:r w:rsidR="007A2737">
        <w:rPr>
          <w:rFonts w:asciiTheme="majorHAnsi" w:eastAsiaTheme="majorEastAsia" w:hAnsiTheme="majorHAnsi" w:cstheme="majorBidi"/>
          <w:b/>
          <w:bCs/>
          <w:sz w:val="22"/>
        </w:rPr>
        <w:t xml:space="preserve">Discussion: </w:t>
      </w:r>
      <w:r>
        <w:rPr>
          <w:rFonts w:asciiTheme="majorHAnsi" w:eastAsiaTheme="majorEastAsia" w:hAnsiTheme="majorHAnsi" w:cstheme="majorBidi"/>
          <w:b/>
          <w:bCs/>
          <w:sz w:val="22"/>
        </w:rPr>
        <w:t>Validating the QCM</w:t>
      </w:r>
    </w:p>
    <w:p w:rsidR="0069623B" w:rsidRDefault="0069623B" w:rsidP="0069623B">
      <w:pPr>
        <w:rPr>
          <w:rFonts w:asciiTheme="majorHAnsi" w:hAnsiTheme="majorHAnsi"/>
        </w:rPr>
      </w:pPr>
      <w:r>
        <w:rPr>
          <w:rFonts w:asciiTheme="majorHAnsi" w:hAnsiTheme="majorHAnsi"/>
        </w:rPr>
        <w:t>As we vary the solvent the QCM is immersed in from ambient air to the various solvents, we noticed a shift in the resonant frequency as anticipated. These shifts are primarily because the different solvents all have different densities and different viscosities. The values obtained were quite close to that calculated in the pre-lab.</w:t>
      </w:r>
    </w:p>
    <w:p w:rsidR="0069623B" w:rsidRPr="0069623B" w:rsidRDefault="0069623B" w:rsidP="0069623B">
      <w:pPr>
        <w:pStyle w:val="Caption"/>
        <w:keepNext/>
        <w:rPr>
          <w:color w:val="auto"/>
        </w:rPr>
      </w:pPr>
      <w:bookmarkStart w:id="0" w:name="_Ref246690275"/>
      <w:r w:rsidRPr="0069623B">
        <w:rPr>
          <w:color w:val="auto"/>
        </w:rPr>
        <w:t xml:space="preserve">Table </w:t>
      </w:r>
      <w:r w:rsidR="009426AA" w:rsidRPr="0069623B">
        <w:rPr>
          <w:color w:val="auto"/>
        </w:rPr>
        <w:fldChar w:fldCharType="begin"/>
      </w:r>
      <w:r w:rsidRPr="0069623B">
        <w:rPr>
          <w:color w:val="auto"/>
        </w:rPr>
        <w:instrText xml:space="preserve"> SEQ Table \* ARABIC </w:instrText>
      </w:r>
      <w:r w:rsidR="009426AA" w:rsidRPr="0069623B">
        <w:rPr>
          <w:color w:val="auto"/>
        </w:rPr>
        <w:fldChar w:fldCharType="separate"/>
      </w:r>
      <w:r w:rsidR="008B7C7E">
        <w:rPr>
          <w:noProof/>
          <w:color w:val="auto"/>
        </w:rPr>
        <w:t>1</w:t>
      </w:r>
      <w:r w:rsidR="009426AA" w:rsidRPr="0069623B">
        <w:rPr>
          <w:color w:val="auto"/>
        </w:rPr>
        <w:fldChar w:fldCharType="end"/>
      </w:r>
      <w:bookmarkEnd w:id="0"/>
      <w:r w:rsidRPr="0069623B">
        <w:rPr>
          <w:color w:val="auto"/>
        </w:rPr>
        <w:t>: Differences in the Actual and Calculated Frequency Shifts</w:t>
      </w:r>
    </w:p>
    <w:tbl>
      <w:tblPr>
        <w:tblW w:w="8238" w:type="dxa"/>
        <w:tblInd w:w="92" w:type="dxa"/>
        <w:tblLook w:val="04A0"/>
      </w:tblPr>
      <w:tblGrid>
        <w:gridCol w:w="1841"/>
        <w:gridCol w:w="2144"/>
        <w:gridCol w:w="2410"/>
        <w:gridCol w:w="1843"/>
      </w:tblGrid>
      <w:tr w:rsidR="00CE0D16" w:rsidRPr="00CE0D16" w:rsidTr="0041055B">
        <w:trPr>
          <w:trHeight w:val="315"/>
        </w:trPr>
        <w:tc>
          <w:tcPr>
            <w:tcW w:w="18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623B" w:rsidRPr="00CE0D16" w:rsidRDefault="00CE0D16" w:rsidP="0041055B">
            <w:pPr>
              <w:spacing w:after="0" w:line="240" w:lineRule="auto"/>
              <w:rPr>
                <w:rFonts w:asciiTheme="majorHAnsi" w:hAnsiTheme="majorHAnsi"/>
              </w:rPr>
            </w:pPr>
            <w:r>
              <w:rPr>
                <w:rFonts w:asciiTheme="majorHAnsi" w:hAnsiTheme="majorHAnsi"/>
              </w:rPr>
              <w:t>Solvent</w:t>
            </w:r>
          </w:p>
        </w:tc>
        <w:tc>
          <w:tcPr>
            <w:tcW w:w="214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623B" w:rsidRPr="00CE0D16" w:rsidRDefault="0069623B" w:rsidP="0041055B">
            <w:pPr>
              <w:spacing w:after="0" w:line="240" w:lineRule="auto"/>
              <w:rPr>
                <w:rFonts w:asciiTheme="majorHAnsi" w:hAnsiTheme="majorHAnsi"/>
              </w:rPr>
            </w:pPr>
            <w:r w:rsidRPr="00CE0D16">
              <w:rPr>
                <w:rFonts w:asciiTheme="majorHAnsi" w:hAnsiTheme="majorHAnsi"/>
              </w:rPr>
              <w:t xml:space="preserve">Actual </w:t>
            </w:r>
            <w:r w:rsidR="00CE0D16">
              <w:rPr>
                <w:rFonts w:asciiTheme="majorHAnsi" w:hAnsiTheme="majorHAnsi"/>
              </w:rPr>
              <w:t>Frequency Shift</w:t>
            </w:r>
            <w:r w:rsidRPr="00CE0D16">
              <w:rPr>
                <w:rFonts w:asciiTheme="majorHAnsi" w:hAnsiTheme="majorHAnsi"/>
              </w:rPr>
              <w:t xml:space="preserve"> (Hz)</w:t>
            </w: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623B" w:rsidRPr="00CE0D16" w:rsidRDefault="0069623B" w:rsidP="0041055B">
            <w:pPr>
              <w:spacing w:after="0" w:line="240" w:lineRule="auto"/>
              <w:rPr>
                <w:rFonts w:asciiTheme="majorHAnsi" w:hAnsiTheme="majorHAnsi"/>
              </w:rPr>
            </w:pPr>
            <w:r w:rsidRPr="00CE0D16">
              <w:rPr>
                <w:rFonts w:asciiTheme="majorHAnsi" w:hAnsiTheme="majorHAnsi"/>
              </w:rPr>
              <w:t xml:space="preserve">Calculated </w:t>
            </w:r>
            <w:r w:rsidR="00CE0D16">
              <w:rPr>
                <w:rFonts w:asciiTheme="majorHAnsi" w:hAnsiTheme="majorHAnsi"/>
              </w:rPr>
              <w:t xml:space="preserve">Frequency Shift </w:t>
            </w:r>
            <w:r w:rsidRPr="00CE0D16">
              <w:rPr>
                <w:rFonts w:asciiTheme="majorHAnsi" w:hAnsiTheme="majorHAnsi"/>
              </w:rPr>
              <w:t>(Hz)</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623B" w:rsidRPr="00CE0D16" w:rsidRDefault="0041055B" w:rsidP="0041055B">
            <w:pPr>
              <w:spacing w:after="0" w:line="240" w:lineRule="auto"/>
              <w:rPr>
                <w:rFonts w:asciiTheme="majorHAnsi" w:hAnsiTheme="majorHAnsi"/>
              </w:rPr>
            </w:pPr>
            <w:r>
              <w:rPr>
                <w:rFonts w:asciiTheme="majorHAnsi" w:hAnsiTheme="majorHAnsi"/>
              </w:rPr>
              <w:t>Percent</w:t>
            </w:r>
            <w:r w:rsidR="0069623B" w:rsidRPr="00CE0D16">
              <w:rPr>
                <w:rFonts w:asciiTheme="majorHAnsi" w:hAnsiTheme="majorHAnsi"/>
              </w:rPr>
              <w:t xml:space="preserve"> Difference (%)</w:t>
            </w:r>
          </w:p>
        </w:tc>
      </w:tr>
      <w:tr w:rsidR="00CE0D16" w:rsidRPr="00CE0D16" w:rsidTr="00CE0D16">
        <w:trPr>
          <w:trHeight w:val="315"/>
        </w:trPr>
        <w:tc>
          <w:tcPr>
            <w:tcW w:w="18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69623B" w:rsidP="007A2737">
            <w:pPr>
              <w:spacing w:after="0" w:line="240" w:lineRule="auto"/>
              <w:rPr>
                <w:rFonts w:asciiTheme="majorHAnsi" w:hAnsiTheme="majorHAnsi"/>
              </w:rPr>
            </w:pPr>
            <w:r w:rsidRPr="00CE0D16">
              <w:rPr>
                <w:rFonts w:asciiTheme="majorHAnsi" w:hAnsiTheme="majorHAnsi"/>
              </w:rPr>
              <w:t>Water</w:t>
            </w:r>
          </w:p>
        </w:tc>
        <w:tc>
          <w:tcPr>
            <w:tcW w:w="21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9A309E" w:rsidP="009A309E">
            <w:pPr>
              <w:spacing w:after="0" w:line="240" w:lineRule="auto"/>
              <w:jc w:val="right"/>
              <w:rPr>
                <w:rFonts w:asciiTheme="majorHAnsi" w:hAnsiTheme="majorHAnsi"/>
              </w:rPr>
            </w:pPr>
            <w:r w:rsidRPr="00CE0D16">
              <w:rPr>
                <w:rFonts w:asciiTheme="majorHAnsi" w:hAnsiTheme="majorHAnsi"/>
              </w:rPr>
              <w:t>-6</w:t>
            </w:r>
            <w:r w:rsidR="0069623B" w:rsidRPr="00CE0D16">
              <w:rPr>
                <w:rFonts w:asciiTheme="majorHAnsi" w:hAnsiTheme="majorHAnsi"/>
              </w:rPr>
              <w:t>87</w:t>
            </w:r>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rsidR="0069623B" w:rsidRPr="00CE0D16" w:rsidRDefault="0069623B" w:rsidP="009A309E">
            <w:pPr>
              <w:spacing w:after="0" w:line="240" w:lineRule="auto"/>
              <w:jc w:val="right"/>
              <w:rPr>
                <w:rFonts w:asciiTheme="majorHAnsi" w:hAnsiTheme="majorHAnsi"/>
              </w:rPr>
            </w:pPr>
            <w:r w:rsidRPr="00CE0D16">
              <w:rPr>
                <w:rFonts w:asciiTheme="majorHAnsi" w:hAnsiTheme="majorHAnsi"/>
              </w:rPr>
              <w:t>-</w:t>
            </w:r>
            <w:r w:rsidR="009A309E" w:rsidRPr="00CE0D16">
              <w:rPr>
                <w:rFonts w:asciiTheme="majorHAnsi" w:hAnsiTheme="majorHAnsi"/>
              </w:rPr>
              <w:t>711.5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9A309E" w:rsidP="009A309E">
            <w:pPr>
              <w:spacing w:after="0" w:line="240" w:lineRule="auto"/>
              <w:jc w:val="right"/>
              <w:rPr>
                <w:rFonts w:asciiTheme="majorHAnsi" w:hAnsiTheme="majorHAnsi"/>
              </w:rPr>
            </w:pPr>
            <w:r w:rsidRPr="00CE0D16">
              <w:rPr>
                <w:rFonts w:asciiTheme="majorHAnsi" w:hAnsiTheme="majorHAnsi"/>
              </w:rPr>
              <w:t>3</w:t>
            </w:r>
            <w:r w:rsidR="0069623B" w:rsidRPr="00CE0D16">
              <w:rPr>
                <w:rFonts w:asciiTheme="majorHAnsi" w:hAnsiTheme="majorHAnsi"/>
              </w:rPr>
              <w:t>.</w:t>
            </w:r>
            <w:r w:rsidRPr="00CE0D16">
              <w:rPr>
                <w:rFonts w:asciiTheme="majorHAnsi" w:hAnsiTheme="majorHAnsi"/>
              </w:rPr>
              <w:t>4</w:t>
            </w:r>
            <w:r w:rsidR="0069623B" w:rsidRPr="00CE0D16">
              <w:rPr>
                <w:rFonts w:asciiTheme="majorHAnsi" w:hAnsiTheme="majorHAnsi"/>
              </w:rPr>
              <w:t>%</w:t>
            </w:r>
          </w:p>
        </w:tc>
      </w:tr>
      <w:tr w:rsidR="00CE0D16" w:rsidRPr="00CE0D16" w:rsidTr="00CE0D16">
        <w:trPr>
          <w:trHeight w:val="315"/>
        </w:trPr>
        <w:tc>
          <w:tcPr>
            <w:tcW w:w="18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69623B" w:rsidP="007A2737">
            <w:pPr>
              <w:spacing w:after="0" w:line="240" w:lineRule="auto"/>
              <w:rPr>
                <w:rFonts w:asciiTheme="majorHAnsi" w:hAnsiTheme="majorHAnsi"/>
              </w:rPr>
            </w:pPr>
            <w:r w:rsidRPr="00CE0D16">
              <w:rPr>
                <w:rFonts w:asciiTheme="majorHAnsi" w:hAnsiTheme="majorHAnsi"/>
              </w:rPr>
              <w:t>Ethanol</w:t>
            </w:r>
          </w:p>
        </w:tc>
        <w:tc>
          <w:tcPr>
            <w:tcW w:w="21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9A309E" w:rsidP="009A309E">
            <w:pPr>
              <w:spacing w:after="0" w:line="240" w:lineRule="auto"/>
              <w:jc w:val="right"/>
              <w:rPr>
                <w:rFonts w:asciiTheme="majorHAnsi" w:hAnsiTheme="majorHAnsi"/>
              </w:rPr>
            </w:pPr>
            <w:r w:rsidRPr="00CE0D16">
              <w:rPr>
                <w:rFonts w:asciiTheme="majorHAnsi" w:hAnsiTheme="majorHAnsi"/>
              </w:rPr>
              <w:t>-7</w:t>
            </w:r>
            <w:r w:rsidR="0069623B" w:rsidRPr="00CE0D16">
              <w:rPr>
                <w:rFonts w:asciiTheme="majorHAnsi" w:hAnsiTheme="majorHAnsi"/>
              </w:rPr>
              <w:t>31</w:t>
            </w:r>
          </w:p>
        </w:tc>
        <w:tc>
          <w:tcPr>
            <w:tcW w:w="2410" w:type="dxa"/>
            <w:tcBorders>
              <w:top w:val="single" w:sz="4" w:space="0" w:color="auto"/>
              <w:left w:val="single" w:sz="4" w:space="0" w:color="auto"/>
              <w:bottom w:val="single" w:sz="4" w:space="0" w:color="auto"/>
              <w:right w:val="single" w:sz="4" w:space="0" w:color="auto"/>
            </w:tcBorders>
            <w:shd w:val="clear" w:color="auto" w:fill="auto"/>
            <w:hideMark/>
          </w:tcPr>
          <w:p w:rsidR="0069623B" w:rsidRPr="00CE0D16" w:rsidRDefault="0069623B" w:rsidP="007A2737">
            <w:pPr>
              <w:spacing w:after="0" w:line="240" w:lineRule="auto"/>
              <w:jc w:val="right"/>
              <w:rPr>
                <w:rFonts w:asciiTheme="majorHAnsi" w:hAnsiTheme="majorHAnsi"/>
              </w:rPr>
            </w:pPr>
            <w:r w:rsidRPr="00CE0D16">
              <w:rPr>
                <w:rFonts w:asciiTheme="majorHAnsi" w:hAnsiTheme="majorHAnsi"/>
              </w:rPr>
              <w:t>-</w:t>
            </w:r>
            <w:r w:rsidR="009A309E" w:rsidRPr="00CE0D16">
              <w:rPr>
                <w:rFonts w:asciiTheme="majorHAnsi" w:hAnsiTheme="majorHAnsi"/>
              </w:rPr>
              <w:t>693.37</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69623B" w:rsidP="009A309E">
            <w:pPr>
              <w:spacing w:after="0" w:line="240" w:lineRule="auto"/>
              <w:jc w:val="right"/>
              <w:rPr>
                <w:rFonts w:asciiTheme="majorHAnsi" w:hAnsiTheme="majorHAnsi"/>
              </w:rPr>
            </w:pPr>
            <w:r w:rsidRPr="00CE0D16">
              <w:rPr>
                <w:rFonts w:asciiTheme="majorHAnsi" w:hAnsiTheme="majorHAnsi"/>
              </w:rPr>
              <w:t>5.</w:t>
            </w:r>
            <w:r w:rsidR="009A309E" w:rsidRPr="00CE0D16">
              <w:rPr>
                <w:rFonts w:asciiTheme="majorHAnsi" w:hAnsiTheme="majorHAnsi"/>
              </w:rPr>
              <w:t>43</w:t>
            </w:r>
            <w:r w:rsidRPr="00CE0D16">
              <w:rPr>
                <w:rFonts w:asciiTheme="majorHAnsi" w:hAnsiTheme="majorHAnsi"/>
              </w:rPr>
              <w:t>%</w:t>
            </w:r>
          </w:p>
        </w:tc>
      </w:tr>
      <w:tr w:rsidR="00CE0D16" w:rsidRPr="00CE0D16" w:rsidTr="00CE0D16">
        <w:trPr>
          <w:trHeight w:val="300"/>
        </w:trPr>
        <w:tc>
          <w:tcPr>
            <w:tcW w:w="18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69623B" w:rsidP="007A2737">
            <w:pPr>
              <w:spacing w:after="0" w:line="240" w:lineRule="auto"/>
              <w:rPr>
                <w:rFonts w:asciiTheme="majorHAnsi" w:hAnsiTheme="majorHAnsi"/>
              </w:rPr>
            </w:pPr>
            <w:r w:rsidRPr="00CE0D16">
              <w:rPr>
                <w:rFonts w:asciiTheme="majorHAnsi" w:hAnsiTheme="majorHAnsi"/>
              </w:rPr>
              <w:t>Ethylene Glycol</w:t>
            </w:r>
          </w:p>
        </w:tc>
        <w:tc>
          <w:tcPr>
            <w:tcW w:w="21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9A309E" w:rsidP="00DF04D1">
            <w:pPr>
              <w:spacing w:after="0" w:line="240" w:lineRule="auto"/>
              <w:jc w:val="right"/>
              <w:rPr>
                <w:rFonts w:asciiTheme="majorHAnsi" w:hAnsiTheme="majorHAnsi"/>
              </w:rPr>
            </w:pPr>
            <w:r w:rsidRPr="00CE0D16">
              <w:rPr>
                <w:rFonts w:asciiTheme="majorHAnsi" w:hAnsiTheme="majorHAnsi"/>
              </w:rPr>
              <w:t>-2</w:t>
            </w:r>
            <w:r w:rsidR="0069623B" w:rsidRPr="00CE0D16">
              <w:rPr>
                <w:rFonts w:asciiTheme="majorHAnsi" w:hAnsiTheme="majorHAnsi"/>
              </w:rPr>
              <w:t>9</w:t>
            </w:r>
            <w:r w:rsidR="00DF04D1">
              <w:rPr>
                <w:rFonts w:asciiTheme="majorHAnsi" w:hAnsiTheme="majorHAnsi"/>
              </w:rPr>
              <w:t>36</w:t>
            </w:r>
          </w:p>
        </w:tc>
        <w:tc>
          <w:tcPr>
            <w:tcW w:w="24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69623B" w:rsidP="007A2737">
            <w:pPr>
              <w:spacing w:after="0" w:line="240" w:lineRule="auto"/>
              <w:jc w:val="right"/>
              <w:rPr>
                <w:rFonts w:asciiTheme="majorHAnsi" w:hAnsiTheme="majorHAnsi"/>
              </w:rPr>
            </w:pPr>
            <w:r w:rsidRPr="00CE0D16">
              <w:rPr>
                <w:rFonts w:asciiTheme="majorHAnsi" w:hAnsiTheme="majorHAnsi"/>
              </w:rPr>
              <w:t>-</w:t>
            </w:r>
            <w:r w:rsidR="009A309E" w:rsidRPr="00CE0D16">
              <w:rPr>
                <w:rFonts w:asciiTheme="majorHAnsi" w:hAnsiTheme="majorHAnsi"/>
              </w:rPr>
              <w:t>3016.7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9623B" w:rsidRPr="00CE0D16" w:rsidRDefault="0069623B" w:rsidP="00DF04D1">
            <w:pPr>
              <w:spacing w:after="0" w:line="240" w:lineRule="auto"/>
              <w:jc w:val="right"/>
              <w:rPr>
                <w:rFonts w:asciiTheme="majorHAnsi" w:hAnsiTheme="majorHAnsi"/>
              </w:rPr>
            </w:pPr>
            <w:r w:rsidRPr="00CE0D16">
              <w:rPr>
                <w:rFonts w:asciiTheme="majorHAnsi" w:hAnsiTheme="majorHAnsi"/>
              </w:rPr>
              <w:t>2.</w:t>
            </w:r>
            <w:r w:rsidR="00DF04D1">
              <w:rPr>
                <w:rFonts w:asciiTheme="majorHAnsi" w:hAnsiTheme="majorHAnsi"/>
              </w:rPr>
              <w:t>67</w:t>
            </w:r>
            <w:r w:rsidRPr="00CE0D16">
              <w:rPr>
                <w:rFonts w:asciiTheme="majorHAnsi" w:hAnsiTheme="majorHAnsi"/>
              </w:rPr>
              <w:t>%</w:t>
            </w:r>
          </w:p>
        </w:tc>
      </w:tr>
    </w:tbl>
    <w:p w:rsidR="00A8680C" w:rsidRPr="00614221" w:rsidRDefault="00614221" w:rsidP="00614221">
      <w:pPr>
        <w:keepNext/>
        <w:rPr>
          <w:rFonts w:asciiTheme="majorHAnsi" w:hAnsiTheme="majorHAnsi"/>
        </w:rPr>
      </w:pPr>
      <w:r>
        <w:rPr>
          <w:rFonts w:asciiTheme="majorHAnsi" w:hAnsiTheme="majorHAnsi"/>
        </w:rPr>
        <w:lastRenderedPageBreak/>
        <w:br/>
      </w:r>
      <w:r w:rsidRPr="00614221">
        <w:rPr>
          <w:rFonts w:asciiTheme="majorHAnsi" w:hAnsiTheme="majorHAnsi"/>
        </w:rPr>
        <w:t>As can</w:t>
      </w:r>
      <w:r>
        <w:rPr>
          <w:rFonts w:asciiTheme="majorHAnsi" w:hAnsiTheme="majorHAnsi"/>
        </w:rPr>
        <w:t xml:space="preserve"> be seen in </w:t>
      </w:r>
      <w:fldSimple w:instr=" REF _Ref246690275  \* MERGEFORMAT ">
        <w:r w:rsidR="008B7C7E" w:rsidRPr="008B7C7E">
          <w:rPr>
            <w:rFonts w:asciiTheme="majorHAnsi" w:hAnsiTheme="majorHAnsi"/>
          </w:rPr>
          <w:t>Table 1</w:t>
        </w:r>
      </w:fldSimple>
      <w:r>
        <w:rPr>
          <w:rFonts w:asciiTheme="majorHAnsi" w:hAnsiTheme="majorHAnsi"/>
        </w:rPr>
        <w:t>, the maximum percent difference for the three solvents studied is within an acceptable value of 6%. These small percent differences for the 3 solvents could be explained by considering that the stock solutions given to us weren’t a 100% pure. Any impurities in the solution would have changed its density and viscosity values yielding different frequency shifts.</w:t>
      </w:r>
      <w:r w:rsidR="00FC44E8">
        <w:rPr>
          <w:rFonts w:asciiTheme="majorHAnsi" w:hAnsiTheme="majorHAnsi"/>
        </w:rPr>
        <w:t xml:space="preserve"> Further, the hygroscopic properties, i.e. the water-absorbing properties of </w:t>
      </w:r>
      <w:r w:rsidR="000B61EC">
        <w:rPr>
          <w:rFonts w:asciiTheme="majorHAnsi" w:hAnsiTheme="majorHAnsi"/>
        </w:rPr>
        <w:t>ethanol and ethylene glycol could serve to reduce the frequency shifts observed.</w:t>
      </w:r>
    </w:p>
    <w:p w:rsidR="008B7C7E" w:rsidRPr="008B7C7E" w:rsidRDefault="00140DB4" w:rsidP="008B7C7E">
      <w:pPr>
        <w:rPr>
          <w:rFonts w:asciiTheme="majorHAnsi" w:hAnsiTheme="majorHAnsi"/>
        </w:rPr>
      </w:pPr>
      <w:r>
        <w:rPr>
          <w:rFonts w:asciiTheme="majorHAnsi" w:hAnsiTheme="majorHAnsi"/>
        </w:rPr>
        <w:t xml:space="preserve">The frequency shifts of the QCM as a function of temperature change along with the calculated values from the pre-lab were plotted together in </w:t>
      </w:r>
      <w:r w:rsidR="009426AA">
        <w:fldChar w:fldCharType="begin"/>
      </w:r>
      <w:r w:rsidR="009426AA">
        <w:instrText xml:space="preserve"> REF _Ref246690924  \* MERGEFORMAT </w:instrText>
      </w:r>
      <w:r w:rsidR="009426AA">
        <w:fldChar w:fldCharType="separate"/>
      </w:r>
      <w:r w:rsidR="008B7C7E" w:rsidRPr="008B7C7E">
        <w:rPr>
          <w:rFonts w:asciiTheme="majorHAnsi" w:hAnsiTheme="majorHAnsi"/>
        </w:rPr>
        <w:drawing>
          <wp:inline distT="0" distB="0" distL="0" distR="0">
            <wp:extent cx="5038725" cy="2962275"/>
            <wp:effectExtent l="19050" t="0" r="9525" b="0"/>
            <wp:docPr id="17"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40DB4" w:rsidRDefault="008B7C7E" w:rsidP="00140DB4">
      <w:pPr>
        <w:rPr>
          <w:rFonts w:asciiTheme="majorHAnsi" w:hAnsiTheme="majorHAnsi"/>
        </w:rPr>
      </w:pPr>
      <w:r w:rsidRPr="008B7C7E">
        <w:rPr>
          <w:rFonts w:asciiTheme="majorHAnsi" w:hAnsiTheme="majorHAnsi"/>
        </w:rPr>
        <w:t>Figure</w:t>
      </w:r>
      <w:r w:rsidRPr="005F0D06">
        <w:t xml:space="preserve"> </w:t>
      </w:r>
      <w:r>
        <w:rPr>
          <w:noProof/>
        </w:rPr>
        <w:t>11</w:t>
      </w:r>
      <w:r w:rsidR="009426AA">
        <w:fldChar w:fldCharType="end"/>
      </w:r>
      <w:r w:rsidR="00140DB4">
        <w:rPr>
          <w:rFonts w:asciiTheme="majorHAnsi" w:hAnsiTheme="majorHAnsi"/>
        </w:rPr>
        <w:t xml:space="preserve"> of Appendix B. In this plot, we see that the theory and experiment </w:t>
      </w:r>
      <w:r w:rsidR="001F3D49">
        <w:rPr>
          <w:rFonts w:asciiTheme="majorHAnsi" w:hAnsiTheme="majorHAnsi"/>
        </w:rPr>
        <w:t>match up together until about 25</w:t>
      </w:r>
      <w:r w:rsidR="00140DB4">
        <w:rPr>
          <w:rFonts w:asciiTheme="majorHAnsi" w:hAnsiTheme="majorHAnsi"/>
        </w:rPr>
        <w:t xml:space="preserve"> degrees, but as the temperature is increased to higher values, the two curves diverge from one another. The experimental values for the frequency are lower than what</w:t>
      </w:r>
      <w:r w:rsidR="001F3D49">
        <w:rPr>
          <w:rFonts w:asciiTheme="majorHAnsi" w:hAnsiTheme="majorHAnsi"/>
        </w:rPr>
        <w:t xml:space="preserve"> was calculated in the pre-lab.</w:t>
      </w:r>
    </w:p>
    <w:p w:rsidR="008B7C7E" w:rsidRPr="008B7C7E" w:rsidRDefault="001F3D49" w:rsidP="008B7C7E">
      <w:pPr>
        <w:rPr>
          <w:rFonts w:asciiTheme="majorHAnsi" w:hAnsiTheme="majorHAnsi"/>
        </w:rPr>
      </w:pPr>
      <w:r>
        <w:rPr>
          <w:rFonts w:asciiTheme="majorHAnsi" w:hAnsiTheme="majorHAnsi"/>
        </w:rPr>
        <w:t xml:space="preserve">This discrepancy between theory and experiment can be attributed to the simplicity of the model used to calculate the theoretical values for frequency shift. The model we used takes into account only the density and viscosity of the solvent. However, in reality, there are way more parameter that affect the QCM’s operation. In particular, there is an optimal temperature range where the QCM can be considered effective and can be explained by theory.  Outside this range, the QCM’s sensitivity to external uncontrollable parameters, device defects, become more significant. Outside this range, the nature, quality, adherence </w:t>
      </w:r>
      <w:r>
        <w:rPr>
          <w:rFonts w:asciiTheme="majorHAnsi" w:hAnsiTheme="majorHAnsi"/>
        </w:rPr>
        <w:lastRenderedPageBreak/>
        <w:t xml:space="preserve">properties and cut of the quartz become significant. From </w:t>
      </w:r>
      <w:r w:rsidR="009426AA">
        <w:fldChar w:fldCharType="begin"/>
      </w:r>
      <w:r w:rsidR="009426AA">
        <w:instrText xml:space="preserve"> REF _Ref246690924  \* MERGEFORMAT </w:instrText>
      </w:r>
      <w:r w:rsidR="009426AA">
        <w:fldChar w:fldCharType="separate"/>
      </w:r>
      <w:r w:rsidR="008B7C7E" w:rsidRPr="008B7C7E">
        <w:rPr>
          <w:rFonts w:asciiTheme="majorHAnsi" w:hAnsiTheme="majorHAnsi"/>
        </w:rPr>
        <w:drawing>
          <wp:inline distT="0" distB="0" distL="0" distR="0">
            <wp:extent cx="5038725" cy="2962275"/>
            <wp:effectExtent l="19050" t="0" r="9525" b="0"/>
            <wp:docPr id="19"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1F3D49" w:rsidRDefault="008B7C7E" w:rsidP="001F3D49">
      <w:pPr>
        <w:rPr>
          <w:rFonts w:asciiTheme="majorHAnsi" w:hAnsiTheme="majorHAnsi"/>
        </w:rPr>
      </w:pPr>
      <w:r w:rsidRPr="008B7C7E">
        <w:rPr>
          <w:rFonts w:asciiTheme="majorHAnsi" w:hAnsiTheme="majorHAnsi"/>
        </w:rPr>
        <w:t>Figure</w:t>
      </w:r>
      <w:r w:rsidRPr="005F0D06">
        <w:t xml:space="preserve"> </w:t>
      </w:r>
      <w:r>
        <w:rPr>
          <w:noProof/>
        </w:rPr>
        <w:t>11</w:t>
      </w:r>
      <w:r w:rsidR="009426AA">
        <w:fldChar w:fldCharType="end"/>
      </w:r>
      <w:r w:rsidR="001F3D49">
        <w:rPr>
          <w:rFonts w:asciiTheme="majorHAnsi" w:hAnsiTheme="majorHAnsi"/>
        </w:rPr>
        <w:t xml:space="preserve"> of Appendix B, we see that the frequency shifts of the QCM we used can be predicted by theory within the range of 10 to 25 degrees.</w:t>
      </w:r>
    </w:p>
    <w:p w:rsidR="00140DB4" w:rsidRPr="00140DB4" w:rsidRDefault="00140DB4" w:rsidP="001F3D49">
      <w:pPr>
        <w:rPr>
          <w:rFonts w:asciiTheme="majorHAnsi" w:hAnsiTheme="majorHAnsi"/>
        </w:rPr>
      </w:pPr>
      <w:r>
        <w:rPr>
          <w:rFonts w:asciiTheme="majorHAnsi" w:hAnsiTheme="majorHAnsi"/>
        </w:rPr>
        <w:t xml:space="preserve">The key lesson taken from Lab 2 was the usefulness of validating the QCM before it was put to use in Lab 3. This important step establishes a </w:t>
      </w:r>
      <w:r w:rsidR="001F3D49">
        <w:rPr>
          <w:rFonts w:asciiTheme="majorHAnsi" w:hAnsiTheme="majorHAnsi"/>
        </w:rPr>
        <w:t>level</w:t>
      </w:r>
      <w:r>
        <w:rPr>
          <w:rFonts w:asciiTheme="majorHAnsi" w:hAnsiTheme="majorHAnsi"/>
        </w:rPr>
        <w:t xml:space="preserve"> of certainty and reproducibility of the QCM device</w:t>
      </w:r>
      <w:r w:rsidR="001F3D49">
        <w:rPr>
          <w:rFonts w:asciiTheme="majorHAnsi" w:hAnsiTheme="majorHAnsi"/>
        </w:rPr>
        <w:t xml:space="preserve">. If in a future lab the QCM failed to yield sensible results, we can always take a step backward and re-validate it once again. This validation step also helps us determine the effective temperature range within which the QCM can be considered effective for sub micro-gram mass measurements. </w:t>
      </w:r>
    </w:p>
    <w:p w:rsidR="00810A7F" w:rsidRDefault="00810A7F" w:rsidP="00810A7F">
      <w:pPr>
        <w:rPr>
          <w:rFonts w:asciiTheme="majorHAnsi" w:eastAsiaTheme="majorEastAsia" w:hAnsiTheme="majorHAnsi" w:cstheme="majorBidi"/>
          <w:b/>
          <w:bCs/>
          <w:sz w:val="22"/>
        </w:rPr>
      </w:pPr>
    </w:p>
    <w:p w:rsidR="00810A7F" w:rsidRDefault="00810A7F" w:rsidP="00810A7F">
      <w:pPr>
        <w:rPr>
          <w:rFonts w:asciiTheme="majorHAnsi" w:eastAsiaTheme="majorEastAsia" w:hAnsiTheme="majorHAnsi" w:cstheme="majorBidi"/>
          <w:b/>
          <w:bCs/>
          <w:sz w:val="22"/>
        </w:rPr>
      </w:pPr>
      <w:r>
        <w:rPr>
          <w:rFonts w:asciiTheme="majorHAnsi" w:eastAsiaTheme="majorEastAsia" w:hAnsiTheme="majorHAnsi" w:cstheme="majorBidi"/>
          <w:b/>
          <w:bCs/>
          <w:sz w:val="22"/>
        </w:rPr>
        <w:t>Lab 3</w:t>
      </w:r>
      <w:r w:rsidRPr="00747F47">
        <w:rPr>
          <w:rFonts w:asciiTheme="majorHAnsi" w:eastAsiaTheme="majorEastAsia" w:hAnsiTheme="majorHAnsi" w:cstheme="majorBidi"/>
          <w:b/>
          <w:bCs/>
          <w:sz w:val="22"/>
        </w:rPr>
        <w:t xml:space="preserve"> </w:t>
      </w:r>
      <w:r w:rsidR="007A2737">
        <w:rPr>
          <w:rFonts w:asciiTheme="majorHAnsi" w:eastAsiaTheme="majorEastAsia" w:hAnsiTheme="majorHAnsi" w:cstheme="majorBidi"/>
          <w:b/>
          <w:bCs/>
          <w:sz w:val="22"/>
        </w:rPr>
        <w:t xml:space="preserve">Discussion: </w:t>
      </w:r>
      <w:r>
        <w:rPr>
          <w:rFonts w:asciiTheme="majorHAnsi" w:eastAsiaTheme="majorEastAsia" w:hAnsiTheme="majorHAnsi" w:cstheme="majorBidi"/>
          <w:b/>
          <w:bCs/>
          <w:sz w:val="22"/>
        </w:rPr>
        <w:t>Using the QCM to Detect Mass</w:t>
      </w:r>
    </w:p>
    <w:p w:rsidR="004D5486" w:rsidRPr="004D5486" w:rsidRDefault="004D5486" w:rsidP="00F0031E">
      <w:pPr>
        <w:rPr>
          <w:rFonts w:asciiTheme="majorHAnsi" w:hAnsiTheme="majorHAnsi"/>
        </w:rPr>
      </w:pPr>
      <w:r w:rsidRPr="004D5486">
        <w:rPr>
          <w:rFonts w:asciiTheme="majorHAnsi" w:hAnsiTheme="majorHAnsi"/>
        </w:rPr>
        <w:t>The plot</w:t>
      </w:r>
      <w:r>
        <w:rPr>
          <w:rFonts w:asciiTheme="majorHAnsi" w:hAnsiTheme="majorHAnsi"/>
        </w:rPr>
        <w:t xml:space="preserve"> and QCM readout for how the frequency changes with time as the m</w:t>
      </w:r>
      <w:r w:rsidRPr="004D5486">
        <w:rPr>
          <w:rFonts w:asciiTheme="majorHAnsi" w:hAnsiTheme="majorHAnsi"/>
        </w:rPr>
        <w:t>ercaptoundecanoic</w:t>
      </w:r>
      <w:r>
        <w:rPr>
          <w:rFonts w:asciiTheme="majorHAnsi" w:hAnsiTheme="majorHAnsi"/>
        </w:rPr>
        <w:t xml:space="preserve"> acid (MUA) is added to the solution can be found in </w:t>
      </w:r>
      <w:fldSimple w:instr=" REF _Ref246773049 \h  \* MERGEFORMAT ">
        <w:r w:rsidR="008B7C7E" w:rsidRPr="008B7C7E">
          <w:rPr>
            <w:rFonts w:asciiTheme="majorHAnsi" w:hAnsiTheme="majorHAnsi"/>
          </w:rPr>
          <w:t>Figure 13</w:t>
        </w:r>
      </w:fldSimple>
      <w:r w:rsidR="00701DC6">
        <w:rPr>
          <w:rFonts w:asciiTheme="majorHAnsi" w:hAnsiTheme="majorHAnsi"/>
        </w:rPr>
        <w:t xml:space="preserve"> in Appendix C</w:t>
      </w:r>
      <w:r w:rsidR="00F0031E">
        <w:rPr>
          <w:rFonts w:asciiTheme="majorHAnsi" w:hAnsiTheme="majorHAnsi"/>
        </w:rPr>
        <w:t>. There was some drifting of the frequencies that was observed while we were recording our data. Thus, in order to remove the effects of this drift, we assumed a constant level of drift throughout our experiment and subtracted out this drift amount from our obtained data to obtained “normalized” data points that don’t contain any drifting. We can later compare the results of the following analysis and see if the drifting made a significant change to our results.</w:t>
      </w:r>
    </w:p>
    <w:p w:rsidR="004D5486" w:rsidRDefault="00F0031E" w:rsidP="00E93258">
      <w:pPr>
        <w:rPr>
          <w:rFonts w:asciiTheme="majorHAnsi" w:hAnsiTheme="majorHAnsi"/>
        </w:rPr>
      </w:pPr>
      <w:r w:rsidRPr="00F0031E">
        <w:rPr>
          <w:rFonts w:asciiTheme="majorHAnsi" w:hAnsiTheme="majorHAnsi"/>
        </w:rPr>
        <w:t>The following</w:t>
      </w:r>
      <w:r w:rsidR="00701DC6">
        <w:rPr>
          <w:rFonts w:asciiTheme="majorHAnsi" w:hAnsiTheme="majorHAnsi"/>
        </w:rPr>
        <w:t xml:space="preserve"> table</w:t>
      </w:r>
      <w:r>
        <w:rPr>
          <w:rFonts w:asciiTheme="majorHAnsi" w:hAnsiTheme="majorHAnsi"/>
        </w:rPr>
        <w:t>,</w:t>
      </w:r>
      <w:r w:rsidRPr="00F0031E">
        <w:rPr>
          <w:rFonts w:asciiTheme="majorHAnsi" w:hAnsiTheme="majorHAnsi"/>
        </w:rPr>
        <w:t xml:space="preserve"> </w:t>
      </w:r>
      <w:fldSimple w:instr=" REF _Ref246773261 \h  \* MERGEFORMAT ">
        <w:r w:rsidR="008B7C7E" w:rsidRPr="008B7C7E">
          <w:rPr>
            <w:rFonts w:asciiTheme="majorHAnsi" w:hAnsiTheme="majorHAnsi"/>
          </w:rPr>
          <w:t>Table 2</w:t>
        </w:r>
      </w:fldSimple>
      <w:r w:rsidR="0016236F">
        <w:rPr>
          <w:rFonts w:asciiTheme="majorHAnsi" w:hAnsiTheme="majorHAnsi"/>
        </w:rPr>
        <w:t xml:space="preserve"> (a reproduction of </w:t>
      </w:r>
      <w:fldSimple w:instr=" REF _Ref246776933 \h  \* MERGEFORMAT ">
        <w:r w:rsidR="008B7C7E" w:rsidRPr="008B7C7E">
          <w:rPr>
            <w:rFonts w:asciiTheme="majorHAnsi" w:hAnsiTheme="majorHAnsi"/>
          </w:rPr>
          <w:t>Table 6</w:t>
        </w:r>
      </w:fldSimple>
      <w:r w:rsidR="0016236F">
        <w:rPr>
          <w:rFonts w:asciiTheme="majorHAnsi" w:hAnsiTheme="majorHAnsi"/>
        </w:rPr>
        <w:t>)</w:t>
      </w:r>
      <w:r w:rsidRPr="00F0031E">
        <w:rPr>
          <w:rFonts w:asciiTheme="majorHAnsi" w:hAnsiTheme="majorHAnsi"/>
        </w:rPr>
        <w:t xml:space="preserve">, </w:t>
      </w:r>
      <w:r>
        <w:rPr>
          <w:rFonts w:asciiTheme="majorHAnsi" w:hAnsiTheme="majorHAnsi"/>
        </w:rPr>
        <w:t xml:space="preserve">summarizes the results of the analysis done on the data obtained in the lab. The analysis </w:t>
      </w:r>
      <w:r w:rsidR="00E93258">
        <w:rPr>
          <w:rFonts w:asciiTheme="majorHAnsi" w:hAnsiTheme="majorHAnsi"/>
        </w:rPr>
        <w:t xml:space="preserve">and sample calculations are </w:t>
      </w:r>
      <w:r>
        <w:rPr>
          <w:rFonts w:asciiTheme="majorHAnsi" w:hAnsiTheme="majorHAnsi"/>
        </w:rPr>
        <w:lastRenderedPageBreak/>
        <w:t>shown in Appendix C. The formulas and constants used were obtained either from the prelab or from the lab manual.</w:t>
      </w:r>
    </w:p>
    <w:p w:rsidR="00FE3C3D" w:rsidRPr="00F0031E" w:rsidRDefault="00FE3C3D" w:rsidP="00E93258">
      <w:pPr>
        <w:rPr>
          <w:rFonts w:asciiTheme="majorHAnsi" w:hAnsiTheme="majorHAnsi"/>
        </w:rPr>
      </w:pPr>
    </w:p>
    <w:p w:rsidR="004D5486" w:rsidRPr="004D5486" w:rsidRDefault="004D5486" w:rsidP="004D5486">
      <w:pPr>
        <w:pStyle w:val="Caption"/>
        <w:keepNext/>
        <w:rPr>
          <w:color w:val="auto"/>
        </w:rPr>
      </w:pPr>
      <w:bookmarkStart w:id="1" w:name="_Ref246773261"/>
      <w:r w:rsidRPr="004D5486">
        <w:rPr>
          <w:color w:val="auto"/>
        </w:rPr>
        <w:t xml:space="preserve">Table </w:t>
      </w:r>
      <w:r w:rsidR="009426AA" w:rsidRPr="004D5486">
        <w:rPr>
          <w:color w:val="auto"/>
        </w:rPr>
        <w:fldChar w:fldCharType="begin"/>
      </w:r>
      <w:r w:rsidRPr="004D5486">
        <w:rPr>
          <w:color w:val="auto"/>
        </w:rPr>
        <w:instrText xml:space="preserve"> SEQ Table \* ARABIC </w:instrText>
      </w:r>
      <w:r w:rsidR="009426AA" w:rsidRPr="004D5486">
        <w:rPr>
          <w:color w:val="auto"/>
        </w:rPr>
        <w:fldChar w:fldCharType="separate"/>
      </w:r>
      <w:r w:rsidR="008B7C7E">
        <w:rPr>
          <w:noProof/>
          <w:color w:val="auto"/>
        </w:rPr>
        <w:t>2</w:t>
      </w:r>
      <w:r w:rsidR="009426AA" w:rsidRPr="004D5486">
        <w:rPr>
          <w:color w:val="auto"/>
        </w:rPr>
        <w:fldChar w:fldCharType="end"/>
      </w:r>
      <w:bookmarkEnd w:id="1"/>
      <w:r>
        <w:rPr>
          <w:color w:val="auto"/>
        </w:rPr>
        <w:t xml:space="preserve">: Summary of Parameters Obtained from the Addition </w:t>
      </w:r>
      <w:r w:rsidRPr="004D5486">
        <w:rPr>
          <w:color w:val="auto"/>
        </w:rPr>
        <w:t xml:space="preserve">of </w:t>
      </w:r>
      <w:r>
        <w:rPr>
          <w:color w:val="auto"/>
        </w:rPr>
        <w:t>M</w:t>
      </w:r>
      <w:r w:rsidRPr="004D5486">
        <w:rPr>
          <w:color w:val="auto"/>
        </w:rPr>
        <w:t>ercaptoundecanoic A</w:t>
      </w:r>
      <w:r>
        <w:rPr>
          <w:color w:val="auto"/>
        </w:rPr>
        <w:t>cid</w:t>
      </w:r>
    </w:p>
    <w:tbl>
      <w:tblPr>
        <w:tblW w:w="82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1699"/>
        <w:gridCol w:w="2072"/>
        <w:gridCol w:w="1789"/>
      </w:tblGrid>
      <w:tr w:rsidR="004D5486" w:rsidRPr="004D5486" w:rsidTr="00963F17">
        <w:trPr>
          <w:trHeight w:val="300"/>
        </w:trPr>
        <w:tc>
          <w:tcPr>
            <w:tcW w:w="2694" w:type="dxa"/>
            <w:vAlign w:val="bottom"/>
          </w:tcPr>
          <w:p w:rsidR="004D5486" w:rsidRPr="004D5486" w:rsidRDefault="004D5486" w:rsidP="004D5486">
            <w:pPr>
              <w:spacing w:after="0" w:line="240" w:lineRule="auto"/>
              <w:rPr>
                <w:rFonts w:asciiTheme="majorHAnsi" w:hAnsiTheme="majorHAnsi"/>
              </w:rPr>
            </w:pPr>
          </w:p>
        </w:tc>
        <w:tc>
          <w:tcPr>
            <w:tcW w:w="1699" w:type="dxa"/>
            <w:shd w:val="clear" w:color="auto" w:fill="auto"/>
            <w:noWrap/>
            <w:vAlign w:val="bottom"/>
            <w:hideMark/>
          </w:tcPr>
          <w:p w:rsidR="004D5486" w:rsidRPr="004D5486" w:rsidRDefault="004D5486" w:rsidP="004D5486">
            <w:pPr>
              <w:spacing w:after="0" w:line="240" w:lineRule="auto"/>
              <w:jc w:val="right"/>
              <w:rPr>
                <w:rFonts w:asciiTheme="majorHAnsi" w:hAnsiTheme="majorHAnsi"/>
              </w:rPr>
            </w:pPr>
            <w:r w:rsidRPr="004D5486">
              <w:rPr>
                <w:rFonts w:asciiTheme="majorHAnsi" w:hAnsiTheme="majorHAnsi"/>
              </w:rPr>
              <w:t>Original Data</w:t>
            </w:r>
          </w:p>
        </w:tc>
        <w:tc>
          <w:tcPr>
            <w:tcW w:w="2072" w:type="dxa"/>
            <w:vAlign w:val="bottom"/>
          </w:tcPr>
          <w:p w:rsidR="004D5486" w:rsidRPr="004D5486" w:rsidRDefault="004D5486" w:rsidP="004D5486">
            <w:pPr>
              <w:pStyle w:val="NoSpacing"/>
              <w:jc w:val="right"/>
              <w:rPr>
                <w:rFonts w:asciiTheme="majorHAnsi" w:eastAsiaTheme="minorHAnsi" w:hAnsiTheme="majorHAnsi"/>
                <w:sz w:val="24"/>
                <w:lang w:eastAsia="ko-KR"/>
              </w:rPr>
            </w:pPr>
            <w:r w:rsidRPr="004D5486">
              <w:rPr>
                <w:rFonts w:asciiTheme="majorHAnsi" w:eastAsiaTheme="minorHAnsi" w:hAnsiTheme="majorHAnsi"/>
                <w:sz w:val="24"/>
                <w:lang w:eastAsia="ko-KR"/>
              </w:rPr>
              <w:t>Normalized Data</w:t>
            </w:r>
          </w:p>
        </w:tc>
        <w:tc>
          <w:tcPr>
            <w:tcW w:w="1789" w:type="dxa"/>
            <w:vAlign w:val="bottom"/>
          </w:tcPr>
          <w:p w:rsidR="004D5486" w:rsidRPr="004D5486" w:rsidRDefault="004D5486" w:rsidP="004D5486">
            <w:pPr>
              <w:spacing w:after="0" w:line="240" w:lineRule="auto"/>
              <w:rPr>
                <w:rFonts w:asciiTheme="majorHAnsi" w:hAnsiTheme="majorHAnsi"/>
              </w:rPr>
            </w:pPr>
            <w:r w:rsidRPr="004D5486">
              <w:rPr>
                <w:rFonts w:asciiTheme="majorHAnsi" w:hAnsiTheme="majorHAnsi"/>
              </w:rPr>
              <w:t>Units</w:t>
            </w:r>
          </w:p>
        </w:tc>
      </w:tr>
      <w:tr w:rsidR="004D5486" w:rsidRPr="004D5486" w:rsidTr="00963F17">
        <w:trPr>
          <w:trHeight w:val="300"/>
        </w:trPr>
        <w:tc>
          <w:tcPr>
            <w:tcW w:w="2694" w:type="dxa"/>
            <w:vAlign w:val="bottom"/>
          </w:tcPr>
          <w:p w:rsidR="004D5486" w:rsidRPr="004D5486" w:rsidRDefault="004D5486" w:rsidP="004D5486">
            <w:pPr>
              <w:spacing w:after="0" w:line="240" w:lineRule="auto"/>
              <w:rPr>
                <w:rFonts w:asciiTheme="majorHAnsi" w:hAnsiTheme="majorHAnsi"/>
              </w:rPr>
            </w:pPr>
            <w:r w:rsidRPr="004D5486">
              <w:rPr>
                <w:rFonts w:asciiTheme="majorHAnsi" w:hAnsiTheme="majorHAnsi"/>
              </w:rPr>
              <w:t>Δf</w:t>
            </w:r>
          </w:p>
        </w:tc>
        <w:tc>
          <w:tcPr>
            <w:tcW w:w="1699" w:type="dxa"/>
            <w:shd w:val="clear" w:color="auto" w:fill="auto"/>
            <w:noWrap/>
            <w:vAlign w:val="bottom"/>
            <w:hideMark/>
          </w:tcPr>
          <w:p w:rsidR="004D5486" w:rsidRPr="004D5486" w:rsidRDefault="004D5486" w:rsidP="004D5486">
            <w:pPr>
              <w:spacing w:after="0" w:line="240" w:lineRule="auto"/>
              <w:jc w:val="right"/>
              <w:rPr>
                <w:rFonts w:asciiTheme="majorHAnsi" w:hAnsiTheme="majorHAnsi"/>
              </w:rPr>
            </w:pPr>
            <w:r w:rsidRPr="004D5486">
              <w:rPr>
                <w:rFonts w:asciiTheme="majorHAnsi" w:hAnsiTheme="majorHAnsi"/>
              </w:rPr>
              <w:t>-3.01</w:t>
            </w:r>
          </w:p>
        </w:tc>
        <w:tc>
          <w:tcPr>
            <w:tcW w:w="2072" w:type="dxa"/>
            <w:vAlign w:val="bottom"/>
          </w:tcPr>
          <w:p w:rsidR="004D5486" w:rsidRPr="004D5486" w:rsidRDefault="004D5486" w:rsidP="004D5486">
            <w:pPr>
              <w:pStyle w:val="NoSpacing"/>
              <w:jc w:val="right"/>
              <w:rPr>
                <w:rFonts w:asciiTheme="majorHAnsi" w:eastAsiaTheme="minorHAnsi" w:hAnsiTheme="majorHAnsi"/>
                <w:sz w:val="24"/>
                <w:lang w:eastAsia="ko-KR"/>
              </w:rPr>
            </w:pPr>
            <w:r w:rsidRPr="004D5486">
              <w:rPr>
                <w:rFonts w:asciiTheme="majorHAnsi" w:eastAsiaTheme="minorHAnsi" w:hAnsiTheme="majorHAnsi"/>
                <w:sz w:val="24"/>
                <w:lang w:eastAsia="ko-KR"/>
              </w:rPr>
              <w:t>-6.09</w:t>
            </w:r>
          </w:p>
        </w:tc>
        <w:tc>
          <w:tcPr>
            <w:tcW w:w="1789" w:type="dxa"/>
            <w:vAlign w:val="bottom"/>
          </w:tcPr>
          <w:p w:rsidR="004D5486" w:rsidRPr="004D5486" w:rsidRDefault="004D5486" w:rsidP="004D5486">
            <w:pPr>
              <w:spacing w:after="0" w:line="240" w:lineRule="auto"/>
              <w:rPr>
                <w:rFonts w:asciiTheme="majorHAnsi" w:hAnsiTheme="majorHAnsi"/>
              </w:rPr>
            </w:pPr>
            <w:r w:rsidRPr="004D5486">
              <w:rPr>
                <w:rFonts w:asciiTheme="majorHAnsi" w:hAnsiTheme="majorHAnsi"/>
              </w:rPr>
              <w:t>Hz</w:t>
            </w:r>
          </w:p>
        </w:tc>
      </w:tr>
      <w:tr w:rsidR="004D5486" w:rsidRPr="004D5486" w:rsidTr="00963F17">
        <w:trPr>
          <w:trHeight w:val="300"/>
        </w:trPr>
        <w:tc>
          <w:tcPr>
            <w:tcW w:w="2694" w:type="dxa"/>
            <w:vAlign w:val="bottom"/>
          </w:tcPr>
          <w:p w:rsidR="004D5486" w:rsidRPr="004D5486" w:rsidRDefault="004D5486" w:rsidP="004D5486">
            <w:pPr>
              <w:spacing w:after="0" w:line="240" w:lineRule="auto"/>
              <w:rPr>
                <w:rFonts w:asciiTheme="majorHAnsi" w:hAnsiTheme="majorHAnsi"/>
              </w:rPr>
            </w:pPr>
            <w:r w:rsidRPr="004D5486">
              <w:rPr>
                <w:rFonts w:asciiTheme="majorHAnsi" w:hAnsiTheme="majorHAnsi"/>
              </w:rPr>
              <w:t>Δm</w:t>
            </w:r>
          </w:p>
        </w:tc>
        <w:tc>
          <w:tcPr>
            <w:tcW w:w="1699" w:type="dxa"/>
            <w:shd w:val="clear" w:color="auto" w:fill="auto"/>
            <w:noWrap/>
            <w:vAlign w:val="bottom"/>
            <w:hideMark/>
          </w:tcPr>
          <w:p w:rsidR="004D5486" w:rsidRPr="004D5486" w:rsidRDefault="00F0031E" w:rsidP="004D5486">
            <w:pPr>
              <w:spacing w:after="0" w:line="240" w:lineRule="auto"/>
              <w:jc w:val="right"/>
              <w:rPr>
                <w:rFonts w:asciiTheme="majorHAnsi" w:hAnsiTheme="majorHAnsi"/>
              </w:rPr>
            </w:pPr>
            <w:r>
              <w:rPr>
                <w:rFonts w:asciiTheme="majorHAnsi" w:hAnsiTheme="majorHAnsi"/>
              </w:rPr>
              <w:t>6.83x10</w:t>
            </w:r>
            <w:r w:rsidR="00BC475E">
              <w:rPr>
                <w:rFonts w:asciiTheme="majorHAnsi" w:hAnsiTheme="majorHAnsi"/>
                <w:vertAlign w:val="superscript"/>
              </w:rPr>
              <w:t>-</w:t>
            </w:r>
            <w:r w:rsidR="004D5486" w:rsidRPr="00F0031E">
              <w:rPr>
                <w:rFonts w:asciiTheme="majorHAnsi" w:hAnsiTheme="majorHAnsi"/>
                <w:vertAlign w:val="superscript"/>
              </w:rPr>
              <w:t>8</w:t>
            </w:r>
          </w:p>
        </w:tc>
        <w:tc>
          <w:tcPr>
            <w:tcW w:w="2072" w:type="dxa"/>
            <w:vAlign w:val="bottom"/>
          </w:tcPr>
          <w:p w:rsidR="004D5486" w:rsidRPr="004D5486" w:rsidRDefault="00BC475E" w:rsidP="004D5486">
            <w:pPr>
              <w:pStyle w:val="NoSpacing"/>
              <w:jc w:val="right"/>
              <w:rPr>
                <w:rFonts w:asciiTheme="majorHAnsi" w:eastAsiaTheme="minorHAnsi" w:hAnsiTheme="majorHAnsi"/>
                <w:sz w:val="24"/>
                <w:lang w:eastAsia="ko-KR"/>
              </w:rPr>
            </w:pPr>
            <w:r>
              <w:rPr>
                <w:rFonts w:asciiTheme="majorHAnsi" w:eastAsiaTheme="minorHAnsi" w:hAnsiTheme="majorHAnsi"/>
                <w:sz w:val="24"/>
                <w:lang w:eastAsia="ko-KR"/>
              </w:rPr>
              <w:t>1.38x10</w:t>
            </w:r>
            <w:r>
              <w:rPr>
                <w:rFonts w:asciiTheme="majorHAnsi" w:eastAsiaTheme="minorHAnsi" w:hAnsiTheme="majorHAnsi"/>
                <w:sz w:val="24"/>
                <w:vertAlign w:val="superscript"/>
                <w:lang w:eastAsia="ko-KR"/>
              </w:rPr>
              <w:t>-</w:t>
            </w:r>
            <w:r w:rsidR="004D5486" w:rsidRPr="00BC475E">
              <w:rPr>
                <w:rFonts w:asciiTheme="majorHAnsi" w:eastAsiaTheme="minorHAnsi" w:hAnsiTheme="majorHAnsi"/>
                <w:sz w:val="24"/>
                <w:vertAlign w:val="superscript"/>
                <w:lang w:eastAsia="ko-KR"/>
              </w:rPr>
              <w:t>7</w:t>
            </w:r>
          </w:p>
        </w:tc>
        <w:tc>
          <w:tcPr>
            <w:tcW w:w="1789" w:type="dxa"/>
            <w:vAlign w:val="bottom"/>
          </w:tcPr>
          <w:p w:rsidR="004D5486" w:rsidRPr="004D5486" w:rsidRDefault="004D5486" w:rsidP="004D5486">
            <w:pPr>
              <w:spacing w:after="0" w:line="240" w:lineRule="auto"/>
              <w:rPr>
                <w:rFonts w:asciiTheme="majorHAnsi" w:hAnsiTheme="majorHAnsi"/>
              </w:rPr>
            </w:pPr>
            <w:r w:rsidRPr="004D5486">
              <w:rPr>
                <w:rFonts w:asciiTheme="majorHAnsi" w:hAnsiTheme="majorHAnsi"/>
              </w:rPr>
              <w:t>g</w:t>
            </w:r>
          </w:p>
        </w:tc>
      </w:tr>
      <w:tr w:rsidR="004D5486" w:rsidRPr="004D5486" w:rsidTr="00963F17">
        <w:trPr>
          <w:trHeight w:val="300"/>
        </w:trPr>
        <w:tc>
          <w:tcPr>
            <w:tcW w:w="2694" w:type="dxa"/>
            <w:vAlign w:val="bottom"/>
          </w:tcPr>
          <w:p w:rsidR="004D5486" w:rsidRPr="004D5486" w:rsidRDefault="004D5486" w:rsidP="004D5486">
            <w:pPr>
              <w:spacing w:after="0" w:line="240" w:lineRule="auto"/>
              <w:rPr>
                <w:rFonts w:asciiTheme="majorHAnsi" w:hAnsiTheme="majorHAnsi"/>
              </w:rPr>
            </w:pPr>
            <w:r w:rsidRPr="004D5486">
              <w:rPr>
                <w:rFonts w:asciiTheme="majorHAnsi" w:hAnsiTheme="majorHAnsi"/>
              </w:rPr>
              <w:t>Packing factor</w:t>
            </w:r>
          </w:p>
        </w:tc>
        <w:tc>
          <w:tcPr>
            <w:tcW w:w="1699" w:type="dxa"/>
            <w:shd w:val="clear" w:color="auto" w:fill="auto"/>
            <w:noWrap/>
            <w:vAlign w:val="bottom"/>
            <w:hideMark/>
          </w:tcPr>
          <w:p w:rsidR="004D5486" w:rsidRPr="004D5486" w:rsidRDefault="004D5486" w:rsidP="00F0031E">
            <w:pPr>
              <w:pStyle w:val="NoSpacing"/>
              <w:jc w:val="right"/>
              <w:rPr>
                <w:rFonts w:asciiTheme="majorHAnsi" w:eastAsiaTheme="minorHAnsi" w:hAnsiTheme="majorHAnsi"/>
                <w:sz w:val="24"/>
                <w:lang w:eastAsia="ko-KR"/>
              </w:rPr>
            </w:pPr>
            <w:r w:rsidRPr="004D5486">
              <w:rPr>
                <w:rFonts w:asciiTheme="majorHAnsi" w:eastAsiaTheme="minorHAnsi" w:hAnsiTheme="majorHAnsi"/>
                <w:sz w:val="24"/>
                <w:lang w:eastAsia="ko-KR"/>
              </w:rPr>
              <w:t>2.35</w:t>
            </w:r>
            <w:r w:rsidR="00F0031E">
              <w:rPr>
                <w:rFonts w:asciiTheme="majorHAnsi" w:eastAsiaTheme="minorHAnsi" w:hAnsiTheme="majorHAnsi"/>
                <w:sz w:val="24"/>
                <w:lang w:eastAsia="ko-KR"/>
              </w:rPr>
              <w:t>x10</w:t>
            </w:r>
            <w:r w:rsidRPr="00F0031E">
              <w:rPr>
                <w:rFonts w:asciiTheme="majorHAnsi" w:eastAsiaTheme="minorHAnsi" w:hAnsiTheme="majorHAnsi"/>
                <w:sz w:val="24"/>
                <w:vertAlign w:val="superscript"/>
                <w:lang w:eastAsia="ko-KR"/>
              </w:rPr>
              <w:t>-10</w:t>
            </w:r>
          </w:p>
        </w:tc>
        <w:tc>
          <w:tcPr>
            <w:tcW w:w="2072" w:type="dxa"/>
            <w:vAlign w:val="bottom"/>
          </w:tcPr>
          <w:p w:rsidR="004D5486" w:rsidRPr="004D5486" w:rsidRDefault="00BC475E" w:rsidP="004D5486">
            <w:pPr>
              <w:pStyle w:val="NoSpacing"/>
              <w:jc w:val="right"/>
              <w:rPr>
                <w:rFonts w:asciiTheme="majorHAnsi" w:eastAsiaTheme="minorHAnsi" w:hAnsiTheme="majorHAnsi"/>
                <w:sz w:val="24"/>
                <w:lang w:eastAsia="ko-KR"/>
              </w:rPr>
            </w:pPr>
            <w:r>
              <w:rPr>
                <w:rFonts w:asciiTheme="majorHAnsi" w:eastAsiaTheme="minorHAnsi" w:hAnsiTheme="majorHAnsi"/>
                <w:sz w:val="24"/>
                <w:lang w:eastAsia="ko-KR"/>
              </w:rPr>
              <w:t>4.76x10</w:t>
            </w:r>
            <w:r w:rsidR="004D5486" w:rsidRPr="00BC475E">
              <w:rPr>
                <w:rFonts w:asciiTheme="majorHAnsi" w:eastAsiaTheme="minorHAnsi" w:hAnsiTheme="majorHAnsi"/>
                <w:sz w:val="24"/>
                <w:vertAlign w:val="superscript"/>
                <w:lang w:eastAsia="ko-KR"/>
              </w:rPr>
              <w:t>-10</w:t>
            </w:r>
          </w:p>
        </w:tc>
        <w:tc>
          <w:tcPr>
            <w:tcW w:w="1789" w:type="dxa"/>
            <w:vAlign w:val="bottom"/>
          </w:tcPr>
          <w:p w:rsidR="004D5486" w:rsidRPr="004D5486" w:rsidRDefault="004D5486" w:rsidP="00F0031E">
            <w:pPr>
              <w:spacing w:after="0" w:line="240" w:lineRule="auto"/>
              <w:rPr>
                <w:rFonts w:asciiTheme="majorHAnsi" w:hAnsiTheme="majorHAnsi"/>
              </w:rPr>
            </w:pPr>
            <w:r w:rsidRPr="004D5486">
              <w:rPr>
                <w:rFonts w:asciiTheme="majorHAnsi" w:hAnsiTheme="majorHAnsi"/>
              </w:rPr>
              <w:t>mol/cm</w:t>
            </w:r>
            <w:r w:rsidR="00F0031E" w:rsidRPr="00F0031E">
              <w:rPr>
                <w:rFonts w:asciiTheme="majorHAnsi" w:hAnsiTheme="majorHAnsi"/>
                <w:vertAlign w:val="superscript"/>
              </w:rPr>
              <w:t>2</w:t>
            </w:r>
          </w:p>
        </w:tc>
      </w:tr>
      <w:tr w:rsidR="004D5486" w:rsidRPr="004D5486" w:rsidTr="00963F17">
        <w:trPr>
          <w:trHeight w:val="300"/>
        </w:trPr>
        <w:tc>
          <w:tcPr>
            <w:tcW w:w="2694" w:type="dxa"/>
            <w:vAlign w:val="bottom"/>
          </w:tcPr>
          <w:p w:rsidR="004D5486" w:rsidRPr="004D5486" w:rsidRDefault="00E31251" w:rsidP="004D5486">
            <w:pPr>
              <w:spacing w:after="0" w:line="240" w:lineRule="auto"/>
              <w:rPr>
                <w:rFonts w:asciiTheme="majorHAnsi" w:hAnsiTheme="majorHAnsi"/>
              </w:rPr>
            </w:pPr>
            <w:r>
              <w:rPr>
                <w:rFonts w:asciiTheme="majorHAnsi" w:hAnsiTheme="majorHAnsi"/>
              </w:rPr>
              <w:t>Average Footp</w:t>
            </w:r>
            <w:r w:rsidR="004D5486" w:rsidRPr="004D5486">
              <w:rPr>
                <w:rFonts w:asciiTheme="majorHAnsi" w:hAnsiTheme="majorHAnsi"/>
              </w:rPr>
              <w:t>rint Area</w:t>
            </w:r>
          </w:p>
        </w:tc>
        <w:tc>
          <w:tcPr>
            <w:tcW w:w="1699" w:type="dxa"/>
            <w:shd w:val="clear" w:color="auto" w:fill="auto"/>
            <w:noWrap/>
            <w:vAlign w:val="bottom"/>
            <w:hideMark/>
          </w:tcPr>
          <w:p w:rsidR="004D5486" w:rsidRPr="004D5486" w:rsidRDefault="00F0031E" w:rsidP="004D5486">
            <w:pPr>
              <w:pStyle w:val="NoSpacing"/>
              <w:jc w:val="right"/>
              <w:rPr>
                <w:rFonts w:asciiTheme="majorHAnsi" w:eastAsiaTheme="minorHAnsi" w:hAnsiTheme="majorHAnsi"/>
                <w:sz w:val="24"/>
                <w:lang w:eastAsia="ko-KR"/>
              </w:rPr>
            </w:pPr>
            <w:r>
              <w:rPr>
                <w:rFonts w:asciiTheme="majorHAnsi" w:eastAsiaTheme="minorHAnsi" w:hAnsiTheme="majorHAnsi"/>
                <w:sz w:val="24"/>
                <w:lang w:eastAsia="ko-KR"/>
              </w:rPr>
              <w:t>7.06x10</w:t>
            </w:r>
            <w:r w:rsidR="00BC475E" w:rsidRPr="00BC475E">
              <w:rPr>
                <w:rFonts w:asciiTheme="majorHAnsi" w:eastAsiaTheme="minorHAnsi" w:hAnsiTheme="majorHAnsi"/>
                <w:sz w:val="24"/>
                <w:vertAlign w:val="superscript"/>
                <w:lang w:eastAsia="ko-KR"/>
              </w:rPr>
              <w:t>-</w:t>
            </w:r>
            <w:r w:rsidR="004D5486" w:rsidRPr="00F0031E">
              <w:rPr>
                <w:rFonts w:asciiTheme="majorHAnsi" w:eastAsiaTheme="minorHAnsi" w:hAnsiTheme="majorHAnsi"/>
                <w:sz w:val="24"/>
                <w:vertAlign w:val="superscript"/>
                <w:lang w:eastAsia="ko-KR"/>
              </w:rPr>
              <w:t>15</w:t>
            </w:r>
          </w:p>
        </w:tc>
        <w:tc>
          <w:tcPr>
            <w:tcW w:w="2072" w:type="dxa"/>
            <w:vAlign w:val="bottom"/>
          </w:tcPr>
          <w:p w:rsidR="004D5486" w:rsidRPr="004D5486" w:rsidRDefault="00BC475E" w:rsidP="004D5486">
            <w:pPr>
              <w:pStyle w:val="NoSpacing"/>
              <w:jc w:val="right"/>
              <w:rPr>
                <w:rFonts w:asciiTheme="majorHAnsi" w:eastAsiaTheme="minorHAnsi" w:hAnsiTheme="majorHAnsi"/>
                <w:sz w:val="24"/>
                <w:lang w:eastAsia="ko-KR"/>
              </w:rPr>
            </w:pPr>
            <w:r>
              <w:rPr>
                <w:rFonts w:asciiTheme="majorHAnsi" w:eastAsiaTheme="minorHAnsi" w:hAnsiTheme="majorHAnsi"/>
                <w:sz w:val="24"/>
                <w:lang w:eastAsia="ko-KR"/>
              </w:rPr>
              <w:t>3.49x10</w:t>
            </w:r>
            <w:r w:rsidRPr="00BC475E">
              <w:rPr>
                <w:rFonts w:asciiTheme="majorHAnsi" w:eastAsiaTheme="minorHAnsi" w:hAnsiTheme="majorHAnsi"/>
                <w:sz w:val="24"/>
                <w:vertAlign w:val="superscript"/>
                <w:lang w:eastAsia="ko-KR"/>
              </w:rPr>
              <w:t>-</w:t>
            </w:r>
            <w:r w:rsidR="004D5486" w:rsidRPr="00BC475E">
              <w:rPr>
                <w:rFonts w:asciiTheme="majorHAnsi" w:eastAsiaTheme="minorHAnsi" w:hAnsiTheme="majorHAnsi"/>
                <w:sz w:val="24"/>
                <w:vertAlign w:val="superscript"/>
                <w:lang w:eastAsia="ko-KR"/>
              </w:rPr>
              <w:t>15</w:t>
            </w:r>
          </w:p>
        </w:tc>
        <w:tc>
          <w:tcPr>
            <w:tcW w:w="1789" w:type="dxa"/>
            <w:vAlign w:val="bottom"/>
          </w:tcPr>
          <w:p w:rsidR="004D5486" w:rsidRPr="004D5486" w:rsidRDefault="00F0031E" w:rsidP="004D5486">
            <w:pPr>
              <w:spacing w:after="0" w:line="240" w:lineRule="auto"/>
              <w:rPr>
                <w:rFonts w:asciiTheme="majorHAnsi" w:hAnsiTheme="majorHAnsi"/>
              </w:rPr>
            </w:pPr>
            <w:r>
              <w:rPr>
                <w:rFonts w:asciiTheme="majorHAnsi" w:hAnsiTheme="majorHAnsi"/>
              </w:rPr>
              <w:t>cm</w:t>
            </w:r>
            <w:r w:rsidRPr="00F0031E">
              <w:rPr>
                <w:rFonts w:asciiTheme="majorHAnsi" w:hAnsiTheme="majorHAnsi"/>
                <w:vertAlign w:val="superscript"/>
              </w:rPr>
              <w:t>2</w:t>
            </w:r>
            <w:r w:rsidR="004D5486" w:rsidRPr="004D5486">
              <w:rPr>
                <w:rFonts w:asciiTheme="majorHAnsi" w:hAnsiTheme="majorHAnsi"/>
              </w:rPr>
              <w:t>/molecule</w:t>
            </w:r>
          </w:p>
        </w:tc>
      </w:tr>
      <w:tr w:rsidR="004D5486" w:rsidRPr="004D5486" w:rsidTr="00963F17">
        <w:trPr>
          <w:trHeight w:val="300"/>
        </w:trPr>
        <w:tc>
          <w:tcPr>
            <w:tcW w:w="2694" w:type="dxa"/>
            <w:vAlign w:val="bottom"/>
          </w:tcPr>
          <w:p w:rsidR="004D5486" w:rsidRPr="004D5486" w:rsidRDefault="004D5486" w:rsidP="004D5486">
            <w:pPr>
              <w:pStyle w:val="NoSpacing"/>
              <w:rPr>
                <w:rFonts w:asciiTheme="majorHAnsi" w:eastAsiaTheme="minorHAnsi" w:hAnsiTheme="majorHAnsi"/>
                <w:sz w:val="24"/>
                <w:lang w:eastAsia="ko-KR"/>
              </w:rPr>
            </w:pPr>
            <w:r w:rsidRPr="004D5486">
              <w:rPr>
                <w:rFonts w:asciiTheme="majorHAnsi" w:eastAsiaTheme="minorHAnsi" w:hAnsiTheme="majorHAnsi"/>
                <w:sz w:val="24"/>
                <w:lang w:eastAsia="ko-KR"/>
              </w:rPr>
              <w:t>Number of Gold Atoms</w:t>
            </w:r>
          </w:p>
        </w:tc>
        <w:tc>
          <w:tcPr>
            <w:tcW w:w="1699" w:type="dxa"/>
            <w:shd w:val="clear" w:color="auto" w:fill="auto"/>
            <w:noWrap/>
            <w:vAlign w:val="bottom"/>
            <w:hideMark/>
          </w:tcPr>
          <w:p w:rsidR="004D5486" w:rsidRPr="004D5486" w:rsidRDefault="00F0031E" w:rsidP="004D5486">
            <w:pPr>
              <w:pStyle w:val="NoSpacing"/>
              <w:jc w:val="right"/>
              <w:rPr>
                <w:rFonts w:asciiTheme="majorHAnsi" w:eastAsiaTheme="minorHAnsi" w:hAnsiTheme="majorHAnsi"/>
                <w:sz w:val="24"/>
                <w:lang w:eastAsia="ko-KR"/>
              </w:rPr>
            </w:pPr>
            <w:r>
              <w:rPr>
                <w:rFonts w:asciiTheme="majorHAnsi" w:eastAsiaTheme="minorHAnsi" w:hAnsiTheme="majorHAnsi"/>
                <w:sz w:val="24"/>
                <w:lang w:eastAsia="ko-KR"/>
              </w:rPr>
              <w:t>5.65x10</w:t>
            </w:r>
            <w:r w:rsidR="004D5486" w:rsidRPr="00F0031E">
              <w:rPr>
                <w:rFonts w:asciiTheme="majorHAnsi" w:eastAsiaTheme="minorHAnsi" w:hAnsiTheme="majorHAnsi"/>
                <w:sz w:val="24"/>
                <w:vertAlign w:val="superscript"/>
                <w:lang w:eastAsia="ko-KR"/>
              </w:rPr>
              <w:t>14</w:t>
            </w:r>
          </w:p>
        </w:tc>
        <w:tc>
          <w:tcPr>
            <w:tcW w:w="2072" w:type="dxa"/>
            <w:vAlign w:val="bottom"/>
          </w:tcPr>
          <w:p w:rsidR="004D5486" w:rsidRPr="004D5486" w:rsidRDefault="00BC475E" w:rsidP="004D5486">
            <w:pPr>
              <w:pStyle w:val="NoSpacing"/>
              <w:jc w:val="right"/>
              <w:rPr>
                <w:rFonts w:asciiTheme="majorHAnsi" w:eastAsiaTheme="minorHAnsi" w:hAnsiTheme="majorHAnsi"/>
                <w:sz w:val="24"/>
                <w:lang w:eastAsia="ko-KR"/>
              </w:rPr>
            </w:pPr>
            <w:r>
              <w:rPr>
                <w:rFonts w:asciiTheme="majorHAnsi" w:eastAsiaTheme="minorHAnsi" w:hAnsiTheme="majorHAnsi"/>
                <w:sz w:val="24"/>
                <w:lang w:eastAsia="ko-KR"/>
              </w:rPr>
              <w:t>1.14x10</w:t>
            </w:r>
            <w:r w:rsidR="004D5486" w:rsidRPr="00BC475E">
              <w:rPr>
                <w:rFonts w:asciiTheme="majorHAnsi" w:eastAsiaTheme="minorHAnsi" w:hAnsiTheme="majorHAnsi"/>
                <w:sz w:val="24"/>
                <w:vertAlign w:val="superscript"/>
                <w:lang w:eastAsia="ko-KR"/>
              </w:rPr>
              <w:t>15</w:t>
            </w:r>
          </w:p>
        </w:tc>
        <w:tc>
          <w:tcPr>
            <w:tcW w:w="1789" w:type="dxa"/>
            <w:vAlign w:val="bottom"/>
          </w:tcPr>
          <w:p w:rsidR="004D5486" w:rsidRPr="004D5486" w:rsidRDefault="004D5486" w:rsidP="004D5486">
            <w:pPr>
              <w:pStyle w:val="NoSpacing"/>
              <w:rPr>
                <w:rFonts w:asciiTheme="majorHAnsi" w:eastAsiaTheme="minorHAnsi" w:hAnsiTheme="majorHAnsi"/>
                <w:sz w:val="24"/>
                <w:lang w:eastAsia="ko-KR"/>
              </w:rPr>
            </w:pPr>
            <w:r w:rsidRPr="004D5486">
              <w:rPr>
                <w:rFonts w:asciiTheme="majorHAnsi" w:eastAsiaTheme="minorHAnsi" w:hAnsiTheme="majorHAnsi"/>
                <w:sz w:val="24"/>
                <w:lang w:eastAsia="ko-KR"/>
              </w:rPr>
              <w:t>atoms</w:t>
            </w:r>
          </w:p>
        </w:tc>
      </w:tr>
    </w:tbl>
    <w:p w:rsidR="00E4597A" w:rsidRDefault="00E4597A" w:rsidP="00E4597A"/>
    <w:p w:rsidR="00E31251" w:rsidRDefault="00E31251" w:rsidP="00963F17">
      <w:pPr>
        <w:rPr>
          <w:rFonts w:asciiTheme="majorHAnsi" w:hAnsiTheme="majorHAnsi"/>
        </w:rPr>
      </w:pPr>
      <w:r>
        <w:rPr>
          <w:rFonts w:asciiTheme="majorHAnsi" w:hAnsiTheme="majorHAnsi"/>
        </w:rPr>
        <w:t>In the pre-lab for lab #3, we calculated the footprint of each molecule to be 1.66x10</w:t>
      </w:r>
      <w:r w:rsidRPr="00E31251">
        <w:rPr>
          <w:rFonts w:asciiTheme="majorHAnsi" w:hAnsiTheme="majorHAnsi"/>
          <w:vertAlign w:val="superscript"/>
        </w:rPr>
        <w:t>-15</w:t>
      </w:r>
      <w:r>
        <w:rPr>
          <w:rFonts w:asciiTheme="majorHAnsi" w:hAnsiTheme="majorHAnsi"/>
        </w:rPr>
        <w:t xml:space="preserve"> cm</w:t>
      </w:r>
      <w:r w:rsidRPr="00E31251">
        <w:rPr>
          <w:rFonts w:asciiTheme="majorHAnsi" w:hAnsiTheme="majorHAnsi"/>
          <w:vertAlign w:val="superscript"/>
        </w:rPr>
        <w:t>2</w:t>
      </w:r>
      <w:r>
        <w:rPr>
          <w:rFonts w:asciiTheme="majorHAnsi" w:hAnsiTheme="majorHAnsi"/>
        </w:rPr>
        <w:t>. The values obtained from literature for the footprint is 2.40x10</w:t>
      </w:r>
      <w:r w:rsidRPr="00E31251">
        <w:rPr>
          <w:rFonts w:asciiTheme="majorHAnsi" w:hAnsiTheme="majorHAnsi"/>
          <w:vertAlign w:val="superscript"/>
        </w:rPr>
        <w:t>-15</w:t>
      </w:r>
      <w:r>
        <w:rPr>
          <w:rFonts w:asciiTheme="majorHAnsi" w:hAnsiTheme="majorHAnsi"/>
        </w:rPr>
        <w:t xml:space="preserve"> cm</w:t>
      </w:r>
      <w:r w:rsidRPr="00E31251">
        <w:rPr>
          <w:rFonts w:asciiTheme="majorHAnsi" w:hAnsiTheme="majorHAnsi"/>
          <w:vertAlign w:val="superscript"/>
        </w:rPr>
        <w:t>2</w:t>
      </w:r>
      <w:r>
        <w:rPr>
          <w:rFonts w:asciiTheme="majorHAnsi" w:hAnsiTheme="majorHAnsi"/>
        </w:rPr>
        <w:t xml:space="preserve"> [1] which is higher than the </w:t>
      </w:r>
      <w:r w:rsidR="00BC475E">
        <w:rPr>
          <w:rFonts w:asciiTheme="majorHAnsi" w:hAnsiTheme="majorHAnsi"/>
        </w:rPr>
        <w:t>calculated value from the pre-lab</w:t>
      </w:r>
      <w:r w:rsidR="00963F17">
        <w:rPr>
          <w:rFonts w:asciiTheme="majorHAnsi" w:hAnsiTheme="majorHAnsi"/>
        </w:rPr>
        <w:t xml:space="preserve">, but lower than what was obtained from the normalized data in </w:t>
      </w:r>
      <w:fldSimple w:instr=" REF _Ref246773261 \h  \* MERGEFORMAT ">
        <w:r w:rsidR="008B7C7E" w:rsidRPr="008B7C7E">
          <w:rPr>
            <w:rFonts w:asciiTheme="majorHAnsi" w:hAnsiTheme="majorHAnsi"/>
          </w:rPr>
          <w:t>Table 2</w:t>
        </w:r>
      </w:fldSimple>
      <w:r w:rsidR="00963F17">
        <w:rPr>
          <w:rFonts w:asciiTheme="majorHAnsi" w:hAnsiTheme="majorHAnsi"/>
        </w:rPr>
        <w:t xml:space="preserve"> above.</w:t>
      </w:r>
      <w:r w:rsidR="00BC475E">
        <w:rPr>
          <w:rFonts w:asciiTheme="majorHAnsi" w:hAnsiTheme="majorHAnsi"/>
        </w:rPr>
        <w:t xml:space="preserve"> </w:t>
      </w:r>
      <w:r w:rsidR="00963F17">
        <w:rPr>
          <w:rFonts w:asciiTheme="majorHAnsi" w:hAnsiTheme="majorHAnsi"/>
        </w:rPr>
        <w:t xml:space="preserve">What could have yielded a higher average footprint area? One reason could be because we obtained a lower packing factor than what was anticipated. And a low packing factor could have been obtained due to a </w:t>
      </w:r>
      <w:r w:rsidR="00963F17" w:rsidRPr="004D5486">
        <w:rPr>
          <w:rFonts w:asciiTheme="majorHAnsi" w:hAnsiTheme="majorHAnsi"/>
        </w:rPr>
        <w:t>Δm</w:t>
      </w:r>
      <w:r w:rsidR="00963F17">
        <w:rPr>
          <w:rFonts w:asciiTheme="majorHAnsi" w:hAnsiTheme="majorHAnsi"/>
        </w:rPr>
        <w:t xml:space="preserve"> recording that was less than anticipated. Possible reasons for this are 1) incomplete saturation of all the QCM sites to yield only a partial monolayer, 2) incomplete removal of organics from the QCM sites using piranha, or 3) insufficient or reduced gold atoms on the surface to enable activation of all QCM sites.</w:t>
      </w:r>
    </w:p>
    <w:p w:rsidR="00963F17" w:rsidRDefault="00EF63EF" w:rsidP="00094E70">
      <w:pPr>
        <w:rPr>
          <w:rFonts w:asciiTheme="majorHAnsi" w:hAnsiTheme="majorHAnsi"/>
        </w:rPr>
      </w:pPr>
      <w:r>
        <w:rPr>
          <w:rFonts w:asciiTheme="majorHAnsi" w:hAnsiTheme="majorHAnsi"/>
        </w:rPr>
        <w:t xml:space="preserve">Next, we performed an </w:t>
      </w:r>
      <w:r w:rsidRPr="00EF63EF">
        <w:rPr>
          <w:rFonts w:asciiTheme="majorHAnsi" w:hAnsiTheme="majorHAnsi"/>
        </w:rPr>
        <w:t xml:space="preserve">ellipsometry </w:t>
      </w:r>
      <w:r>
        <w:rPr>
          <w:rFonts w:asciiTheme="majorHAnsi" w:hAnsiTheme="majorHAnsi"/>
        </w:rPr>
        <w:t xml:space="preserve">analysis to determine our SAM’s thickness. We obtained a thickness of 45.428 ± 3.221 Å. The theoretical height we expected was around 14.3 Å, which is </w:t>
      </w:r>
      <w:r w:rsidR="00094E70">
        <w:rPr>
          <w:rFonts w:asciiTheme="majorHAnsi" w:hAnsiTheme="majorHAnsi"/>
        </w:rPr>
        <w:t>quite lower than what we got. Either the thickness measurement obtained from ellipsometry is incorrect due to incorrect procedure or incorrect guidance by the Ellipsometry TA, or the QCM wasn’t entirely cleaned off with ethanol to get rid of previous m</w:t>
      </w:r>
      <w:r w:rsidR="00094E70" w:rsidRPr="00094E70">
        <w:rPr>
          <w:rFonts w:asciiTheme="majorHAnsi" w:hAnsiTheme="majorHAnsi"/>
        </w:rPr>
        <w:t xml:space="preserve">ercaptoundecanoic </w:t>
      </w:r>
      <w:r w:rsidR="00094E70">
        <w:rPr>
          <w:rFonts w:asciiTheme="majorHAnsi" w:hAnsiTheme="majorHAnsi"/>
        </w:rPr>
        <w:t>a</w:t>
      </w:r>
      <w:r w:rsidR="00094E70" w:rsidRPr="00094E70">
        <w:rPr>
          <w:rFonts w:asciiTheme="majorHAnsi" w:hAnsiTheme="majorHAnsi"/>
        </w:rPr>
        <w:t>cid</w:t>
      </w:r>
      <w:r w:rsidR="00094E70">
        <w:rPr>
          <w:rFonts w:asciiTheme="majorHAnsi" w:hAnsiTheme="majorHAnsi"/>
        </w:rPr>
        <w:t xml:space="preserve"> (MUA). We would need to obtain a more densely packed layer of MUA atoms on the surface to obtain a smaller thickness for the same number of atoms. Clearly, the packing was not very tight, perhaps because of the orientation at which each acid molecule is surrounded by other acid molecules, which results in a thicker monolayer.</w:t>
      </w:r>
    </w:p>
    <w:p w:rsidR="00094E70" w:rsidRDefault="00094E70" w:rsidP="00094E70">
      <w:pPr>
        <w:rPr>
          <w:rFonts w:asciiTheme="majorHAnsi" w:hAnsiTheme="majorHAnsi"/>
        </w:rPr>
      </w:pPr>
      <w:r>
        <w:rPr>
          <w:rFonts w:asciiTheme="majorHAnsi" w:hAnsiTheme="majorHAnsi"/>
        </w:rPr>
        <w:t>Next, we added lead acetate, both stock and diluted version, to our solution to examine its effect. We determined the concentration of the lead ions on the monolayer to be 4.95x10</w:t>
      </w:r>
      <w:r w:rsidRPr="00094E70">
        <w:rPr>
          <w:rFonts w:asciiTheme="majorHAnsi" w:hAnsiTheme="majorHAnsi"/>
          <w:vertAlign w:val="superscript"/>
        </w:rPr>
        <w:t>-10</w:t>
      </w:r>
      <w:r>
        <w:rPr>
          <w:rFonts w:asciiTheme="majorHAnsi" w:hAnsiTheme="majorHAnsi"/>
        </w:rPr>
        <w:t xml:space="preserve"> mol/cm</w:t>
      </w:r>
      <w:r w:rsidRPr="00094E70">
        <w:rPr>
          <w:rFonts w:asciiTheme="majorHAnsi" w:hAnsiTheme="majorHAnsi"/>
          <w:vertAlign w:val="superscript"/>
        </w:rPr>
        <w:t>2</w:t>
      </w:r>
      <w:r>
        <w:rPr>
          <w:rFonts w:asciiTheme="majorHAnsi" w:hAnsiTheme="majorHAnsi"/>
        </w:rPr>
        <w:t xml:space="preserve"> for the 50 mM lead acetate stock solution, and 1.26x10</w:t>
      </w:r>
      <w:r w:rsidRPr="00094E70">
        <w:rPr>
          <w:rFonts w:asciiTheme="majorHAnsi" w:hAnsiTheme="majorHAnsi"/>
          <w:vertAlign w:val="superscript"/>
        </w:rPr>
        <w:t>-10</w:t>
      </w:r>
      <w:r>
        <w:rPr>
          <w:rFonts w:asciiTheme="majorHAnsi" w:hAnsiTheme="majorHAnsi"/>
        </w:rPr>
        <w:t xml:space="preserve"> mol/cm</w:t>
      </w:r>
      <w:r w:rsidRPr="00094E70">
        <w:rPr>
          <w:rFonts w:asciiTheme="majorHAnsi" w:hAnsiTheme="majorHAnsi"/>
          <w:vertAlign w:val="superscript"/>
        </w:rPr>
        <w:t>2</w:t>
      </w:r>
      <w:r>
        <w:rPr>
          <w:rFonts w:asciiTheme="majorHAnsi" w:hAnsiTheme="majorHAnsi"/>
        </w:rPr>
        <w:t xml:space="preserve"> for the one-quarter dilution. Since the lead ions completely saturate the monolayer surface because an excess of lead acetate was added, we expect the concentration of lead ions to be the same as the density of the ligands on the surface assuming each lead ion binds to one </w:t>
      </w:r>
      <w:r w:rsidRPr="00094E70">
        <w:rPr>
          <w:rFonts w:asciiTheme="majorHAnsi" w:hAnsiTheme="majorHAnsi"/>
        </w:rPr>
        <w:lastRenderedPageBreak/>
        <w:t>mercaptoundecanoic acid</w:t>
      </w:r>
      <w:r>
        <w:rPr>
          <w:rFonts w:asciiTheme="majorHAnsi" w:hAnsiTheme="majorHAnsi"/>
        </w:rPr>
        <w:t xml:space="preserve"> molecule. In our </w:t>
      </w:r>
      <w:r w:rsidR="00446A7B">
        <w:rPr>
          <w:rFonts w:asciiTheme="majorHAnsi" w:hAnsiTheme="majorHAnsi"/>
        </w:rPr>
        <w:t>experiment</w:t>
      </w:r>
      <w:r>
        <w:rPr>
          <w:rFonts w:asciiTheme="majorHAnsi" w:hAnsiTheme="majorHAnsi"/>
        </w:rPr>
        <w:t>, we observed that around 4% of the surface atoms were not bound to any lead ions, which is not unreasonable.</w:t>
      </w:r>
    </w:p>
    <w:p w:rsidR="00DB5846" w:rsidRDefault="00DB5846" w:rsidP="00DB5846">
      <w:pPr>
        <w:rPr>
          <w:rFonts w:asciiTheme="majorHAnsi" w:hAnsiTheme="majorHAnsi"/>
        </w:rPr>
      </w:pPr>
      <w:r>
        <w:rPr>
          <w:rFonts w:asciiTheme="majorHAnsi" w:hAnsiTheme="majorHAnsi"/>
        </w:rPr>
        <w:t xml:space="preserve">As can be seen in </w:t>
      </w:r>
      <w:fldSimple w:instr=" REF _Ref246775800 \h  \* MERGEFORMAT ">
        <w:r w:rsidR="008B7C7E" w:rsidRPr="008B7C7E">
          <w:rPr>
            <w:rFonts w:asciiTheme="majorHAnsi" w:hAnsiTheme="majorHAnsi"/>
          </w:rPr>
          <w:t>Figure 1</w:t>
        </w:r>
      </w:fldSimple>
      <w:r>
        <w:rPr>
          <w:rFonts w:asciiTheme="majorHAnsi" w:hAnsiTheme="majorHAnsi"/>
        </w:rPr>
        <w:t>, n</w:t>
      </w:r>
      <w:r w:rsidR="00E32F2F">
        <w:rPr>
          <w:rFonts w:asciiTheme="majorHAnsi" w:hAnsiTheme="majorHAnsi"/>
        </w:rPr>
        <w:t xml:space="preserve">oise levels before the addition of </w:t>
      </w:r>
      <w:r w:rsidR="00E32F2F" w:rsidRPr="00E32F2F">
        <w:rPr>
          <w:rFonts w:asciiTheme="majorHAnsi" w:hAnsiTheme="majorHAnsi"/>
        </w:rPr>
        <w:t>mercaptoundecanoic acid</w:t>
      </w:r>
      <w:r w:rsidR="00E32F2F">
        <w:rPr>
          <w:rFonts w:asciiTheme="majorHAnsi" w:hAnsiTheme="majorHAnsi"/>
        </w:rPr>
        <w:t xml:space="preserve"> (MUA) were around 1.33 Hz. Noise levels </w:t>
      </w:r>
      <w:r w:rsidR="00E32F2F" w:rsidRPr="00E32F2F">
        <w:rPr>
          <w:rFonts w:asciiTheme="majorHAnsi" w:hAnsiTheme="majorHAnsi"/>
          <w:i/>
          <w:iCs/>
        </w:rPr>
        <w:t>after</w:t>
      </w:r>
      <w:r w:rsidR="00E32F2F" w:rsidRPr="00E32F2F">
        <w:rPr>
          <w:rFonts w:asciiTheme="majorHAnsi" w:hAnsiTheme="majorHAnsi"/>
        </w:rPr>
        <w:t xml:space="preserve"> the addition </w:t>
      </w:r>
      <w:r w:rsidR="00E32F2F">
        <w:rPr>
          <w:rFonts w:asciiTheme="majorHAnsi" w:hAnsiTheme="majorHAnsi"/>
        </w:rPr>
        <w:t xml:space="preserve">of MUA were 0.95 Hz. The average of the two noise levels is </w:t>
      </w:r>
      <w:r>
        <w:rPr>
          <w:rFonts w:asciiTheme="majorHAnsi" w:hAnsiTheme="majorHAnsi"/>
        </w:rPr>
        <w:t xml:space="preserve">½(1.33+0.95) = </w:t>
      </w:r>
      <w:r w:rsidR="00E32F2F">
        <w:rPr>
          <w:rFonts w:asciiTheme="majorHAnsi" w:hAnsiTheme="majorHAnsi"/>
        </w:rPr>
        <w:t xml:space="preserve">1.14 Hz. Since the signal before adding the MUA was 6.09 Hz, we obtain a signal-to-noise ratio of 6.09/1.14 = 5.34. If the signal-to-noise ratio was as low as 1, we would conclude that the signal isn’t really a signal and reject it as being insensible. In other words, to obtain a signal-to-noise ratio of 1, our signal would have to be equal to the noise level, i.e. 1.33 Hz which forms the instrument </w:t>
      </w:r>
      <w:r w:rsidR="00E32F2F" w:rsidRPr="007A2D7D">
        <w:rPr>
          <w:rFonts w:asciiTheme="majorHAnsi" w:hAnsiTheme="majorHAnsi"/>
          <w:i/>
          <w:iCs/>
        </w:rPr>
        <w:t>limit</w:t>
      </w:r>
      <w:r w:rsidR="00E32F2F">
        <w:rPr>
          <w:rFonts w:asciiTheme="majorHAnsi" w:hAnsiTheme="majorHAnsi"/>
        </w:rPr>
        <w:t xml:space="preserve"> for frequency measurements</w:t>
      </w:r>
      <w:r w:rsidR="001C6E11">
        <w:rPr>
          <w:rFonts w:asciiTheme="majorHAnsi" w:hAnsiTheme="majorHAnsi"/>
        </w:rPr>
        <w:t>. Clearly, the higher the noise levels, the tighter the instrument’s limit. Any measurement made below the instrument’s limit cannot be considered sensible and must be discarded.</w:t>
      </w:r>
    </w:p>
    <w:p w:rsidR="00DB5846" w:rsidRDefault="00DB5846" w:rsidP="00DB5846">
      <w:pPr>
        <w:keepNext/>
        <w:jc w:val="center"/>
      </w:pPr>
      <w:r>
        <w:rPr>
          <w:rFonts w:asciiTheme="majorHAnsi" w:hAnsiTheme="majorHAnsi"/>
          <w:noProof/>
          <w:lang w:eastAsia="en-CA"/>
        </w:rPr>
        <w:drawing>
          <wp:inline distT="0" distB="0" distL="0" distR="0">
            <wp:extent cx="4631439" cy="294322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a:srcRect/>
                    <a:stretch>
                      <a:fillRect/>
                    </a:stretch>
                  </pic:blipFill>
                  <pic:spPr bwMode="auto">
                    <a:xfrm>
                      <a:off x="0" y="0"/>
                      <a:ext cx="4631439" cy="2943225"/>
                    </a:xfrm>
                    <a:prstGeom prst="rect">
                      <a:avLst/>
                    </a:prstGeom>
                    <a:noFill/>
                    <a:ln w="9525">
                      <a:noFill/>
                      <a:miter lim="800000"/>
                      <a:headEnd/>
                      <a:tailEnd/>
                    </a:ln>
                  </pic:spPr>
                </pic:pic>
              </a:graphicData>
            </a:graphic>
          </wp:inline>
        </w:drawing>
      </w:r>
    </w:p>
    <w:p w:rsidR="00DB5846" w:rsidRPr="00DB5846" w:rsidRDefault="00DB5846" w:rsidP="00DB5846">
      <w:pPr>
        <w:pStyle w:val="Caption"/>
        <w:jc w:val="center"/>
        <w:rPr>
          <w:rFonts w:asciiTheme="majorHAnsi" w:hAnsiTheme="majorHAnsi"/>
          <w:color w:val="auto"/>
        </w:rPr>
      </w:pPr>
      <w:bookmarkStart w:id="2" w:name="_Ref246775800"/>
      <w:r w:rsidRPr="00DB5846">
        <w:rPr>
          <w:color w:val="auto"/>
        </w:rPr>
        <w:t xml:space="preserve">Figure </w:t>
      </w:r>
      <w:r w:rsidR="009426AA" w:rsidRPr="00DB5846">
        <w:rPr>
          <w:color w:val="auto"/>
        </w:rPr>
        <w:fldChar w:fldCharType="begin"/>
      </w:r>
      <w:r w:rsidRPr="00DB5846">
        <w:rPr>
          <w:color w:val="auto"/>
        </w:rPr>
        <w:instrText xml:space="preserve"> SEQ Figure \* ARABIC </w:instrText>
      </w:r>
      <w:r w:rsidR="009426AA" w:rsidRPr="00DB5846">
        <w:rPr>
          <w:color w:val="auto"/>
        </w:rPr>
        <w:fldChar w:fldCharType="separate"/>
      </w:r>
      <w:r w:rsidR="008B7C7E">
        <w:rPr>
          <w:noProof/>
          <w:color w:val="auto"/>
        </w:rPr>
        <w:t>1</w:t>
      </w:r>
      <w:r w:rsidR="009426AA" w:rsidRPr="00DB5846">
        <w:rPr>
          <w:color w:val="auto"/>
        </w:rPr>
        <w:fldChar w:fldCharType="end"/>
      </w:r>
      <w:bookmarkEnd w:id="2"/>
      <w:r w:rsidRPr="00DB5846">
        <w:rPr>
          <w:color w:val="auto"/>
        </w:rPr>
        <w:t xml:space="preserve"> Analysis of Noise Levels in Data and Signal-To-Noise Ratio</w:t>
      </w:r>
    </w:p>
    <w:p w:rsidR="00E41A5F" w:rsidRDefault="00E32F2F">
      <w:pPr>
        <w:rPr>
          <w:rFonts w:asciiTheme="majorHAnsi" w:eastAsiaTheme="majorEastAsia" w:hAnsiTheme="majorHAnsi" w:cstheme="majorBidi"/>
          <w:b/>
          <w:bCs/>
          <w:sz w:val="28"/>
          <w:szCs w:val="28"/>
        </w:rPr>
      </w:pPr>
      <w:r>
        <w:rPr>
          <w:rFonts w:asciiTheme="majorHAnsi" w:hAnsiTheme="majorHAnsi"/>
        </w:rPr>
        <w:t>We also realize that the ion binding chemistry is reversible and the strength of the bond is dependent on the pH of the solution. This allows us to simply add H</w:t>
      </w:r>
      <w:r w:rsidRPr="00E32F2F">
        <w:rPr>
          <w:rFonts w:asciiTheme="majorHAnsi" w:hAnsiTheme="majorHAnsi"/>
          <w:vertAlign w:val="superscript"/>
        </w:rPr>
        <w:t>+</w:t>
      </w:r>
      <w:r>
        <w:rPr>
          <w:rFonts w:asciiTheme="majorHAnsi" w:hAnsiTheme="majorHAnsi"/>
        </w:rPr>
        <w:t xml:space="preserve"> ions </w:t>
      </w:r>
      <w:r w:rsidR="00C93148">
        <w:rPr>
          <w:rFonts w:asciiTheme="majorHAnsi" w:hAnsiTheme="majorHAnsi"/>
        </w:rPr>
        <w:t xml:space="preserve">(such as acetic acid) </w:t>
      </w:r>
      <w:r>
        <w:rPr>
          <w:rFonts w:asciiTheme="majorHAnsi" w:hAnsiTheme="majorHAnsi"/>
        </w:rPr>
        <w:t>to increase the acidity of the solution thereby lowering its pH. The excess H</w:t>
      </w:r>
      <w:r w:rsidRPr="00E32F2F">
        <w:rPr>
          <w:rFonts w:asciiTheme="majorHAnsi" w:hAnsiTheme="majorHAnsi"/>
          <w:vertAlign w:val="superscript"/>
        </w:rPr>
        <w:t>+</w:t>
      </w:r>
      <w:r>
        <w:rPr>
          <w:rFonts w:asciiTheme="majorHAnsi" w:hAnsiTheme="majorHAnsi"/>
        </w:rPr>
        <w:t xml:space="preserve"> ions would compete with the lead ions by making the </w:t>
      </w:r>
      <w:r w:rsidRPr="00E32F2F">
        <w:rPr>
          <w:rFonts w:asciiTheme="majorHAnsi" w:hAnsiTheme="majorHAnsi"/>
        </w:rPr>
        <w:t>mercaptoundecanoic acid</w:t>
      </w:r>
      <w:r>
        <w:rPr>
          <w:rFonts w:asciiTheme="majorHAnsi" w:hAnsiTheme="majorHAnsi"/>
        </w:rPr>
        <w:t xml:space="preserve"> sites uncharged. The result is that the lead ions </w:t>
      </w:r>
      <w:r w:rsidR="001C6E11">
        <w:rPr>
          <w:rFonts w:asciiTheme="majorHAnsi" w:hAnsiTheme="majorHAnsi"/>
        </w:rPr>
        <w:t xml:space="preserve">would </w:t>
      </w:r>
      <w:r>
        <w:rPr>
          <w:rFonts w:asciiTheme="majorHAnsi" w:hAnsiTheme="majorHAnsi"/>
        </w:rPr>
        <w:t xml:space="preserve">unbind from the </w:t>
      </w:r>
      <w:r w:rsidRPr="00E32F2F">
        <w:rPr>
          <w:rFonts w:asciiTheme="majorHAnsi" w:hAnsiTheme="majorHAnsi"/>
        </w:rPr>
        <w:t>mercaptoundecanoic acid</w:t>
      </w:r>
      <w:r>
        <w:rPr>
          <w:rFonts w:asciiTheme="majorHAnsi" w:hAnsiTheme="majorHAnsi"/>
        </w:rPr>
        <w:t xml:space="preserve"> molecules thereby making the ion sensing procedure in this lab automated.</w:t>
      </w:r>
      <w:r w:rsidR="00C93148">
        <w:rPr>
          <w:rFonts w:asciiTheme="majorHAnsi" w:hAnsiTheme="majorHAnsi"/>
        </w:rPr>
        <w:t xml:space="preserve"> The acid can be added to the solution by means of a simple pipe.</w:t>
      </w:r>
      <w:r w:rsidR="00E41A5F">
        <w:rPr>
          <w:rFonts w:asciiTheme="majorHAnsi" w:eastAsiaTheme="majorEastAsia" w:hAnsiTheme="majorHAnsi" w:cstheme="majorBidi"/>
          <w:b/>
          <w:bCs/>
          <w:sz w:val="28"/>
          <w:szCs w:val="28"/>
        </w:rPr>
        <w:br w:type="page"/>
      </w:r>
    </w:p>
    <w:p w:rsidR="00E93258" w:rsidRPr="00E93258" w:rsidRDefault="007A2737" w:rsidP="00E93258">
      <w:pPr>
        <w:rPr>
          <w:rFonts w:asciiTheme="majorHAnsi" w:eastAsiaTheme="majorEastAsia" w:hAnsiTheme="majorHAnsi" w:cstheme="majorBidi"/>
          <w:b/>
          <w:bCs/>
          <w:sz w:val="28"/>
          <w:szCs w:val="28"/>
        </w:rPr>
      </w:pPr>
      <w:r w:rsidRPr="00E93258">
        <w:rPr>
          <w:rFonts w:asciiTheme="majorHAnsi" w:eastAsiaTheme="majorEastAsia" w:hAnsiTheme="majorHAnsi" w:cstheme="majorBidi"/>
          <w:b/>
          <w:bCs/>
          <w:sz w:val="28"/>
          <w:szCs w:val="28"/>
        </w:rPr>
        <w:lastRenderedPageBreak/>
        <w:t>Conclusions</w:t>
      </w:r>
    </w:p>
    <w:p w:rsidR="00E93258" w:rsidRDefault="00E41A5F" w:rsidP="00E41A5F">
      <w:pPr>
        <w:rPr>
          <w:rFonts w:asciiTheme="majorHAnsi" w:hAnsiTheme="majorHAnsi"/>
        </w:rPr>
      </w:pPr>
      <w:r>
        <w:rPr>
          <w:rFonts w:asciiTheme="majorHAnsi" w:hAnsiTheme="majorHAnsi"/>
        </w:rPr>
        <w:t xml:space="preserve">From the preceding </w:t>
      </w:r>
      <w:r w:rsidR="002200FC" w:rsidRPr="00E93258">
        <w:rPr>
          <w:rFonts w:asciiTheme="majorHAnsi" w:hAnsiTheme="majorHAnsi"/>
        </w:rPr>
        <w:t xml:space="preserve">discussion, we see that the match between theory and experiment is </w:t>
      </w:r>
      <w:r>
        <w:rPr>
          <w:rFonts w:asciiTheme="majorHAnsi" w:hAnsiTheme="majorHAnsi"/>
        </w:rPr>
        <w:t xml:space="preserve">quite </w:t>
      </w:r>
      <w:r w:rsidR="002200FC" w:rsidRPr="00E93258">
        <w:rPr>
          <w:rFonts w:asciiTheme="majorHAnsi" w:hAnsiTheme="majorHAnsi"/>
        </w:rPr>
        <w:t xml:space="preserve">satisfactory. Considerations of noise in the data are quite important since if the noise levels are comparable to the signal achieved, it leaves a large doubt about the accuracy of </w:t>
      </w:r>
      <w:r>
        <w:rPr>
          <w:rFonts w:asciiTheme="majorHAnsi" w:hAnsiTheme="majorHAnsi"/>
        </w:rPr>
        <w:t>the result obtained</w:t>
      </w:r>
      <w:r w:rsidR="002200FC" w:rsidRPr="00E93258">
        <w:rPr>
          <w:rFonts w:asciiTheme="majorHAnsi" w:hAnsiTheme="majorHAnsi"/>
        </w:rPr>
        <w:t>. For example, significant noise levels in Lab 3 upon addit</w:t>
      </w:r>
      <w:r w:rsidR="0073459C">
        <w:rPr>
          <w:rFonts w:asciiTheme="majorHAnsi" w:hAnsiTheme="majorHAnsi"/>
        </w:rPr>
        <w:t>ion of 50 mM lead acetate leave some</w:t>
      </w:r>
      <w:r w:rsidR="002200FC" w:rsidRPr="00E93258">
        <w:rPr>
          <w:rFonts w:asciiTheme="majorHAnsi" w:hAnsiTheme="majorHAnsi"/>
        </w:rPr>
        <w:t xml:space="preserve"> doubt on the results obtained in that portion of the lab.</w:t>
      </w:r>
      <w:r w:rsidR="00AF57FB" w:rsidRPr="00E93258">
        <w:rPr>
          <w:rFonts w:asciiTheme="majorHAnsi" w:hAnsiTheme="majorHAnsi"/>
        </w:rPr>
        <w:t xml:space="preserve"> Also, in Lab 3, we were unable to obtain truly accurate data for monolayer thickness from the ellipsometer. This makes it hard to prove the correctness of the monolayer thickness obtained from monolayer mass and surface area calculations.</w:t>
      </w:r>
      <w:r w:rsidR="00E93258">
        <w:rPr>
          <w:rFonts w:asciiTheme="majorHAnsi" w:hAnsiTheme="majorHAnsi"/>
        </w:rPr>
        <w:t xml:space="preserve"> </w:t>
      </w:r>
    </w:p>
    <w:p w:rsidR="00E4597A" w:rsidRDefault="00AF57FB" w:rsidP="00446A7B">
      <w:r w:rsidRPr="00E93258">
        <w:rPr>
          <w:rFonts w:asciiTheme="majorHAnsi" w:hAnsiTheme="majorHAnsi"/>
        </w:rPr>
        <w:t>In summary, the QCM is an excellent device that allows us to make highly accurate sub microgram mass measurements</w:t>
      </w:r>
      <w:r w:rsidR="00446A7B">
        <w:rPr>
          <w:rFonts w:asciiTheme="majorHAnsi" w:hAnsiTheme="majorHAnsi"/>
        </w:rPr>
        <w:t>. It can also be used for highly practical ion sensing applications</w:t>
      </w:r>
      <w:r w:rsidRPr="00E93258">
        <w:rPr>
          <w:rFonts w:asciiTheme="majorHAnsi" w:hAnsiTheme="majorHAnsi"/>
        </w:rPr>
        <w:t xml:space="preserve">. But in doing so, </w:t>
      </w:r>
      <w:r w:rsidR="00351FE2" w:rsidRPr="00E93258">
        <w:rPr>
          <w:rFonts w:asciiTheme="majorHAnsi" w:hAnsiTheme="majorHAnsi"/>
        </w:rPr>
        <w:t>it is imperative</w:t>
      </w:r>
      <w:r w:rsidRPr="00E93258">
        <w:rPr>
          <w:rFonts w:asciiTheme="majorHAnsi" w:hAnsiTheme="majorHAnsi"/>
        </w:rPr>
        <w:t xml:space="preserve"> </w:t>
      </w:r>
      <w:r w:rsidR="00351FE2" w:rsidRPr="00E93258">
        <w:rPr>
          <w:rFonts w:asciiTheme="majorHAnsi" w:hAnsiTheme="majorHAnsi"/>
        </w:rPr>
        <w:t>to keep in mind the QCM’s</w:t>
      </w:r>
      <w:r w:rsidRPr="00E93258">
        <w:rPr>
          <w:rFonts w:asciiTheme="majorHAnsi" w:hAnsiTheme="majorHAnsi"/>
        </w:rPr>
        <w:t xml:space="preserve"> limitations, its high sensitivity to temperature and solvent parameters</w:t>
      </w:r>
      <w:r w:rsidR="00351FE2" w:rsidRPr="00E93258">
        <w:rPr>
          <w:rFonts w:asciiTheme="majorHAnsi" w:hAnsiTheme="majorHAnsi"/>
        </w:rPr>
        <w:t xml:space="preserve"> such as density and viscosity</w:t>
      </w:r>
      <w:r w:rsidRPr="00E93258">
        <w:rPr>
          <w:rFonts w:asciiTheme="majorHAnsi" w:hAnsiTheme="majorHAnsi"/>
        </w:rPr>
        <w:t xml:space="preserve">, </w:t>
      </w:r>
      <w:r w:rsidR="00351FE2" w:rsidRPr="00E93258">
        <w:rPr>
          <w:rFonts w:asciiTheme="majorHAnsi" w:hAnsiTheme="majorHAnsi"/>
        </w:rPr>
        <w:t xml:space="preserve">and its response to noise levels which can serve to reduce its </w:t>
      </w:r>
      <w:r w:rsidR="00E11AEE" w:rsidRPr="00E93258">
        <w:rPr>
          <w:rFonts w:asciiTheme="majorHAnsi" w:hAnsiTheme="majorHAnsi"/>
        </w:rPr>
        <w:t xml:space="preserve">potential 1 Hz </w:t>
      </w:r>
      <w:r w:rsidR="00351FE2" w:rsidRPr="00E93258">
        <w:rPr>
          <w:rFonts w:asciiTheme="majorHAnsi" w:hAnsiTheme="majorHAnsi"/>
        </w:rPr>
        <w:t>stability quite appreciably.</w:t>
      </w:r>
      <w:r w:rsidR="007A2737" w:rsidRPr="00E93258">
        <w:rPr>
          <w:rFonts w:asciiTheme="majorHAnsi" w:hAnsiTheme="majorHAnsi"/>
        </w:rPr>
        <w:br/>
      </w:r>
    </w:p>
    <w:p w:rsidR="00E41A5F" w:rsidRDefault="00E41A5F">
      <w:pPr>
        <w:rPr>
          <w:rFonts w:asciiTheme="majorHAnsi" w:eastAsiaTheme="majorEastAsia" w:hAnsiTheme="majorHAnsi" w:cstheme="majorBidi"/>
          <w:b/>
          <w:bCs/>
          <w:sz w:val="28"/>
          <w:szCs w:val="28"/>
          <w:u w:val="single"/>
        </w:rPr>
      </w:pPr>
      <w:r>
        <w:rPr>
          <w:u w:val="single"/>
        </w:rPr>
        <w:br w:type="page"/>
      </w:r>
    </w:p>
    <w:p w:rsidR="00790C7F" w:rsidRPr="006F4F32" w:rsidRDefault="00790C7F" w:rsidP="006F4F32">
      <w:pPr>
        <w:pStyle w:val="Heading1"/>
        <w:rPr>
          <w:color w:val="auto"/>
          <w:u w:val="single"/>
        </w:rPr>
      </w:pPr>
      <w:r w:rsidRPr="006F4F32">
        <w:rPr>
          <w:color w:val="auto"/>
          <w:u w:val="single"/>
        </w:rPr>
        <w:lastRenderedPageBreak/>
        <w:t>Appendix A</w:t>
      </w:r>
    </w:p>
    <w:p w:rsidR="00790C7F" w:rsidRPr="006F4F32" w:rsidRDefault="006F4F32" w:rsidP="00790C7F">
      <w:pPr>
        <w:pStyle w:val="Heading2"/>
        <w:rPr>
          <w:color w:val="auto"/>
        </w:rPr>
      </w:pPr>
      <w:r>
        <w:rPr>
          <w:color w:val="auto"/>
        </w:rPr>
        <w:t>Exercise 1.7</w:t>
      </w:r>
      <w:r>
        <w:rPr>
          <w:color w:val="auto"/>
        </w:rPr>
        <w:br/>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Source and Load - Ex1.7</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V 1 0 1</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 1 2 1k</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L 2 3 100m</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C 3 0 0.01n ic=2V</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TRAN .5us 1ms UIC</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PROBE</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END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JOB CONCLUDED</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TOTAL JOB TIME             .36</w:t>
      </w:r>
    </w:p>
    <w:p w:rsidR="00790C7F" w:rsidRPr="00DF3E4C" w:rsidRDefault="009426AA" w:rsidP="00790C7F">
      <w:pPr>
        <w:pStyle w:val="NoSpacing"/>
        <w:rPr>
          <w:rFonts w:ascii="Courier New" w:hAnsi="Courier New" w:cs="Courier New"/>
          <w:sz w:val="20"/>
          <w:szCs w:val="20"/>
        </w:rPr>
      </w:pPr>
      <w:r w:rsidRPr="009426AA">
        <w:rPr>
          <w:rFonts w:ascii="Courier New" w:hAnsi="Courier New" w:cs="Courier New"/>
          <w:noProof/>
          <w:sz w:val="20"/>
          <w:szCs w:val="20"/>
          <w:lang w:val="en-US"/>
        </w:rPr>
        <w:pict>
          <v:shapetype id="_x0000_t32" coordsize="21600,21600" o:spt="32" o:oned="t" path="m,l21600,21600e" filled="f">
            <v:path arrowok="t" fillok="f" o:connecttype="none"/>
            <o:lock v:ext="edit" shapetype="t"/>
          </v:shapetype>
          <v:shape id="_x0000_s1027" type="#_x0000_t32" style="position:absolute;margin-left:-2.4pt;margin-top:5.15pt;width:472.8pt;height:0;z-index:251661312" o:connectortype="straight"/>
        </w:pic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Source and Load - Ex1.7b</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V 1 0 1</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 1 2 10k</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L 2 3 100m</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C 3 0 0.01n IC=2V</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TRAN .5us 1ms UIC</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PROBE</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END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JOB CONCLUDED</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TOTAL JOB TIME             .09</w:t>
      </w:r>
    </w:p>
    <w:p w:rsidR="00790C7F" w:rsidRDefault="009426AA" w:rsidP="00790C7F">
      <w:pPr>
        <w:pStyle w:val="NoSpacing"/>
      </w:pPr>
      <w:r w:rsidRPr="009426AA">
        <w:rPr>
          <w:noProof/>
          <w:lang w:val="en-US"/>
        </w:rPr>
        <w:pict>
          <v:shape id="_x0000_s1028" type="#_x0000_t32" style="position:absolute;margin-left:-2.4pt;margin-top:7.7pt;width:472.8pt;height:0;z-index:251662336" o:connectortype="straight"/>
        </w:pict>
      </w:r>
    </w:p>
    <w:p w:rsidR="00790C7F" w:rsidRPr="00EC76D3" w:rsidRDefault="00790C7F" w:rsidP="00790C7F">
      <w:pPr>
        <w:pStyle w:val="NoSpacing"/>
        <w:rPr>
          <w:rFonts w:ascii="Courier New" w:hAnsi="Courier New" w:cs="Courier New"/>
          <w:sz w:val="20"/>
          <w:szCs w:val="20"/>
        </w:rPr>
      </w:pPr>
    </w:p>
    <w:p w:rsidR="00C72573" w:rsidRDefault="00FE35AE" w:rsidP="00C72573">
      <w:pPr>
        <w:pStyle w:val="NoSpacing"/>
        <w:keepNext/>
        <w:jc w:val="center"/>
      </w:pPr>
      <w:r w:rsidRPr="00EC76D3">
        <w:rPr>
          <w:rFonts w:asciiTheme="majorHAnsi" w:eastAsiaTheme="minorHAnsi" w:hAnsiTheme="majorHAnsi"/>
          <w:sz w:val="24"/>
          <w:lang w:eastAsia="ko-KR"/>
        </w:rPr>
        <w:object w:dxaOrig="11880" w:dyaOrig="9180">
          <v:shape id="_x0000_i1031" type="#_x0000_t75" style="width:389.9pt;height:302.95pt" o:ole="">
            <v:imagedata r:id="rId24" o:title=""/>
          </v:shape>
          <o:OLEObject Type="Embed" ProgID="AcroExch.Document.7" ShapeID="_x0000_i1031" DrawAspect="Content" ObjectID="_1320568759" r:id="rId25"/>
        </w:object>
      </w:r>
    </w:p>
    <w:p w:rsidR="00C72573" w:rsidRDefault="00C72573" w:rsidP="00C72573">
      <w:pPr>
        <w:pStyle w:val="Caption"/>
        <w:jc w:val="center"/>
        <w:rPr>
          <w:color w:val="auto"/>
        </w:rPr>
      </w:pPr>
      <w:bookmarkStart w:id="3" w:name="_Ref246739050"/>
      <w:r w:rsidRPr="00C72573">
        <w:rPr>
          <w:color w:val="auto"/>
        </w:rPr>
        <w:t xml:space="preserve">Figure </w:t>
      </w:r>
      <w:r w:rsidR="009426AA" w:rsidRPr="00C72573">
        <w:rPr>
          <w:color w:val="auto"/>
        </w:rPr>
        <w:fldChar w:fldCharType="begin"/>
      </w:r>
      <w:r w:rsidRPr="00C72573">
        <w:rPr>
          <w:color w:val="auto"/>
        </w:rPr>
        <w:instrText xml:space="preserve"> SEQ Figure \* ARABIC </w:instrText>
      </w:r>
      <w:r w:rsidR="009426AA" w:rsidRPr="00C72573">
        <w:rPr>
          <w:color w:val="auto"/>
        </w:rPr>
        <w:fldChar w:fldCharType="separate"/>
      </w:r>
      <w:r w:rsidR="008B7C7E">
        <w:rPr>
          <w:noProof/>
          <w:color w:val="auto"/>
        </w:rPr>
        <w:t>2</w:t>
      </w:r>
      <w:r w:rsidR="009426AA" w:rsidRPr="00C72573">
        <w:rPr>
          <w:color w:val="auto"/>
        </w:rPr>
        <w:fldChar w:fldCharType="end"/>
      </w:r>
      <w:bookmarkEnd w:id="3"/>
      <w:r w:rsidRPr="00C72573">
        <w:rPr>
          <w:color w:val="auto"/>
        </w:rPr>
        <w:t xml:space="preserve"> Transient Analysis for </w:t>
      </w:r>
      <w:r>
        <w:rPr>
          <w:color w:val="auto"/>
        </w:rPr>
        <w:t>R1=</w:t>
      </w:r>
      <w:r w:rsidRPr="00C72573">
        <w:rPr>
          <w:color w:val="auto"/>
        </w:rPr>
        <w:t>1 kΩ</w:t>
      </w:r>
    </w:p>
    <w:p w:rsidR="00C72573" w:rsidRDefault="00C72573" w:rsidP="00C72573">
      <w:pPr>
        <w:keepNext/>
        <w:jc w:val="center"/>
      </w:pPr>
      <w:r>
        <w:rPr>
          <w:noProof/>
          <w:lang w:eastAsia="en-CA"/>
        </w:rPr>
        <w:drawing>
          <wp:inline distT="0" distB="0" distL="0" distR="0">
            <wp:extent cx="4796558" cy="3575714"/>
            <wp:effectExtent l="19050" t="0" r="4042"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
                    <a:srcRect/>
                    <a:stretch>
                      <a:fillRect/>
                    </a:stretch>
                  </pic:blipFill>
                  <pic:spPr bwMode="auto">
                    <a:xfrm>
                      <a:off x="0" y="0"/>
                      <a:ext cx="4795473" cy="3574905"/>
                    </a:xfrm>
                    <a:prstGeom prst="rect">
                      <a:avLst/>
                    </a:prstGeom>
                    <a:noFill/>
                    <a:ln w="9525">
                      <a:noFill/>
                      <a:miter lim="800000"/>
                      <a:headEnd/>
                      <a:tailEnd/>
                    </a:ln>
                  </pic:spPr>
                </pic:pic>
              </a:graphicData>
            </a:graphic>
          </wp:inline>
        </w:drawing>
      </w:r>
    </w:p>
    <w:p w:rsidR="00C72573" w:rsidRPr="00C72573" w:rsidRDefault="00C72573" w:rsidP="00C72573">
      <w:pPr>
        <w:pStyle w:val="Caption"/>
        <w:jc w:val="center"/>
        <w:rPr>
          <w:color w:val="auto"/>
        </w:rPr>
      </w:pPr>
      <w:bookmarkStart w:id="4" w:name="_Ref246739055"/>
      <w:r w:rsidRPr="00C72573">
        <w:rPr>
          <w:color w:val="auto"/>
        </w:rPr>
        <w:t xml:space="preserve">Figure </w:t>
      </w:r>
      <w:r w:rsidR="009426AA" w:rsidRPr="00C72573">
        <w:rPr>
          <w:color w:val="auto"/>
        </w:rPr>
        <w:fldChar w:fldCharType="begin"/>
      </w:r>
      <w:r w:rsidRPr="00C72573">
        <w:rPr>
          <w:color w:val="auto"/>
        </w:rPr>
        <w:instrText xml:space="preserve"> SEQ Figure \* ARABIC </w:instrText>
      </w:r>
      <w:r w:rsidR="009426AA" w:rsidRPr="00C72573">
        <w:rPr>
          <w:color w:val="auto"/>
        </w:rPr>
        <w:fldChar w:fldCharType="separate"/>
      </w:r>
      <w:r w:rsidR="008B7C7E">
        <w:rPr>
          <w:noProof/>
          <w:color w:val="auto"/>
        </w:rPr>
        <w:t>3</w:t>
      </w:r>
      <w:r w:rsidR="009426AA" w:rsidRPr="00C72573">
        <w:rPr>
          <w:color w:val="auto"/>
        </w:rPr>
        <w:fldChar w:fldCharType="end"/>
      </w:r>
      <w:bookmarkEnd w:id="4"/>
      <w:r w:rsidRPr="00C72573">
        <w:rPr>
          <w:color w:val="auto"/>
        </w:rPr>
        <w:t xml:space="preserve"> Transient Analysis for </w:t>
      </w:r>
      <w:r>
        <w:rPr>
          <w:color w:val="auto"/>
        </w:rPr>
        <w:t>R1=</w:t>
      </w:r>
      <w:r w:rsidRPr="00C72573">
        <w:rPr>
          <w:color w:val="auto"/>
        </w:rPr>
        <w:t>1</w:t>
      </w:r>
      <w:r>
        <w:rPr>
          <w:color w:val="auto"/>
        </w:rPr>
        <w:t>0</w:t>
      </w:r>
      <w:r w:rsidRPr="00C72573">
        <w:rPr>
          <w:color w:val="auto"/>
        </w:rPr>
        <w:t xml:space="preserve"> kΩ </w:t>
      </w:r>
    </w:p>
    <w:p w:rsidR="00C72573" w:rsidRPr="00C72573" w:rsidRDefault="00C72573" w:rsidP="00C72573"/>
    <w:p w:rsidR="00790C7F" w:rsidRPr="006F4F32" w:rsidRDefault="006F4F32" w:rsidP="00790C7F">
      <w:pPr>
        <w:pStyle w:val="Heading2"/>
        <w:rPr>
          <w:color w:val="auto"/>
        </w:rPr>
      </w:pPr>
      <w:r>
        <w:rPr>
          <w:color w:val="auto"/>
        </w:rPr>
        <w:t xml:space="preserve">Exercise </w:t>
      </w:r>
      <w:r w:rsidR="00790C7F" w:rsidRPr="006F4F32">
        <w:rPr>
          <w:color w:val="auto"/>
        </w:rPr>
        <w:t xml:space="preserve">1.8  </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rPr>
        <w:t xml:space="preserve"> </w:t>
      </w:r>
      <w:r w:rsidRPr="00DF3E4C">
        <w:rPr>
          <w:rFonts w:ascii="Courier New" w:hAnsi="Courier New" w:cs="Courier New"/>
          <w:sz w:val="20"/>
          <w:szCs w:val="20"/>
        </w:rPr>
        <w:t>*Source and Load - Ex1.8</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C2 1 0 200n</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C1 0 2 200n IC=2V</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L1 1 2 100m</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f 3 4 9k</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in 1 3 1k</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out 4 2 100</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i 0 3 1000000k</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E 4 0 0 3 200000 </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TRAN 1us 10ms UIC</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PROBE</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END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JOB CONCLUDED</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TOTAL JOB TIME             .06</w:t>
      </w:r>
    </w:p>
    <w:p w:rsidR="00790C7F" w:rsidRDefault="009426AA" w:rsidP="00790C7F">
      <w:pPr>
        <w:pStyle w:val="NoSpacing"/>
      </w:pPr>
      <w:r w:rsidRPr="009426AA">
        <w:rPr>
          <w:noProof/>
          <w:lang w:val="en-US"/>
        </w:rPr>
        <w:pict>
          <v:shape id="_x0000_s1026" type="#_x0000_t32" style="position:absolute;margin-left:-2.4pt;margin-top:1.45pt;width:472.8pt;height:0;z-index:251660288" o:connectortype="straight"/>
        </w:pict>
      </w:r>
    </w:p>
    <w:p w:rsidR="009151BC" w:rsidRDefault="006F4F32" w:rsidP="006F4F32">
      <w:pPr>
        <w:pStyle w:val="NoSpacing"/>
        <w:rPr>
          <w:rFonts w:asciiTheme="majorHAnsi" w:eastAsiaTheme="minorHAnsi" w:hAnsiTheme="majorHAnsi"/>
          <w:sz w:val="24"/>
          <w:lang w:eastAsia="ko-KR"/>
        </w:rPr>
      </w:pPr>
      <w:r>
        <w:rPr>
          <w:rFonts w:asciiTheme="majorHAnsi" w:eastAsiaTheme="minorHAnsi" w:hAnsiTheme="majorHAnsi"/>
          <w:sz w:val="24"/>
          <w:lang w:eastAsia="ko-KR"/>
        </w:rPr>
        <w:t xml:space="preserve">In the following 3 </w:t>
      </w:r>
      <w:r w:rsidR="009151BC">
        <w:rPr>
          <w:rFonts w:asciiTheme="majorHAnsi" w:eastAsiaTheme="minorHAnsi" w:hAnsiTheme="majorHAnsi"/>
          <w:sz w:val="24"/>
          <w:lang w:eastAsia="ko-KR"/>
        </w:rPr>
        <w:t>figures:</w:t>
      </w:r>
    </w:p>
    <w:p w:rsidR="009151BC" w:rsidRDefault="009151BC" w:rsidP="006F4F32">
      <w:pPr>
        <w:pStyle w:val="NoSpacing"/>
        <w:rPr>
          <w:rFonts w:asciiTheme="majorHAnsi" w:eastAsiaTheme="minorHAnsi" w:hAnsiTheme="majorHAnsi"/>
          <w:sz w:val="24"/>
          <w:lang w:eastAsia="ko-KR"/>
        </w:rPr>
      </w:pPr>
    </w:p>
    <w:p w:rsidR="00790C7F" w:rsidRPr="006F4F32" w:rsidRDefault="009151BC" w:rsidP="009151BC">
      <w:pPr>
        <w:pStyle w:val="NoSpacing"/>
        <w:rPr>
          <w:rFonts w:asciiTheme="majorHAnsi" w:eastAsiaTheme="minorHAnsi" w:hAnsiTheme="majorHAnsi"/>
          <w:sz w:val="24"/>
          <w:lang w:eastAsia="ko-KR"/>
        </w:rPr>
      </w:pPr>
      <w:r>
        <w:rPr>
          <w:rFonts w:asciiTheme="majorHAnsi" w:eastAsiaTheme="minorHAnsi" w:hAnsiTheme="majorHAnsi"/>
          <w:sz w:val="24"/>
          <w:lang w:eastAsia="ko-KR"/>
        </w:rPr>
        <w:t>F</w:t>
      </w:r>
      <w:r w:rsidR="006F4F32">
        <w:rPr>
          <w:rFonts w:asciiTheme="majorHAnsi" w:eastAsiaTheme="minorHAnsi" w:hAnsiTheme="majorHAnsi"/>
          <w:sz w:val="24"/>
          <w:lang w:eastAsia="ko-KR"/>
        </w:rPr>
        <w:t xml:space="preserve">igure </w:t>
      </w:r>
      <w:r w:rsidR="00790C7F" w:rsidRPr="006F4F32">
        <w:rPr>
          <w:rFonts w:asciiTheme="majorHAnsi" w:eastAsiaTheme="minorHAnsi" w:hAnsiTheme="majorHAnsi"/>
          <w:sz w:val="24"/>
          <w:lang w:eastAsia="ko-KR"/>
        </w:rPr>
        <w:t>1 has R</w:t>
      </w:r>
      <w:r w:rsidR="00790C7F" w:rsidRPr="006F4F32">
        <w:rPr>
          <w:rFonts w:asciiTheme="majorHAnsi" w:eastAsiaTheme="minorHAnsi" w:hAnsiTheme="majorHAnsi"/>
          <w:sz w:val="24"/>
          <w:vertAlign w:val="subscript"/>
          <w:lang w:eastAsia="ko-KR"/>
        </w:rPr>
        <w:t>in</w:t>
      </w:r>
      <w:r w:rsidR="00790C7F" w:rsidRPr="006F4F32">
        <w:rPr>
          <w:rFonts w:asciiTheme="majorHAnsi" w:eastAsiaTheme="minorHAnsi" w:hAnsiTheme="majorHAnsi"/>
          <w:sz w:val="24"/>
          <w:lang w:eastAsia="ko-KR"/>
        </w:rPr>
        <w:t xml:space="preserve"> = </w:t>
      </w:r>
      <w:r>
        <w:rPr>
          <w:rFonts w:asciiTheme="majorHAnsi" w:eastAsiaTheme="minorHAnsi" w:hAnsiTheme="majorHAnsi"/>
          <w:sz w:val="24"/>
          <w:lang w:eastAsia="ko-KR"/>
        </w:rPr>
        <w:t xml:space="preserve">1 </w:t>
      </w:r>
      <w:r w:rsidR="00790C7F" w:rsidRPr="006F4F32">
        <w:rPr>
          <w:rFonts w:asciiTheme="majorHAnsi" w:eastAsiaTheme="minorHAnsi" w:hAnsiTheme="majorHAnsi"/>
          <w:sz w:val="24"/>
          <w:lang w:eastAsia="ko-KR"/>
        </w:rPr>
        <w:t>k</w:t>
      </w:r>
      <w:r>
        <w:rPr>
          <w:rFonts w:asciiTheme="majorHAnsi" w:eastAsiaTheme="minorHAnsi" w:hAnsiTheme="majorHAnsi"/>
          <w:sz w:val="24"/>
          <w:lang w:eastAsia="ko-KR"/>
        </w:rPr>
        <w:t>Ω</w:t>
      </w:r>
      <w:r w:rsidR="00790C7F" w:rsidRPr="006F4F32">
        <w:rPr>
          <w:rFonts w:asciiTheme="majorHAnsi" w:eastAsiaTheme="minorHAnsi" w:hAnsiTheme="majorHAnsi"/>
          <w:sz w:val="24"/>
          <w:lang w:eastAsia="ko-KR"/>
        </w:rPr>
        <w:t xml:space="preserve"> and R</w:t>
      </w:r>
      <w:r w:rsidR="00790C7F" w:rsidRPr="006F4F32">
        <w:rPr>
          <w:rFonts w:asciiTheme="majorHAnsi" w:eastAsiaTheme="minorHAnsi" w:hAnsiTheme="majorHAnsi"/>
          <w:sz w:val="24"/>
          <w:vertAlign w:val="subscript"/>
          <w:lang w:eastAsia="ko-KR"/>
        </w:rPr>
        <w:t>f</w:t>
      </w:r>
      <w:r w:rsidR="00790C7F" w:rsidRPr="006F4F32">
        <w:rPr>
          <w:rFonts w:asciiTheme="majorHAnsi" w:eastAsiaTheme="minorHAnsi" w:hAnsiTheme="majorHAnsi"/>
          <w:sz w:val="24"/>
          <w:lang w:eastAsia="ko-KR"/>
        </w:rPr>
        <w:t xml:space="preserve"> = 9</w:t>
      </w:r>
      <w:r>
        <w:rPr>
          <w:rFonts w:asciiTheme="majorHAnsi" w:eastAsiaTheme="minorHAnsi" w:hAnsiTheme="majorHAnsi"/>
          <w:sz w:val="24"/>
          <w:lang w:eastAsia="ko-KR"/>
        </w:rPr>
        <w:t xml:space="preserve"> </w:t>
      </w:r>
      <w:r w:rsidR="00790C7F" w:rsidRPr="006F4F32">
        <w:rPr>
          <w:rFonts w:asciiTheme="majorHAnsi" w:eastAsiaTheme="minorHAnsi" w:hAnsiTheme="majorHAnsi"/>
          <w:sz w:val="24"/>
          <w:lang w:eastAsia="ko-KR"/>
        </w:rPr>
        <w:t>k</w:t>
      </w:r>
      <w:r>
        <w:rPr>
          <w:rFonts w:asciiTheme="majorHAnsi" w:eastAsiaTheme="minorHAnsi" w:hAnsiTheme="majorHAnsi"/>
          <w:sz w:val="24"/>
          <w:lang w:eastAsia="ko-KR"/>
        </w:rPr>
        <w:t>Ω</w:t>
      </w:r>
      <w:r w:rsidR="00790C7F" w:rsidRPr="006F4F32">
        <w:rPr>
          <w:rFonts w:asciiTheme="majorHAnsi" w:eastAsiaTheme="minorHAnsi" w:hAnsiTheme="majorHAnsi"/>
          <w:sz w:val="24"/>
          <w:lang w:eastAsia="ko-KR"/>
        </w:rPr>
        <w:t xml:space="preserve"> </w:t>
      </w:r>
      <w:r>
        <w:rPr>
          <w:rFonts w:asciiTheme="majorHAnsi" w:eastAsiaTheme="minorHAnsi" w:hAnsiTheme="majorHAnsi"/>
          <w:sz w:val="24"/>
          <w:lang w:eastAsia="ko-KR"/>
        </w:rPr>
        <w:t>yielding</w:t>
      </w:r>
      <w:r w:rsidR="00790C7F" w:rsidRPr="006F4F32">
        <w:rPr>
          <w:rFonts w:asciiTheme="majorHAnsi" w:eastAsiaTheme="minorHAnsi" w:hAnsiTheme="majorHAnsi"/>
          <w:sz w:val="24"/>
          <w:lang w:eastAsia="ko-KR"/>
        </w:rPr>
        <w:t xml:space="preserve"> a </w:t>
      </w:r>
      <w:r>
        <w:rPr>
          <w:rFonts w:asciiTheme="majorHAnsi" w:eastAsiaTheme="minorHAnsi" w:hAnsiTheme="majorHAnsi"/>
          <w:sz w:val="24"/>
          <w:lang w:eastAsia="ko-KR"/>
        </w:rPr>
        <w:t>gain of R</w:t>
      </w:r>
      <w:r w:rsidRPr="009151BC">
        <w:rPr>
          <w:rFonts w:asciiTheme="majorHAnsi" w:eastAsiaTheme="minorHAnsi" w:hAnsiTheme="majorHAnsi"/>
          <w:sz w:val="24"/>
          <w:vertAlign w:val="subscript"/>
          <w:lang w:eastAsia="ko-KR"/>
        </w:rPr>
        <w:t>in</w:t>
      </w:r>
      <w:r>
        <w:rPr>
          <w:rFonts w:asciiTheme="majorHAnsi" w:eastAsiaTheme="minorHAnsi" w:hAnsiTheme="majorHAnsi"/>
          <w:sz w:val="24"/>
          <w:lang w:eastAsia="ko-KR"/>
        </w:rPr>
        <w:t>/R</w:t>
      </w:r>
      <w:r w:rsidRPr="009151BC">
        <w:rPr>
          <w:rFonts w:asciiTheme="majorHAnsi" w:eastAsiaTheme="minorHAnsi" w:hAnsiTheme="majorHAnsi"/>
          <w:sz w:val="24"/>
          <w:vertAlign w:val="subscript"/>
          <w:lang w:eastAsia="ko-KR"/>
        </w:rPr>
        <w:t>f</w:t>
      </w:r>
      <w:r>
        <w:rPr>
          <w:rFonts w:asciiTheme="majorHAnsi" w:eastAsiaTheme="minorHAnsi" w:hAnsiTheme="majorHAnsi"/>
          <w:sz w:val="24"/>
          <w:lang w:eastAsia="ko-KR"/>
        </w:rPr>
        <w:t xml:space="preserve"> = 1/9.</w:t>
      </w:r>
    </w:p>
    <w:p w:rsidR="00790C7F" w:rsidRPr="006F4F32" w:rsidRDefault="00790C7F" w:rsidP="009151BC">
      <w:pPr>
        <w:pStyle w:val="NoSpacing"/>
        <w:rPr>
          <w:rFonts w:asciiTheme="majorHAnsi" w:eastAsiaTheme="minorHAnsi" w:hAnsiTheme="majorHAnsi"/>
          <w:sz w:val="24"/>
          <w:lang w:eastAsia="ko-KR"/>
        </w:rPr>
      </w:pPr>
      <w:r w:rsidRPr="006F4F32">
        <w:rPr>
          <w:rFonts w:asciiTheme="majorHAnsi" w:eastAsiaTheme="minorHAnsi" w:hAnsiTheme="majorHAnsi"/>
          <w:sz w:val="24"/>
          <w:lang w:eastAsia="ko-KR"/>
        </w:rPr>
        <w:t>Fig</w:t>
      </w:r>
      <w:r w:rsidR="009151BC">
        <w:rPr>
          <w:rFonts w:asciiTheme="majorHAnsi" w:eastAsiaTheme="minorHAnsi" w:hAnsiTheme="majorHAnsi"/>
          <w:sz w:val="24"/>
          <w:lang w:eastAsia="ko-KR"/>
        </w:rPr>
        <w:t>ure</w:t>
      </w:r>
      <w:r w:rsidRPr="006F4F32">
        <w:rPr>
          <w:rFonts w:asciiTheme="majorHAnsi" w:eastAsiaTheme="minorHAnsi" w:hAnsiTheme="majorHAnsi"/>
          <w:sz w:val="24"/>
          <w:lang w:eastAsia="ko-KR"/>
        </w:rPr>
        <w:t xml:space="preserve"> 2 has R</w:t>
      </w:r>
      <w:r w:rsidRPr="009151BC">
        <w:rPr>
          <w:rFonts w:asciiTheme="majorHAnsi" w:eastAsiaTheme="minorHAnsi" w:hAnsiTheme="majorHAnsi"/>
          <w:sz w:val="24"/>
          <w:vertAlign w:val="subscript"/>
          <w:lang w:eastAsia="ko-KR"/>
        </w:rPr>
        <w:t>in</w:t>
      </w:r>
      <w:r w:rsidRPr="006F4F32">
        <w:rPr>
          <w:rFonts w:asciiTheme="majorHAnsi" w:eastAsiaTheme="minorHAnsi" w:hAnsiTheme="majorHAnsi"/>
          <w:sz w:val="24"/>
          <w:lang w:eastAsia="ko-KR"/>
        </w:rPr>
        <w:t xml:space="preserve"> = 9</w:t>
      </w:r>
      <w:r w:rsidR="009151BC">
        <w:rPr>
          <w:rFonts w:asciiTheme="majorHAnsi" w:eastAsiaTheme="minorHAnsi" w:hAnsiTheme="majorHAnsi"/>
          <w:sz w:val="24"/>
          <w:lang w:eastAsia="ko-KR"/>
        </w:rPr>
        <w:t xml:space="preserve"> </w:t>
      </w:r>
      <w:r w:rsidRPr="006F4F32">
        <w:rPr>
          <w:rFonts w:asciiTheme="majorHAnsi" w:eastAsiaTheme="minorHAnsi" w:hAnsiTheme="majorHAnsi"/>
          <w:sz w:val="24"/>
          <w:lang w:eastAsia="ko-KR"/>
        </w:rPr>
        <w:t>k</w:t>
      </w:r>
      <w:r w:rsidR="009151BC">
        <w:rPr>
          <w:rFonts w:asciiTheme="majorHAnsi" w:eastAsiaTheme="minorHAnsi" w:hAnsiTheme="majorHAnsi"/>
          <w:sz w:val="24"/>
          <w:lang w:eastAsia="ko-KR"/>
        </w:rPr>
        <w:t>Ω</w:t>
      </w:r>
      <w:r w:rsidRPr="006F4F32">
        <w:rPr>
          <w:rFonts w:asciiTheme="majorHAnsi" w:eastAsiaTheme="minorHAnsi" w:hAnsiTheme="majorHAnsi"/>
          <w:sz w:val="24"/>
          <w:lang w:eastAsia="ko-KR"/>
        </w:rPr>
        <w:t xml:space="preserve"> and R</w:t>
      </w:r>
      <w:r w:rsidRPr="009151BC">
        <w:rPr>
          <w:rFonts w:asciiTheme="majorHAnsi" w:eastAsiaTheme="minorHAnsi" w:hAnsiTheme="majorHAnsi"/>
          <w:sz w:val="24"/>
          <w:vertAlign w:val="subscript"/>
          <w:lang w:eastAsia="ko-KR"/>
        </w:rPr>
        <w:t>f</w:t>
      </w:r>
      <w:r w:rsidRPr="006F4F32">
        <w:rPr>
          <w:rFonts w:asciiTheme="majorHAnsi" w:eastAsiaTheme="minorHAnsi" w:hAnsiTheme="majorHAnsi"/>
          <w:sz w:val="24"/>
          <w:lang w:eastAsia="ko-KR"/>
        </w:rPr>
        <w:t xml:space="preserve"> = 1</w:t>
      </w:r>
      <w:r w:rsidR="009151BC">
        <w:rPr>
          <w:rFonts w:asciiTheme="majorHAnsi" w:eastAsiaTheme="minorHAnsi" w:hAnsiTheme="majorHAnsi"/>
          <w:sz w:val="24"/>
          <w:lang w:eastAsia="ko-KR"/>
        </w:rPr>
        <w:t xml:space="preserve"> </w:t>
      </w:r>
      <w:r w:rsidRPr="006F4F32">
        <w:rPr>
          <w:rFonts w:asciiTheme="majorHAnsi" w:eastAsiaTheme="minorHAnsi" w:hAnsiTheme="majorHAnsi"/>
          <w:sz w:val="24"/>
          <w:lang w:eastAsia="ko-KR"/>
        </w:rPr>
        <w:t>k</w:t>
      </w:r>
      <w:r w:rsidR="009151BC">
        <w:rPr>
          <w:rFonts w:asciiTheme="majorHAnsi" w:eastAsiaTheme="minorHAnsi" w:hAnsiTheme="majorHAnsi"/>
          <w:sz w:val="24"/>
          <w:lang w:eastAsia="ko-KR"/>
        </w:rPr>
        <w:t>Ω</w:t>
      </w:r>
      <w:r w:rsidRPr="006F4F32">
        <w:rPr>
          <w:rFonts w:asciiTheme="majorHAnsi" w:eastAsiaTheme="minorHAnsi" w:hAnsiTheme="majorHAnsi"/>
          <w:sz w:val="24"/>
          <w:lang w:eastAsia="ko-KR"/>
        </w:rPr>
        <w:t xml:space="preserve"> </w:t>
      </w:r>
      <w:r w:rsidR="009151BC">
        <w:rPr>
          <w:rFonts w:asciiTheme="majorHAnsi" w:eastAsiaTheme="minorHAnsi" w:hAnsiTheme="majorHAnsi"/>
          <w:sz w:val="24"/>
          <w:lang w:eastAsia="ko-KR"/>
        </w:rPr>
        <w:t>yielding</w:t>
      </w:r>
      <w:r w:rsidR="009151BC" w:rsidRPr="006F4F32">
        <w:rPr>
          <w:rFonts w:asciiTheme="majorHAnsi" w:eastAsiaTheme="minorHAnsi" w:hAnsiTheme="majorHAnsi"/>
          <w:sz w:val="24"/>
          <w:lang w:eastAsia="ko-KR"/>
        </w:rPr>
        <w:t xml:space="preserve"> </w:t>
      </w:r>
      <w:r w:rsidRPr="006F4F32">
        <w:rPr>
          <w:rFonts w:asciiTheme="majorHAnsi" w:eastAsiaTheme="minorHAnsi" w:hAnsiTheme="majorHAnsi"/>
          <w:sz w:val="24"/>
          <w:lang w:eastAsia="ko-KR"/>
        </w:rPr>
        <w:t xml:space="preserve">a </w:t>
      </w:r>
      <w:r w:rsidR="009151BC">
        <w:rPr>
          <w:rFonts w:asciiTheme="majorHAnsi" w:eastAsiaTheme="minorHAnsi" w:hAnsiTheme="majorHAnsi"/>
          <w:sz w:val="24"/>
          <w:lang w:eastAsia="ko-KR"/>
        </w:rPr>
        <w:t>gain of 9.</w:t>
      </w:r>
    </w:p>
    <w:p w:rsidR="00790C7F" w:rsidRPr="006F4F32" w:rsidRDefault="009151BC" w:rsidP="00790C7F">
      <w:pPr>
        <w:pStyle w:val="NoSpacing"/>
        <w:rPr>
          <w:rFonts w:asciiTheme="majorHAnsi" w:eastAsiaTheme="minorHAnsi" w:hAnsiTheme="majorHAnsi"/>
          <w:sz w:val="24"/>
          <w:lang w:eastAsia="ko-KR"/>
        </w:rPr>
      </w:pPr>
      <w:r>
        <w:rPr>
          <w:rFonts w:asciiTheme="majorHAnsi" w:eastAsiaTheme="minorHAnsi" w:hAnsiTheme="majorHAnsi"/>
          <w:sz w:val="24"/>
          <w:lang w:eastAsia="ko-KR"/>
        </w:rPr>
        <w:t>Figure 3 shows a unit gain, meaning R</w:t>
      </w:r>
      <w:r w:rsidRPr="009151BC">
        <w:rPr>
          <w:rFonts w:asciiTheme="majorHAnsi" w:eastAsiaTheme="minorHAnsi" w:hAnsiTheme="majorHAnsi"/>
          <w:sz w:val="24"/>
          <w:vertAlign w:val="subscript"/>
          <w:lang w:eastAsia="ko-KR"/>
        </w:rPr>
        <w:t>in</w:t>
      </w:r>
      <w:r>
        <w:rPr>
          <w:rFonts w:asciiTheme="majorHAnsi" w:eastAsiaTheme="minorHAnsi" w:hAnsiTheme="majorHAnsi"/>
          <w:sz w:val="24"/>
          <w:lang w:eastAsia="ko-KR"/>
        </w:rPr>
        <w:t xml:space="preserve"> = R</w:t>
      </w:r>
      <w:r w:rsidRPr="009151BC">
        <w:rPr>
          <w:rFonts w:asciiTheme="majorHAnsi" w:eastAsiaTheme="minorHAnsi" w:hAnsiTheme="majorHAnsi"/>
          <w:sz w:val="24"/>
          <w:vertAlign w:val="subscript"/>
          <w:lang w:eastAsia="ko-KR"/>
        </w:rPr>
        <w:t>f</w:t>
      </w:r>
      <w:r>
        <w:rPr>
          <w:rFonts w:asciiTheme="majorHAnsi" w:eastAsiaTheme="minorHAnsi" w:hAnsiTheme="majorHAnsi"/>
          <w:sz w:val="24"/>
          <w:lang w:eastAsia="ko-KR"/>
        </w:rPr>
        <w:t>.</w:t>
      </w:r>
    </w:p>
    <w:p w:rsidR="00790C7F" w:rsidRDefault="00790C7F" w:rsidP="00790C7F">
      <w:pPr>
        <w:pStyle w:val="NoSpacing"/>
      </w:pPr>
    </w:p>
    <w:p w:rsidR="00790C7F" w:rsidRDefault="00790C7F" w:rsidP="00937F0D">
      <w:pPr>
        <w:pStyle w:val="NoSpacing"/>
        <w:keepNext/>
        <w:jc w:val="center"/>
      </w:pPr>
      <w:r>
        <w:rPr>
          <w:noProof/>
          <w:lang w:eastAsia="en-CA"/>
        </w:rPr>
        <w:drawing>
          <wp:inline distT="0" distB="0" distL="0" distR="0">
            <wp:extent cx="3962541" cy="194056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srcRect/>
                    <a:stretch>
                      <a:fillRect/>
                    </a:stretch>
                  </pic:blipFill>
                  <pic:spPr bwMode="auto">
                    <a:xfrm>
                      <a:off x="0" y="0"/>
                      <a:ext cx="3962541" cy="1940560"/>
                    </a:xfrm>
                    <a:prstGeom prst="rect">
                      <a:avLst/>
                    </a:prstGeom>
                    <a:noFill/>
                    <a:ln w="9525">
                      <a:noFill/>
                      <a:miter lim="800000"/>
                      <a:headEnd/>
                      <a:tailEnd/>
                    </a:ln>
                  </pic:spPr>
                </pic:pic>
              </a:graphicData>
            </a:graphic>
          </wp:inline>
        </w:drawing>
      </w:r>
    </w:p>
    <w:p w:rsidR="00790C7F" w:rsidRPr="006F4F32" w:rsidRDefault="00790C7F" w:rsidP="00937F0D">
      <w:pPr>
        <w:pStyle w:val="Caption"/>
        <w:jc w:val="center"/>
        <w:rPr>
          <w:color w:val="auto"/>
          <w:szCs w:val="20"/>
        </w:rPr>
      </w:pPr>
      <w:r w:rsidRPr="006F4F32">
        <w:rPr>
          <w:color w:val="auto"/>
        </w:rPr>
        <w:t xml:space="preserve">Figure </w:t>
      </w:r>
      <w:r w:rsidR="009426AA" w:rsidRPr="006F4F32">
        <w:rPr>
          <w:color w:val="auto"/>
        </w:rPr>
        <w:fldChar w:fldCharType="begin"/>
      </w:r>
      <w:r w:rsidRPr="006F4F32">
        <w:rPr>
          <w:color w:val="auto"/>
        </w:rPr>
        <w:instrText xml:space="preserve"> SEQ Figure \* ARABIC </w:instrText>
      </w:r>
      <w:r w:rsidR="009426AA" w:rsidRPr="006F4F32">
        <w:rPr>
          <w:color w:val="auto"/>
        </w:rPr>
        <w:fldChar w:fldCharType="separate"/>
      </w:r>
      <w:r w:rsidR="008B7C7E">
        <w:rPr>
          <w:noProof/>
          <w:color w:val="auto"/>
        </w:rPr>
        <w:t>4</w:t>
      </w:r>
      <w:r w:rsidR="009426AA" w:rsidRPr="006F4F32">
        <w:rPr>
          <w:color w:val="auto"/>
        </w:rPr>
        <w:fldChar w:fldCharType="end"/>
      </w:r>
      <w:r w:rsidR="009151BC">
        <w:rPr>
          <w:color w:val="auto"/>
        </w:rPr>
        <w:t xml:space="preserve"> </w:t>
      </w:r>
      <w:r w:rsidRPr="006F4F32">
        <w:rPr>
          <w:color w:val="auto"/>
        </w:rPr>
        <w:t>Screen</w:t>
      </w:r>
      <w:r w:rsidR="009151BC">
        <w:rPr>
          <w:color w:val="auto"/>
        </w:rPr>
        <w:t>s</w:t>
      </w:r>
      <w:r w:rsidRPr="006F4F32">
        <w:rPr>
          <w:color w:val="auto"/>
        </w:rPr>
        <w:t xml:space="preserve">hot of </w:t>
      </w:r>
      <w:r w:rsidR="009151BC" w:rsidRPr="006F4F32">
        <w:rPr>
          <w:color w:val="auto"/>
        </w:rPr>
        <w:t>P</w:t>
      </w:r>
      <w:r w:rsidR="009151BC">
        <w:rPr>
          <w:color w:val="auto"/>
        </w:rPr>
        <w:t>SPICE</w:t>
      </w:r>
      <w:r w:rsidR="009151BC" w:rsidRPr="006F4F32">
        <w:rPr>
          <w:color w:val="auto"/>
        </w:rPr>
        <w:t xml:space="preserve"> </w:t>
      </w:r>
      <w:r w:rsidRPr="006F4F32">
        <w:rPr>
          <w:color w:val="auto"/>
        </w:rPr>
        <w:t xml:space="preserve">Plot of 1.8 </w:t>
      </w:r>
      <w:r w:rsidRPr="006F4F32">
        <w:rPr>
          <w:color w:val="auto"/>
          <w:szCs w:val="32"/>
        </w:rPr>
        <w:t xml:space="preserve">The Colpitts Oscillator Circuit Using </w:t>
      </w:r>
      <w:r w:rsidRPr="006F4F32">
        <w:rPr>
          <w:color w:val="auto"/>
        </w:rPr>
        <w:t>R</w:t>
      </w:r>
      <w:r w:rsidRPr="009151BC">
        <w:rPr>
          <w:color w:val="auto"/>
        </w:rPr>
        <w:t>in</w:t>
      </w:r>
      <w:r w:rsidRPr="006F4F32">
        <w:rPr>
          <w:color w:val="auto"/>
        </w:rPr>
        <w:t xml:space="preserve"> = 1k</w:t>
      </w:r>
      <w:r w:rsidR="009151BC">
        <w:rPr>
          <w:color w:val="auto"/>
        </w:rPr>
        <w:t>Ω</w:t>
      </w:r>
      <w:r w:rsidRPr="006F4F32">
        <w:rPr>
          <w:color w:val="auto"/>
        </w:rPr>
        <w:t xml:space="preserve"> and R</w:t>
      </w:r>
      <w:r w:rsidRPr="009151BC">
        <w:rPr>
          <w:color w:val="auto"/>
        </w:rPr>
        <w:t>f</w:t>
      </w:r>
      <w:r w:rsidRPr="006F4F32">
        <w:rPr>
          <w:color w:val="auto"/>
        </w:rPr>
        <w:t xml:space="preserve"> = 9k</w:t>
      </w:r>
      <w:r w:rsidR="009151BC">
        <w:rPr>
          <w:color w:val="auto"/>
        </w:rPr>
        <w:t>Ω</w:t>
      </w:r>
    </w:p>
    <w:p w:rsidR="00790C7F" w:rsidRDefault="00790C7F" w:rsidP="00937F0D">
      <w:pPr>
        <w:pStyle w:val="NoSpacing"/>
        <w:keepNext/>
        <w:jc w:val="center"/>
      </w:pPr>
      <w:r>
        <w:rPr>
          <w:noProof/>
          <w:lang w:eastAsia="en-CA"/>
        </w:rPr>
        <w:lastRenderedPageBreak/>
        <w:drawing>
          <wp:inline distT="0" distB="0" distL="0" distR="0">
            <wp:extent cx="3963670" cy="1944569"/>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srcRect/>
                    <a:stretch>
                      <a:fillRect/>
                    </a:stretch>
                  </pic:blipFill>
                  <pic:spPr bwMode="auto">
                    <a:xfrm>
                      <a:off x="0" y="0"/>
                      <a:ext cx="3970910" cy="1948121"/>
                    </a:xfrm>
                    <a:prstGeom prst="rect">
                      <a:avLst/>
                    </a:prstGeom>
                    <a:noFill/>
                    <a:ln w="9525">
                      <a:noFill/>
                      <a:miter lim="800000"/>
                      <a:headEnd/>
                      <a:tailEnd/>
                    </a:ln>
                  </pic:spPr>
                </pic:pic>
              </a:graphicData>
            </a:graphic>
          </wp:inline>
        </w:drawing>
      </w:r>
    </w:p>
    <w:p w:rsidR="00790C7F" w:rsidRPr="006F4F32" w:rsidRDefault="00790C7F" w:rsidP="00937F0D">
      <w:pPr>
        <w:pStyle w:val="Caption"/>
        <w:jc w:val="center"/>
        <w:rPr>
          <w:color w:val="auto"/>
        </w:rPr>
      </w:pPr>
      <w:r w:rsidRPr="006F4F32">
        <w:rPr>
          <w:color w:val="auto"/>
        </w:rPr>
        <w:t xml:space="preserve">Figure </w:t>
      </w:r>
      <w:r w:rsidR="009426AA" w:rsidRPr="006F4F32">
        <w:rPr>
          <w:color w:val="auto"/>
        </w:rPr>
        <w:fldChar w:fldCharType="begin"/>
      </w:r>
      <w:r w:rsidRPr="006F4F32">
        <w:rPr>
          <w:color w:val="auto"/>
        </w:rPr>
        <w:instrText xml:space="preserve"> SEQ Figure \* ARABIC </w:instrText>
      </w:r>
      <w:r w:rsidR="009426AA" w:rsidRPr="006F4F32">
        <w:rPr>
          <w:color w:val="auto"/>
        </w:rPr>
        <w:fldChar w:fldCharType="separate"/>
      </w:r>
      <w:r w:rsidR="008B7C7E">
        <w:rPr>
          <w:noProof/>
          <w:color w:val="auto"/>
        </w:rPr>
        <w:t>5</w:t>
      </w:r>
      <w:r w:rsidR="009426AA" w:rsidRPr="006F4F32">
        <w:rPr>
          <w:color w:val="auto"/>
        </w:rPr>
        <w:fldChar w:fldCharType="end"/>
      </w:r>
      <w:r w:rsidR="009151BC">
        <w:rPr>
          <w:color w:val="auto"/>
        </w:rPr>
        <w:t xml:space="preserve"> Screens</w:t>
      </w:r>
      <w:r w:rsidRPr="006F4F32">
        <w:rPr>
          <w:color w:val="auto"/>
        </w:rPr>
        <w:t xml:space="preserve">hot of </w:t>
      </w:r>
      <w:r w:rsidR="009151BC" w:rsidRPr="006F4F32">
        <w:rPr>
          <w:color w:val="auto"/>
        </w:rPr>
        <w:t>P</w:t>
      </w:r>
      <w:r w:rsidR="009151BC">
        <w:rPr>
          <w:color w:val="auto"/>
        </w:rPr>
        <w:t>SPICE</w:t>
      </w:r>
      <w:r w:rsidR="009151BC" w:rsidRPr="006F4F32">
        <w:rPr>
          <w:color w:val="auto"/>
        </w:rPr>
        <w:t xml:space="preserve"> </w:t>
      </w:r>
      <w:r w:rsidRPr="006F4F32">
        <w:rPr>
          <w:color w:val="auto"/>
        </w:rPr>
        <w:t>Plot of 1.8 The Colpitts Oscillator Circuit Using Rin = 9k</w:t>
      </w:r>
      <w:r w:rsidR="009151BC">
        <w:rPr>
          <w:color w:val="auto"/>
        </w:rPr>
        <w:t>Ω</w:t>
      </w:r>
      <w:r w:rsidRPr="006F4F32">
        <w:rPr>
          <w:color w:val="auto"/>
        </w:rPr>
        <w:t xml:space="preserve"> and Rf = 1k</w:t>
      </w:r>
      <w:r w:rsidR="009151BC">
        <w:rPr>
          <w:color w:val="auto"/>
        </w:rPr>
        <w:t>Ω</w:t>
      </w:r>
    </w:p>
    <w:p w:rsidR="00790C7F" w:rsidRDefault="00790C7F" w:rsidP="00937F0D">
      <w:pPr>
        <w:pStyle w:val="NoSpacing"/>
        <w:keepNext/>
        <w:jc w:val="center"/>
      </w:pPr>
      <w:r>
        <w:rPr>
          <w:noProof/>
          <w:lang w:eastAsia="en-CA"/>
        </w:rPr>
        <w:drawing>
          <wp:inline distT="0" distB="0" distL="0" distR="0">
            <wp:extent cx="4014470" cy="2031253"/>
            <wp:effectExtent l="1905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srcRect/>
                    <a:stretch>
                      <a:fillRect/>
                    </a:stretch>
                  </pic:blipFill>
                  <pic:spPr bwMode="auto">
                    <a:xfrm>
                      <a:off x="0" y="0"/>
                      <a:ext cx="4022868" cy="2035502"/>
                    </a:xfrm>
                    <a:prstGeom prst="rect">
                      <a:avLst/>
                    </a:prstGeom>
                    <a:noFill/>
                    <a:ln w="9525">
                      <a:noFill/>
                      <a:miter lim="800000"/>
                      <a:headEnd/>
                      <a:tailEnd/>
                    </a:ln>
                  </pic:spPr>
                </pic:pic>
              </a:graphicData>
            </a:graphic>
          </wp:inline>
        </w:drawing>
      </w:r>
    </w:p>
    <w:p w:rsidR="00790C7F" w:rsidRPr="006F4F32" w:rsidRDefault="00790C7F" w:rsidP="00937F0D">
      <w:pPr>
        <w:pStyle w:val="Caption"/>
        <w:jc w:val="center"/>
        <w:rPr>
          <w:color w:val="auto"/>
        </w:rPr>
      </w:pPr>
      <w:r w:rsidRPr="006F4F32">
        <w:rPr>
          <w:color w:val="auto"/>
        </w:rPr>
        <w:t xml:space="preserve">Figure </w:t>
      </w:r>
      <w:r w:rsidR="009426AA" w:rsidRPr="006F4F32">
        <w:rPr>
          <w:color w:val="auto"/>
        </w:rPr>
        <w:fldChar w:fldCharType="begin"/>
      </w:r>
      <w:r w:rsidRPr="006F4F32">
        <w:rPr>
          <w:color w:val="auto"/>
        </w:rPr>
        <w:instrText xml:space="preserve"> SEQ Figure \* ARABIC </w:instrText>
      </w:r>
      <w:r w:rsidR="009426AA" w:rsidRPr="006F4F32">
        <w:rPr>
          <w:color w:val="auto"/>
        </w:rPr>
        <w:fldChar w:fldCharType="separate"/>
      </w:r>
      <w:r w:rsidR="008B7C7E">
        <w:rPr>
          <w:noProof/>
          <w:color w:val="auto"/>
        </w:rPr>
        <w:t>6</w:t>
      </w:r>
      <w:r w:rsidR="009426AA" w:rsidRPr="006F4F32">
        <w:rPr>
          <w:color w:val="auto"/>
        </w:rPr>
        <w:fldChar w:fldCharType="end"/>
      </w:r>
      <w:r w:rsidR="009151BC">
        <w:rPr>
          <w:color w:val="auto"/>
        </w:rPr>
        <w:t xml:space="preserve"> Screens</w:t>
      </w:r>
      <w:r w:rsidRPr="006F4F32">
        <w:rPr>
          <w:color w:val="auto"/>
        </w:rPr>
        <w:t>hot of P</w:t>
      </w:r>
      <w:r w:rsidR="009151BC">
        <w:rPr>
          <w:color w:val="auto"/>
        </w:rPr>
        <w:t>SPICE</w:t>
      </w:r>
      <w:r w:rsidRPr="006F4F32">
        <w:rPr>
          <w:color w:val="auto"/>
        </w:rPr>
        <w:t xml:space="preserve"> Plot of 1.8 The Colpitts Oscillator Circuit With Gain</w:t>
      </w:r>
      <w:r w:rsidR="009151BC">
        <w:rPr>
          <w:color w:val="auto"/>
        </w:rPr>
        <w:t xml:space="preserve"> of 1</w:t>
      </w:r>
    </w:p>
    <w:p w:rsidR="00790C7F" w:rsidRPr="009151BC" w:rsidRDefault="009151BC" w:rsidP="00790C7F">
      <w:pPr>
        <w:pStyle w:val="Heading2"/>
        <w:rPr>
          <w:color w:val="auto"/>
        </w:rPr>
      </w:pPr>
      <w:r w:rsidRPr="009151BC">
        <w:rPr>
          <w:color w:val="auto"/>
        </w:rPr>
        <w:t xml:space="preserve">Exercise </w:t>
      </w:r>
      <w:r w:rsidR="00790C7F" w:rsidRPr="009151BC">
        <w:rPr>
          <w:color w:val="auto"/>
        </w:rPr>
        <w:t xml:space="preserve">1.9 </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Source and Load - Ex1.9</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C2 1 0 200n</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C1 0 2 200n IC=2V</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L1 1 2 100m</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f 3 4 9k</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in 1 3 1k</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out 4 2 100</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Ri 0 3 1000000k</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D1 3 4 D1</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D2 3 4 D1</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MODEL D1 D</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E 4 0 0 3 200000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TRAN 10us 10ms UIC</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PROBE</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END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10/27/09 13:17:09 ************** PSpice Lite (Mar 2000) *****************</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lastRenderedPageBreak/>
        <w:t xml:space="preserve"> *Source and Load - Ex1.9</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     Diode MODEL PARAMETERS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D1              </w:t>
      </w: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IS   10.000000E-15 </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JOB CONCLUDED</w:t>
      </w:r>
    </w:p>
    <w:p w:rsidR="00790C7F" w:rsidRPr="00DF3E4C" w:rsidRDefault="00790C7F" w:rsidP="00790C7F">
      <w:pPr>
        <w:pStyle w:val="NoSpacing"/>
        <w:rPr>
          <w:rFonts w:ascii="Courier New" w:hAnsi="Courier New" w:cs="Courier New"/>
          <w:sz w:val="20"/>
          <w:szCs w:val="20"/>
        </w:rPr>
      </w:pPr>
    </w:p>
    <w:p w:rsidR="00790C7F" w:rsidRPr="00DF3E4C" w:rsidRDefault="00790C7F" w:rsidP="00790C7F">
      <w:pPr>
        <w:pStyle w:val="NoSpacing"/>
        <w:rPr>
          <w:rFonts w:ascii="Courier New" w:hAnsi="Courier New" w:cs="Courier New"/>
          <w:sz w:val="20"/>
          <w:szCs w:val="20"/>
        </w:rPr>
      </w:pPr>
      <w:r w:rsidRPr="00DF3E4C">
        <w:rPr>
          <w:rFonts w:ascii="Courier New" w:hAnsi="Courier New" w:cs="Courier New"/>
          <w:sz w:val="20"/>
          <w:szCs w:val="20"/>
        </w:rPr>
        <w:t xml:space="preserve">          TOTAL JOB TIME             .80</w:t>
      </w:r>
    </w:p>
    <w:p w:rsidR="00790C7F" w:rsidRDefault="009426AA" w:rsidP="00790C7F">
      <w:pPr>
        <w:pStyle w:val="NoSpacing"/>
      </w:pPr>
      <w:r w:rsidRPr="009426AA">
        <w:rPr>
          <w:noProof/>
          <w:lang w:val="en-US"/>
        </w:rPr>
        <w:pict>
          <v:shape id="_x0000_s1029" type="#_x0000_t32" style="position:absolute;margin-left:.8pt;margin-top:.5pt;width:472.8pt;height:0;z-index:251663360" o:connectortype="straight"/>
        </w:pict>
      </w:r>
    </w:p>
    <w:p w:rsidR="00EC76D3" w:rsidRDefault="00EC76D3" w:rsidP="00EC76D3">
      <w:pPr>
        <w:keepNext/>
        <w:jc w:val="center"/>
        <w:rPr>
          <w:b/>
          <w:bCs/>
          <w:sz w:val="18"/>
          <w:szCs w:val="18"/>
        </w:rPr>
      </w:pPr>
      <w:r w:rsidRPr="00EC76D3">
        <w:rPr>
          <w:b/>
          <w:bCs/>
          <w:sz w:val="18"/>
          <w:szCs w:val="18"/>
        </w:rPr>
        <w:object w:dxaOrig="11880" w:dyaOrig="9180">
          <v:shape id="_x0000_i1032" type="#_x0000_t75" style="width:502.15pt;height:388.05pt" o:ole="">
            <v:imagedata r:id="rId30" o:title=""/>
          </v:shape>
          <o:OLEObject Type="Embed" ProgID="AcroExch.Document.7" ShapeID="_x0000_i1032" DrawAspect="Content" ObjectID="_1320568760" r:id="rId31"/>
        </w:object>
      </w:r>
    </w:p>
    <w:p w:rsidR="00EC76D3" w:rsidRPr="00EC76D3" w:rsidRDefault="00EC76D3" w:rsidP="00EC76D3">
      <w:pPr>
        <w:keepNext/>
        <w:jc w:val="center"/>
      </w:pPr>
      <w:r w:rsidRPr="00EC76D3">
        <w:rPr>
          <w:b/>
          <w:bCs/>
          <w:sz w:val="18"/>
          <w:szCs w:val="18"/>
        </w:rPr>
        <w:t xml:space="preserve">Figure </w:t>
      </w:r>
      <w:r w:rsidR="009426AA" w:rsidRPr="00EC76D3">
        <w:rPr>
          <w:b/>
          <w:bCs/>
          <w:sz w:val="18"/>
          <w:szCs w:val="18"/>
        </w:rPr>
        <w:fldChar w:fldCharType="begin"/>
      </w:r>
      <w:r w:rsidRPr="00EC76D3">
        <w:rPr>
          <w:b/>
          <w:bCs/>
          <w:sz w:val="18"/>
          <w:szCs w:val="18"/>
        </w:rPr>
        <w:instrText xml:space="preserve"> SEQ Figure \* ARABIC </w:instrText>
      </w:r>
      <w:r w:rsidR="009426AA" w:rsidRPr="00EC76D3">
        <w:rPr>
          <w:b/>
          <w:bCs/>
          <w:sz w:val="18"/>
          <w:szCs w:val="18"/>
        </w:rPr>
        <w:fldChar w:fldCharType="separate"/>
      </w:r>
      <w:r w:rsidR="008B7C7E">
        <w:rPr>
          <w:b/>
          <w:bCs/>
          <w:noProof/>
          <w:sz w:val="18"/>
          <w:szCs w:val="18"/>
        </w:rPr>
        <w:t>7</w:t>
      </w:r>
      <w:r w:rsidR="009426AA" w:rsidRPr="00EC76D3">
        <w:rPr>
          <w:b/>
          <w:bCs/>
          <w:sz w:val="18"/>
          <w:szCs w:val="18"/>
        </w:rPr>
        <w:fldChar w:fldCharType="end"/>
      </w:r>
      <w:r w:rsidRPr="00EC76D3">
        <w:rPr>
          <w:b/>
          <w:bCs/>
          <w:sz w:val="18"/>
          <w:szCs w:val="18"/>
        </w:rPr>
        <w:t xml:space="preserve"> Transient Analysis for Ex</w:t>
      </w:r>
      <w:r>
        <w:rPr>
          <w:b/>
          <w:bCs/>
          <w:sz w:val="18"/>
          <w:szCs w:val="18"/>
        </w:rPr>
        <w:t>ercise</w:t>
      </w:r>
      <w:r w:rsidRPr="00EC76D3">
        <w:rPr>
          <w:b/>
          <w:bCs/>
          <w:sz w:val="18"/>
          <w:szCs w:val="18"/>
        </w:rPr>
        <w:t xml:space="preserve"> 1.9</w:t>
      </w:r>
    </w:p>
    <w:p w:rsidR="00EC76D3" w:rsidRPr="00EC76D3" w:rsidRDefault="00EC76D3" w:rsidP="00EC76D3"/>
    <w:p w:rsidR="00790C7F" w:rsidRDefault="00FC44E8" w:rsidP="00790C7F">
      <w:pPr>
        <w:keepNext/>
        <w:jc w:val="center"/>
        <w:rPr>
          <w:b/>
          <w:bCs/>
          <w:noProof/>
          <w:color w:val="4F81BD" w:themeColor="accent1"/>
          <w:sz w:val="18"/>
          <w:szCs w:val="18"/>
        </w:rPr>
      </w:pPr>
      <w:r w:rsidRPr="009426AA">
        <w:rPr>
          <w:b/>
          <w:bCs/>
          <w:noProof/>
          <w:color w:val="4F81BD" w:themeColor="accent1"/>
          <w:sz w:val="18"/>
          <w:szCs w:val="18"/>
        </w:rPr>
        <w:lastRenderedPageBreak/>
        <w:pict>
          <v:shape id="_x0000_i1033" type="#_x0000_t75" style="width:454.45pt;height:351.6pt">
            <v:imagedata r:id="rId32" o:title=""/>
          </v:shape>
        </w:pict>
      </w:r>
    </w:p>
    <w:p w:rsidR="00790C7F" w:rsidRPr="00E4597A" w:rsidRDefault="00790C7F" w:rsidP="00790C7F">
      <w:pPr>
        <w:keepNext/>
        <w:jc w:val="center"/>
        <w:rPr>
          <w:b/>
          <w:bCs/>
          <w:noProof/>
          <w:sz w:val="18"/>
          <w:szCs w:val="18"/>
        </w:rPr>
      </w:pPr>
      <w:bookmarkStart w:id="5" w:name="_Ref246687515"/>
      <w:r w:rsidRPr="00E4597A">
        <w:rPr>
          <w:b/>
          <w:bCs/>
          <w:noProof/>
          <w:sz w:val="18"/>
          <w:szCs w:val="18"/>
        </w:rPr>
        <w:t xml:space="preserve">Figure </w:t>
      </w:r>
      <w:r w:rsidR="009426AA" w:rsidRPr="00E4597A">
        <w:rPr>
          <w:b/>
          <w:bCs/>
          <w:noProof/>
          <w:sz w:val="18"/>
          <w:szCs w:val="18"/>
        </w:rPr>
        <w:fldChar w:fldCharType="begin"/>
      </w:r>
      <w:r w:rsidRPr="00E4597A">
        <w:rPr>
          <w:b/>
          <w:bCs/>
          <w:noProof/>
          <w:sz w:val="18"/>
          <w:szCs w:val="18"/>
        </w:rPr>
        <w:instrText xml:space="preserve"> SEQ Figure \* ARABIC </w:instrText>
      </w:r>
      <w:r w:rsidR="009426AA" w:rsidRPr="00E4597A">
        <w:rPr>
          <w:b/>
          <w:bCs/>
          <w:noProof/>
          <w:sz w:val="18"/>
          <w:szCs w:val="18"/>
        </w:rPr>
        <w:fldChar w:fldCharType="separate"/>
      </w:r>
      <w:r w:rsidR="008B7C7E">
        <w:rPr>
          <w:b/>
          <w:bCs/>
          <w:noProof/>
          <w:sz w:val="18"/>
          <w:szCs w:val="18"/>
        </w:rPr>
        <w:t>8</w:t>
      </w:r>
      <w:r w:rsidR="009426AA" w:rsidRPr="00E4597A">
        <w:rPr>
          <w:b/>
          <w:bCs/>
          <w:noProof/>
          <w:sz w:val="18"/>
          <w:szCs w:val="18"/>
        </w:rPr>
        <w:fldChar w:fldCharType="end"/>
      </w:r>
      <w:bookmarkEnd w:id="5"/>
      <w:r w:rsidRPr="00E4597A">
        <w:rPr>
          <w:b/>
          <w:bCs/>
          <w:noProof/>
          <w:sz w:val="18"/>
          <w:szCs w:val="18"/>
        </w:rPr>
        <w:t xml:space="preserve"> FFT Plot for Exercise 1.9</w:t>
      </w:r>
    </w:p>
    <w:p w:rsidR="00790C7F" w:rsidRPr="00121C7B" w:rsidRDefault="00FE2C20" w:rsidP="00790C7F">
      <w:pPr>
        <w:pStyle w:val="Heading2"/>
        <w:rPr>
          <w:color w:val="auto"/>
        </w:rPr>
      </w:pPr>
      <w:r>
        <w:rPr>
          <w:color w:val="auto"/>
        </w:rPr>
        <w:t xml:space="preserve">Exercise </w:t>
      </w:r>
      <w:r w:rsidR="00790C7F" w:rsidRPr="00121C7B">
        <w:rPr>
          <w:color w:val="auto"/>
        </w:rPr>
        <w:t>1.10</w:t>
      </w:r>
    </w:p>
    <w:p w:rsidR="00790C7F" w:rsidRDefault="00790C7F" w:rsidP="00937F0D">
      <w:pPr>
        <w:keepNext/>
        <w:jc w:val="center"/>
      </w:pPr>
      <w:r>
        <w:rPr>
          <w:noProof/>
          <w:lang w:eastAsia="en-CA"/>
        </w:rPr>
        <w:drawing>
          <wp:inline distT="0" distB="0" distL="0" distR="0">
            <wp:extent cx="3575915" cy="2438400"/>
            <wp:effectExtent l="19050" t="0" r="54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srcRect/>
                    <a:stretch>
                      <a:fillRect/>
                    </a:stretch>
                  </pic:blipFill>
                  <pic:spPr bwMode="auto">
                    <a:xfrm>
                      <a:off x="0" y="0"/>
                      <a:ext cx="3578559" cy="2440203"/>
                    </a:xfrm>
                    <a:prstGeom prst="rect">
                      <a:avLst/>
                    </a:prstGeom>
                    <a:noFill/>
                    <a:ln w="9525">
                      <a:noFill/>
                      <a:miter lim="800000"/>
                      <a:headEnd/>
                      <a:tailEnd/>
                    </a:ln>
                  </pic:spPr>
                </pic:pic>
              </a:graphicData>
            </a:graphic>
          </wp:inline>
        </w:drawing>
      </w:r>
    </w:p>
    <w:p w:rsidR="00790C7F" w:rsidRDefault="00790C7F" w:rsidP="00937F0D">
      <w:pPr>
        <w:pStyle w:val="Caption"/>
        <w:jc w:val="center"/>
        <w:rPr>
          <w:color w:val="auto"/>
        </w:rPr>
      </w:pPr>
      <w:bookmarkStart w:id="6" w:name="_Ref246688822"/>
      <w:r w:rsidRPr="00121C7B">
        <w:rPr>
          <w:color w:val="auto"/>
        </w:rPr>
        <w:t xml:space="preserve">Figure </w:t>
      </w:r>
      <w:r w:rsidR="009426AA" w:rsidRPr="00121C7B">
        <w:rPr>
          <w:color w:val="auto"/>
        </w:rPr>
        <w:fldChar w:fldCharType="begin"/>
      </w:r>
      <w:r w:rsidRPr="00121C7B">
        <w:rPr>
          <w:color w:val="auto"/>
        </w:rPr>
        <w:instrText xml:space="preserve"> SEQ Figure \* ARABIC </w:instrText>
      </w:r>
      <w:r w:rsidR="009426AA" w:rsidRPr="00121C7B">
        <w:rPr>
          <w:color w:val="auto"/>
        </w:rPr>
        <w:fldChar w:fldCharType="separate"/>
      </w:r>
      <w:r w:rsidR="008B7C7E">
        <w:rPr>
          <w:noProof/>
          <w:color w:val="auto"/>
        </w:rPr>
        <w:t>9</w:t>
      </w:r>
      <w:r w:rsidR="009426AA" w:rsidRPr="00121C7B">
        <w:rPr>
          <w:color w:val="auto"/>
        </w:rPr>
        <w:fldChar w:fldCharType="end"/>
      </w:r>
      <w:bookmarkEnd w:id="6"/>
      <w:r w:rsidRPr="00121C7B">
        <w:rPr>
          <w:color w:val="auto"/>
        </w:rPr>
        <w:t xml:space="preserve">: Screen Shot of Oscilloscope for </w:t>
      </w:r>
      <w:r w:rsidR="00FE2C20">
        <w:rPr>
          <w:color w:val="auto"/>
        </w:rPr>
        <w:t xml:space="preserve">the </w:t>
      </w:r>
      <w:r w:rsidRPr="00121C7B">
        <w:rPr>
          <w:color w:val="auto"/>
        </w:rPr>
        <w:t>Transistor Colpitts Oscillator Circuit</w:t>
      </w:r>
    </w:p>
    <w:p w:rsidR="00790C7F" w:rsidRDefault="00790C7F">
      <w:pPr>
        <w:rPr>
          <w:rFonts w:asciiTheme="majorHAnsi" w:eastAsiaTheme="majorEastAsia" w:hAnsiTheme="majorHAnsi" w:cstheme="majorBidi"/>
          <w:b/>
          <w:bCs/>
          <w:sz w:val="28"/>
          <w:szCs w:val="28"/>
        </w:rPr>
      </w:pPr>
      <w:r>
        <w:br w:type="page"/>
      </w:r>
    </w:p>
    <w:p w:rsidR="009151BC" w:rsidRPr="009151BC" w:rsidRDefault="009151BC" w:rsidP="009151BC">
      <w:pPr>
        <w:pStyle w:val="Heading1"/>
        <w:rPr>
          <w:color w:val="auto"/>
          <w:u w:val="single"/>
        </w:rPr>
      </w:pPr>
      <w:r>
        <w:rPr>
          <w:color w:val="auto"/>
          <w:u w:val="single"/>
        </w:rPr>
        <w:lastRenderedPageBreak/>
        <w:t>Appendix B</w:t>
      </w:r>
      <w:r>
        <w:rPr>
          <w:color w:val="auto"/>
          <w:u w:val="single"/>
        </w:rPr>
        <w:br/>
      </w:r>
    </w:p>
    <w:p w:rsidR="006F4F32" w:rsidRPr="00FE2C20" w:rsidRDefault="00ED6637" w:rsidP="00ED6637">
      <w:pPr>
        <w:rPr>
          <w:rFonts w:asciiTheme="majorHAnsi" w:hAnsiTheme="majorHAnsi"/>
        </w:rPr>
      </w:pPr>
      <w:r>
        <w:rPr>
          <w:rFonts w:asciiTheme="majorHAnsi" w:hAnsiTheme="majorHAnsi"/>
        </w:rPr>
        <w:t xml:space="preserve">In the following figure, </w:t>
      </w:r>
      <w:r w:rsidR="009426AA">
        <w:rPr>
          <w:rFonts w:asciiTheme="majorHAnsi" w:hAnsiTheme="majorHAnsi"/>
        </w:rPr>
        <w:fldChar w:fldCharType="begin"/>
      </w:r>
      <w:r>
        <w:rPr>
          <w:rFonts w:asciiTheme="majorHAnsi" w:hAnsiTheme="majorHAnsi"/>
        </w:rPr>
        <w:instrText xml:space="preserve"> REF _Ref246692654 </w:instrText>
      </w:r>
      <w:r w:rsidR="009426AA">
        <w:rPr>
          <w:rFonts w:asciiTheme="majorHAnsi" w:hAnsiTheme="majorHAnsi"/>
        </w:rPr>
        <w:fldChar w:fldCharType="separate"/>
      </w:r>
      <w:r w:rsidR="008B7C7E" w:rsidRPr="00ED6637">
        <w:t xml:space="preserve">Figure </w:t>
      </w:r>
      <w:r w:rsidR="008B7C7E">
        <w:rPr>
          <w:noProof/>
        </w:rPr>
        <w:t>10</w:t>
      </w:r>
      <w:r w:rsidR="009426AA">
        <w:rPr>
          <w:rFonts w:asciiTheme="majorHAnsi" w:hAnsiTheme="majorHAnsi"/>
        </w:rPr>
        <w:fldChar w:fldCharType="end"/>
      </w:r>
      <w:r>
        <w:rPr>
          <w:rFonts w:asciiTheme="majorHAnsi" w:hAnsiTheme="majorHAnsi"/>
        </w:rPr>
        <w:t xml:space="preserve">, </w:t>
      </w:r>
      <w:r w:rsidR="006F4F32" w:rsidRPr="00FE2C20">
        <w:rPr>
          <w:rFonts w:asciiTheme="majorHAnsi" w:hAnsiTheme="majorHAnsi"/>
        </w:rPr>
        <w:t xml:space="preserve">all three solvents </w:t>
      </w:r>
      <w:r>
        <w:rPr>
          <w:rFonts w:asciiTheme="majorHAnsi" w:hAnsiTheme="majorHAnsi"/>
        </w:rPr>
        <w:t xml:space="preserve">are </w:t>
      </w:r>
      <w:r w:rsidR="006F4F32" w:rsidRPr="00FE2C20">
        <w:rPr>
          <w:rFonts w:asciiTheme="majorHAnsi" w:hAnsiTheme="majorHAnsi"/>
        </w:rPr>
        <w:t xml:space="preserve">presented at once.  </w:t>
      </w:r>
      <w:r>
        <w:rPr>
          <w:rFonts w:asciiTheme="majorHAnsi" w:hAnsiTheme="majorHAnsi"/>
        </w:rPr>
        <w:t xml:space="preserve">The 3 observed frequency dips correspond to the 3 solvents studied: </w:t>
      </w:r>
      <w:r w:rsidR="006F4F32" w:rsidRPr="00FE2C20">
        <w:rPr>
          <w:rFonts w:asciiTheme="majorHAnsi" w:hAnsiTheme="majorHAnsi"/>
        </w:rPr>
        <w:t xml:space="preserve">water, ethanol, </w:t>
      </w:r>
      <w:r>
        <w:rPr>
          <w:rFonts w:asciiTheme="majorHAnsi" w:hAnsiTheme="majorHAnsi"/>
        </w:rPr>
        <w:t xml:space="preserve">and </w:t>
      </w:r>
      <w:r w:rsidR="006F4F32" w:rsidRPr="00FE2C20">
        <w:rPr>
          <w:rFonts w:asciiTheme="majorHAnsi" w:hAnsiTheme="majorHAnsi"/>
        </w:rPr>
        <w:t xml:space="preserve">ethylene glycol. </w:t>
      </w:r>
      <w:r>
        <w:rPr>
          <w:rFonts w:asciiTheme="majorHAnsi" w:hAnsiTheme="majorHAnsi"/>
        </w:rPr>
        <w:t>The t</w:t>
      </w:r>
      <w:r w:rsidR="006F4F32" w:rsidRPr="00FE2C20">
        <w:rPr>
          <w:rFonts w:asciiTheme="majorHAnsi" w:hAnsiTheme="majorHAnsi"/>
        </w:rPr>
        <w:t>emperatures of solutions were 23°C, 23.1°C, and 25.8°C</w:t>
      </w:r>
      <w:r>
        <w:rPr>
          <w:rFonts w:asciiTheme="majorHAnsi" w:hAnsiTheme="majorHAnsi"/>
        </w:rPr>
        <w:t xml:space="preserve"> respectively.</w:t>
      </w:r>
    </w:p>
    <w:p w:rsidR="006F4F32" w:rsidRDefault="006F4F32" w:rsidP="00ED6637">
      <w:pPr>
        <w:keepNext/>
        <w:jc w:val="center"/>
      </w:pPr>
      <w:r w:rsidRPr="00B745AF">
        <w:rPr>
          <w:noProof/>
          <w:lang w:eastAsia="en-CA"/>
        </w:rPr>
        <w:drawing>
          <wp:inline distT="0" distB="0" distL="0" distR="0">
            <wp:extent cx="4876800" cy="2657475"/>
            <wp:effectExtent l="19050" t="0" r="19050"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F4F32" w:rsidRPr="00ED6637" w:rsidRDefault="006F4F32" w:rsidP="00ED6637">
      <w:pPr>
        <w:pStyle w:val="Caption"/>
        <w:jc w:val="center"/>
        <w:rPr>
          <w:color w:val="auto"/>
        </w:rPr>
      </w:pPr>
      <w:bookmarkStart w:id="7" w:name="_Ref246692654"/>
      <w:r w:rsidRPr="00ED6637">
        <w:rPr>
          <w:color w:val="auto"/>
        </w:rPr>
        <w:t xml:space="preserve">Figure </w:t>
      </w:r>
      <w:r w:rsidR="009426AA" w:rsidRPr="00ED6637">
        <w:rPr>
          <w:color w:val="auto"/>
        </w:rPr>
        <w:fldChar w:fldCharType="begin"/>
      </w:r>
      <w:r w:rsidRPr="00ED6637">
        <w:rPr>
          <w:color w:val="auto"/>
        </w:rPr>
        <w:instrText xml:space="preserve"> SEQ Figure \* ARABIC </w:instrText>
      </w:r>
      <w:r w:rsidR="009426AA" w:rsidRPr="00ED6637">
        <w:rPr>
          <w:color w:val="auto"/>
        </w:rPr>
        <w:fldChar w:fldCharType="separate"/>
      </w:r>
      <w:r w:rsidR="008B7C7E">
        <w:rPr>
          <w:noProof/>
          <w:color w:val="auto"/>
        </w:rPr>
        <w:t>10</w:t>
      </w:r>
      <w:r w:rsidR="009426AA" w:rsidRPr="00ED6637">
        <w:rPr>
          <w:color w:val="auto"/>
        </w:rPr>
        <w:fldChar w:fldCharType="end"/>
      </w:r>
      <w:bookmarkEnd w:id="7"/>
      <w:r w:rsidRPr="00ED6637">
        <w:rPr>
          <w:color w:val="auto"/>
        </w:rPr>
        <w:t>: SRS QCM Frequency Readout For Different Solvents Over Time</w:t>
      </w:r>
    </w:p>
    <w:p w:rsidR="00ED6637" w:rsidRDefault="006F4F32" w:rsidP="00ED6637">
      <w:pPr>
        <w:rPr>
          <w:rFonts w:asciiTheme="majorHAnsi" w:hAnsiTheme="majorHAnsi"/>
        </w:rPr>
      </w:pPr>
      <w:r w:rsidRPr="00ED6637">
        <w:rPr>
          <w:rFonts w:asciiTheme="majorHAnsi" w:hAnsiTheme="majorHAnsi"/>
        </w:rPr>
        <w:t xml:space="preserve">The </w:t>
      </w:r>
      <w:r w:rsidR="00ED6637">
        <w:rPr>
          <w:rFonts w:asciiTheme="majorHAnsi" w:hAnsiTheme="majorHAnsi"/>
        </w:rPr>
        <w:t xml:space="preserve">following table, </w:t>
      </w:r>
      <w:fldSimple w:instr=" REF _Ref246692754  \* MERGEFORMAT ">
        <w:r w:rsidR="008B7C7E" w:rsidRPr="008B7C7E">
          <w:rPr>
            <w:rFonts w:asciiTheme="majorHAnsi" w:hAnsiTheme="majorHAnsi"/>
          </w:rPr>
          <w:t>Table 3</w:t>
        </w:r>
      </w:fldSimple>
      <w:r w:rsidR="00ED6637">
        <w:rPr>
          <w:rFonts w:asciiTheme="majorHAnsi" w:hAnsiTheme="majorHAnsi"/>
        </w:rPr>
        <w:t>, tabulates the average shift in frequency for the 3 solvents studied.</w:t>
      </w:r>
    </w:p>
    <w:p w:rsidR="006F4F32" w:rsidRPr="00ED6637" w:rsidRDefault="006F4F32" w:rsidP="006F4F32">
      <w:pPr>
        <w:pStyle w:val="Caption"/>
        <w:keepNext/>
        <w:rPr>
          <w:color w:val="auto"/>
        </w:rPr>
      </w:pPr>
      <w:bookmarkStart w:id="8" w:name="_Ref246692754"/>
      <w:bookmarkStart w:id="9" w:name="_Ref246692751"/>
      <w:r w:rsidRPr="00ED6637">
        <w:rPr>
          <w:color w:val="auto"/>
        </w:rPr>
        <w:t xml:space="preserve">Table </w:t>
      </w:r>
      <w:r w:rsidR="009426AA" w:rsidRPr="00ED6637">
        <w:rPr>
          <w:color w:val="auto"/>
        </w:rPr>
        <w:fldChar w:fldCharType="begin"/>
      </w:r>
      <w:r w:rsidRPr="00ED6637">
        <w:rPr>
          <w:color w:val="auto"/>
        </w:rPr>
        <w:instrText xml:space="preserve"> SEQ Table \* ARABIC </w:instrText>
      </w:r>
      <w:r w:rsidR="009426AA" w:rsidRPr="00ED6637">
        <w:rPr>
          <w:color w:val="auto"/>
        </w:rPr>
        <w:fldChar w:fldCharType="separate"/>
      </w:r>
      <w:r w:rsidR="008B7C7E">
        <w:rPr>
          <w:noProof/>
          <w:color w:val="auto"/>
        </w:rPr>
        <w:t>3</w:t>
      </w:r>
      <w:r w:rsidR="009426AA" w:rsidRPr="00ED6637">
        <w:rPr>
          <w:color w:val="auto"/>
        </w:rPr>
        <w:fldChar w:fldCharType="end"/>
      </w:r>
      <w:bookmarkEnd w:id="8"/>
      <w:r w:rsidRPr="00ED6637">
        <w:rPr>
          <w:color w:val="auto"/>
        </w:rPr>
        <w:t>: Frequency Shift of Different Solvents from Air</w:t>
      </w:r>
      <w:bookmarkEnd w:id="9"/>
    </w:p>
    <w:tbl>
      <w:tblPr>
        <w:tblW w:w="9484" w:type="dxa"/>
        <w:tblInd w:w="92" w:type="dxa"/>
        <w:tblLook w:val="04A0"/>
      </w:tblPr>
      <w:tblGrid>
        <w:gridCol w:w="1717"/>
        <w:gridCol w:w="1539"/>
        <w:gridCol w:w="1722"/>
        <w:gridCol w:w="1417"/>
        <w:gridCol w:w="1562"/>
        <w:gridCol w:w="1527"/>
      </w:tblGrid>
      <w:tr w:rsidR="006F4F32" w:rsidRPr="00ED6637" w:rsidTr="004536E0">
        <w:trPr>
          <w:trHeight w:val="315"/>
        </w:trPr>
        <w:tc>
          <w:tcPr>
            <w:tcW w:w="17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F4F32" w:rsidRPr="00ED6637" w:rsidRDefault="006F4F32" w:rsidP="004536E0">
            <w:pPr>
              <w:spacing w:after="0" w:line="240" w:lineRule="auto"/>
              <w:rPr>
                <w:rFonts w:asciiTheme="majorHAnsi" w:hAnsiTheme="majorHAnsi"/>
              </w:rPr>
            </w:pPr>
          </w:p>
        </w:tc>
        <w:tc>
          <w:tcPr>
            <w:tcW w:w="15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F4F32" w:rsidRPr="00ED6637" w:rsidRDefault="004536E0" w:rsidP="004536E0">
            <w:pPr>
              <w:spacing w:after="0" w:line="240" w:lineRule="auto"/>
              <w:rPr>
                <w:rFonts w:asciiTheme="majorHAnsi" w:hAnsiTheme="majorHAnsi"/>
              </w:rPr>
            </w:pPr>
            <w:r>
              <w:rPr>
                <w:rFonts w:asciiTheme="majorHAnsi" w:hAnsiTheme="majorHAnsi"/>
              </w:rPr>
              <w:t>Dry Ambi</w:t>
            </w:r>
            <w:r w:rsidR="006F4F32" w:rsidRPr="00ED6637">
              <w:rPr>
                <w:rFonts w:asciiTheme="majorHAnsi" w:hAnsiTheme="majorHAnsi"/>
              </w:rPr>
              <w:t>ent QCM (Hz)</w:t>
            </w:r>
          </w:p>
        </w:tc>
        <w:tc>
          <w:tcPr>
            <w:tcW w:w="17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F4F32" w:rsidRPr="00ED6637" w:rsidRDefault="006F4F32" w:rsidP="004536E0">
            <w:pPr>
              <w:spacing w:after="0" w:line="240" w:lineRule="auto"/>
              <w:rPr>
                <w:rFonts w:asciiTheme="majorHAnsi" w:hAnsiTheme="majorHAnsi"/>
              </w:rPr>
            </w:pPr>
            <w:r w:rsidRPr="00ED6637">
              <w:rPr>
                <w:rFonts w:asciiTheme="majorHAnsi" w:hAnsiTheme="majorHAnsi"/>
              </w:rPr>
              <w:t>Shifted Frequency Value (Hz)</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F4F32" w:rsidRPr="00ED6637" w:rsidRDefault="006F4F32" w:rsidP="004536E0">
            <w:pPr>
              <w:spacing w:after="0" w:line="240" w:lineRule="auto"/>
              <w:rPr>
                <w:rFonts w:asciiTheme="majorHAnsi" w:hAnsiTheme="majorHAnsi"/>
              </w:rPr>
            </w:pPr>
            <w:r w:rsidRPr="00ED6637">
              <w:rPr>
                <w:rFonts w:asciiTheme="majorHAnsi" w:hAnsiTheme="majorHAnsi"/>
              </w:rPr>
              <w:t>Actual Difference (Hz)</w:t>
            </w:r>
          </w:p>
        </w:tc>
        <w:tc>
          <w:tcPr>
            <w:tcW w:w="15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F4F32" w:rsidRPr="00ED6637" w:rsidRDefault="006F4F32" w:rsidP="004536E0">
            <w:pPr>
              <w:spacing w:after="0" w:line="240" w:lineRule="auto"/>
              <w:rPr>
                <w:rFonts w:asciiTheme="majorHAnsi" w:hAnsiTheme="majorHAnsi"/>
              </w:rPr>
            </w:pPr>
            <w:r w:rsidRPr="00ED6637">
              <w:rPr>
                <w:rFonts w:asciiTheme="majorHAnsi" w:hAnsiTheme="majorHAnsi"/>
              </w:rPr>
              <w:t>Calculated Difference (Hz)</w:t>
            </w:r>
          </w:p>
        </w:tc>
        <w:tc>
          <w:tcPr>
            <w:tcW w:w="15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F4F32" w:rsidRPr="00ED6637" w:rsidRDefault="006F4F32" w:rsidP="004536E0">
            <w:pPr>
              <w:spacing w:after="0" w:line="240" w:lineRule="auto"/>
              <w:rPr>
                <w:rFonts w:asciiTheme="majorHAnsi" w:hAnsiTheme="majorHAnsi"/>
              </w:rPr>
            </w:pPr>
            <w:r w:rsidRPr="00ED6637">
              <w:rPr>
                <w:rFonts w:asciiTheme="majorHAnsi" w:hAnsiTheme="majorHAnsi"/>
              </w:rPr>
              <w:t>Percentage Difference (%)</w:t>
            </w:r>
          </w:p>
        </w:tc>
      </w:tr>
      <w:tr w:rsidR="00DF04D1" w:rsidRPr="00ED6637" w:rsidTr="007A2737">
        <w:trPr>
          <w:trHeight w:val="315"/>
        </w:trPr>
        <w:tc>
          <w:tcPr>
            <w:tcW w:w="17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rPr>
                <w:rFonts w:asciiTheme="majorHAnsi" w:hAnsiTheme="majorHAnsi"/>
              </w:rPr>
            </w:pPr>
            <w:r w:rsidRPr="00ED6637">
              <w:rPr>
                <w:rFonts w:asciiTheme="majorHAnsi" w:hAnsiTheme="majorHAnsi"/>
              </w:rPr>
              <w:t>Water</w:t>
            </w:r>
          </w:p>
        </w:tc>
        <w:tc>
          <w:tcPr>
            <w:tcW w:w="15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jc w:val="right"/>
              <w:rPr>
                <w:rFonts w:asciiTheme="majorHAnsi" w:hAnsiTheme="majorHAnsi"/>
              </w:rPr>
            </w:pPr>
            <w:r w:rsidRPr="00ED6637">
              <w:rPr>
                <w:rFonts w:asciiTheme="majorHAnsi" w:hAnsiTheme="majorHAnsi"/>
              </w:rPr>
              <w:t>4989061.9</w:t>
            </w:r>
          </w:p>
        </w:tc>
        <w:tc>
          <w:tcPr>
            <w:tcW w:w="17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jc w:val="right"/>
              <w:rPr>
                <w:rFonts w:asciiTheme="majorHAnsi" w:hAnsiTheme="majorHAnsi"/>
              </w:rPr>
            </w:pPr>
            <w:r w:rsidRPr="00ED6637">
              <w:rPr>
                <w:rFonts w:asciiTheme="majorHAnsi" w:hAnsiTheme="majorHAnsi"/>
              </w:rPr>
              <w:t>4988374.6</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DF04D1">
            <w:pPr>
              <w:spacing w:after="0" w:line="240" w:lineRule="auto"/>
              <w:jc w:val="right"/>
              <w:rPr>
                <w:rFonts w:asciiTheme="majorHAnsi" w:hAnsiTheme="majorHAnsi"/>
              </w:rPr>
            </w:pPr>
            <w:r w:rsidRPr="00ED6637">
              <w:rPr>
                <w:rFonts w:asciiTheme="majorHAnsi" w:hAnsiTheme="majorHAnsi"/>
              </w:rPr>
              <w:t>-687</w:t>
            </w:r>
          </w:p>
        </w:tc>
        <w:tc>
          <w:tcPr>
            <w:tcW w:w="1562" w:type="dxa"/>
            <w:tcBorders>
              <w:top w:val="single" w:sz="4" w:space="0" w:color="auto"/>
              <w:left w:val="single" w:sz="4" w:space="0" w:color="auto"/>
              <w:bottom w:val="single" w:sz="4" w:space="0" w:color="auto"/>
              <w:right w:val="single" w:sz="4" w:space="0" w:color="auto"/>
            </w:tcBorders>
            <w:shd w:val="clear" w:color="auto" w:fill="auto"/>
            <w:hideMark/>
          </w:tcPr>
          <w:p w:rsidR="00DF04D1" w:rsidRPr="00CE0D16" w:rsidRDefault="00DF04D1" w:rsidP="004D5486">
            <w:pPr>
              <w:spacing w:after="0" w:line="240" w:lineRule="auto"/>
              <w:jc w:val="right"/>
              <w:rPr>
                <w:rFonts w:asciiTheme="majorHAnsi" w:hAnsiTheme="majorHAnsi"/>
              </w:rPr>
            </w:pPr>
            <w:r w:rsidRPr="00CE0D16">
              <w:rPr>
                <w:rFonts w:asciiTheme="majorHAnsi" w:hAnsiTheme="majorHAnsi"/>
              </w:rPr>
              <w:t>-711.52</w:t>
            </w:r>
          </w:p>
        </w:tc>
        <w:tc>
          <w:tcPr>
            <w:tcW w:w="15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CE0D16" w:rsidRDefault="00DF04D1" w:rsidP="004D5486">
            <w:pPr>
              <w:spacing w:after="0" w:line="240" w:lineRule="auto"/>
              <w:jc w:val="right"/>
              <w:rPr>
                <w:rFonts w:asciiTheme="majorHAnsi" w:hAnsiTheme="majorHAnsi"/>
              </w:rPr>
            </w:pPr>
            <w:r w:rsidRPr="00CE0D16">
              <w:rPr>
                <w:rFonts w:asciiTheme="majorHAnsi" w:hAnsiTheme="majorHAnsi"/>
              </w:rPr>
              <w:t>3.4%</w:t>
            </w:r>
          </w:p>
        </w:tc>
      </w:tr>
      <w:tr w:rsidR="00DF04D1" w:rsidRPr="00ED6637" w:rsidTr="007A2737">
        <w:trPr>
          <w:trHeight w:val="315"/>
        </w:trPr>
        <w:tc>
          <w:tcPr>
            <w:tcW w:w="17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rPr>
                <w:rFonts w:asciiTheme="majorHAnsi" w:hAnsiTheme="majorHAnsi"/>
              </w:rPr>
            </w:pPr>
            <w:r w:rsidRPr="00ED6637">
              <w:rPr>
                <w:rFonts w:asciiTheme="majorHAnsi" w:hAnsiTheme="majorHAnsi"/>
              </w:rPr>
              <w:t>Ethanol</w:t>
            </w:r>
          </w:p>
        </w:tc>
        <w:tc>
          <w:tcPr>
            <w:tcW w:w="15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jc w:val="right"/>
              <w:rPr>
                <w:rFonts w:asciiTheme="majorHAnsi" w:hAnsiTheme="majorHAnsi"/>
              </w:rPr>
            </w:pPr>
            <w:r w:rsidRPr="00ED6637">
              <w:rPr>
                <w:rFonts w:asciiTheme="majorHAnsi" w:hAnsiTheme="majorHAnsi"/>
              </w:rPr>
              <w:t>4989149.4</w:t>
            </w:r>
          </w:p>
        </w:tc>
        <w:tc>
          <w:tcPr>
            <w:tcW w:w="17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jc w:val="right"/>
              <w:rPr>
                <w:rFonts w:asciiTheme="majorHAnsi" w:hAnsiTheme="majorHAnsi"/>
              </w:rPr>
            </w:pPr>
            <w:r w:rsidRPr="00ED6637">
              <w:rPr>
                <w:rFonts w:asciiTheme="majorHAnsi" w:hAnsiTheme="majorHAnsi"/>
              </w:rPr>
              <w:t>4988418.2</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DF04D1">
            <w:pPr>
              <w:spacing w:after="0" w:line="240" w:lineRule="auto"/>
              <w:jc w:val="right"/>
              <w:rPr>
                <w:rFonts w:asciiTheme="majorHAnsi" w:hAnsiTheme="majorHAnsi"/>
              </w:rPr>
            </w:pPr>
            <w:r w:rsidRPr="00ED6637">
              <w:rPr>
                <w:rFonts w:asciiTheme="majorHAnsi" w:hAnsiTheme="majorHAnsi"/>
              </w:rPr>
              <w:t>-731</w:t>
            </w:r>
          </w:p>
        </w:tc>
        <w:tc>
          <w:tcPr>
            <w:tcW w:w="1562" w:type="dxa"/>
            <w:tcBorders>
              <w:top w:val="single" w:sz="4" w:space="0" w:color="auto"/>
              <w:left w:val="single" w:sz="4" w:space="0" w:color="auto"/>
              <w:bottom w:val="single" w:sz="4" w:space="0" w:color="auto"/>
              <w:right w:val="single" w:sz="4" w:space="0" w:color="auto"/>
            </w:tcBorders>
            <w:shd w:val="clear" w:color="auto" w:fill="auto"/>
            <w:hideMark/>
          </w:tcPr>
          <w:p w:rsidR="00DF04D1" w:rsidRPr="00CE0D16" w:rsidRDefault="00DF04D1" w:rsidP="004D5486">
            <w:pPr>
              <w:spacing w:after="0" w:line="240" w:lineRule="auto"/>
              <w:jc w:val="right"/>
              <w:rPr>
                <w:rFonts w:asciiTheme="majorHAnsi" w:hAnsiTheme="majorHAnsi"/>
              </w:rPr>
            </w:pPr>
            <w:r w:rsidRPr="00CE0D16">
              <w:rPr>
                <w:rFonts w:asciiTheme="majorHAnsi" w:hAnsiTheme="majorHAnsi"/>
              </w:rPr>
              <w:t>-693.37</w:t>
            </w:r>
          </w:p>
        </w:tc>
        <w:tc>
          <w:tcPr>
            <w:tcW w:w="15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CE0D16" w:rsidRDefault="00DF04D1" w:rsidP="004D5486">
            <w:pPr>
              <w:spacing w:after="0" w:line="240" w:lineRule="auto"/>
              <w:jc w:val="right"/>
              <w:rPr>
                <w:rFonts w:asciiTheme="majorHAnsi" w:hAnsiTheme="majorHAnsi"/>
              </w:rPr>
            </w:pPr>
            <w:r w:rsidRPr="00CE0D16">
              <w:rPr>
                <w:rFonts w:asciiTheme="majorHAnsi" w:hAnsiTheme="majorHAnsi"/>
              </w:rPr>
              <w:t>5.43%</w:t>
            </w:r>
          </w:p>
        </w:tc>
      </w:tr>
      <w:tr w:rsidR="00DF04D1" w:rsidRPr="00ED6637" w:rsidTr="007A2737">
        <w:trPr>
          <w:trHeight w:val="300"/>
        </w:trPr>
        <w:tc>
          <w:tcPr>
            <w:tcW w:w="17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rPr>
                <w:rFonts w:asciiTheme="majorHAnsi" w:hAnsiTheme="majorHAnsi"/>
              </w:rPr>
            </w:pPr>
            <w:r w:rsidRPr="00ED6637">
              <w:rPr>
                <w:rFonts w:asciiTheme="majorHAnsi" w:hAnsiTheme="majorHAnsi"/>
              </w:rPr>
              <w:t>Ethylene Glycol</w:t>
            </w:r>
          </w:p>
        </w:tc>
        <w:tc>
          <w:tcPr>
            <w:tcW w:w="15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jc w:val="right"/>
              <w:rPr>
                <w:rFonts w:asciiTheme="majorHAnsi" w:hAnsiTheme="majorHAnsi"/>
              </w:rPr>
            </w:pPr>
            <w:r w:rsidRPr="00ED6637">
              <w:rPr>
                <w:rFonts w:asciiTheme="majorHAnsi" w:hAnsiTheme="majorHAnsi"/>
              </w:rPr>
              <w:t>4989111.6</w:t>
            </w:r>
          </w:p>
        </w:tc>
        <w:tc>
          <w:tcPr>
            <w:tcW w:w="17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7A2737">
            <w:pPr>
              <w:spacing w:after="0" w:line="240" w:lineRule="auto"/>
              <w:jc w:val="right"/>
              <w:rPr>
                <w:rFonts w:asciiTheme="majorHAnsi" w:hAnsiTheme="majorHAnsi"/>
              </w:rPr>
            </w:pPr>
            <w:r w:rsidRPr="00ED6637">
              <w:rPr>
                <w:rFonts w:asciiTheme="majorHAnsi" w:hAnsiTheme="majorHAnsi"/>
              </w:rPr>
              <w:t>4986175.3</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ED6637" w:rsidRDefault="00DF04D1" w:rsidP="00DF04D1">
            <w:pPr>
              <w:spacing w:after="0" w:line="240" w:lineRule="auto"/>
              <w:jc w:val="right"/>
              <w:rPr>
                <w:rFonts w:asciiTheme="majorHAnsi" w:hAnsiTheme="majorHAnsi"/>
              </w:rPr>
            </w:pPr>
            <w:r>
              <w:rPr>
                <w:rFonts w:asciiTheme="majorHAnsi" w:hAnsiTheme="majorHAnsi"/>
              </w:rPr>
              <w:t>-2936</w:t>
            </w:r>
          </w:p>
        </w:tc>
        <w:tc>
          <w:tcPr>
            <w:tcW w:w="15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CE0D16" w:rsidRDefault="00DF04D1" w:rsidP="004D5486">
            <w:pPr>
              <w:spacing w:after="0" w:line="240" w:lineRule="auto"/>
              <w:jc w:val="right"/>
              <w:rPr>
                <w:rFonts w:asciiTheme="majorHAnsi" w:hAnsiTheme="majorHAnsi"/>
              </w:rPr>
            </w:pPr>
            <w:r w:rsidRPr="00CE0D16">
              <w:rPr>
                <w:rFonts w:asciiTheme="majorHAnsi" w:hAnsiTheme="majorHAnsi"/>
              </w:rPr>
              <w:t>-3016.75</w:t>
            </w:r>
          </w:p>
        </w:tc>
        <w:tc>
          <w:tcPr>
            <w:tcW w:w="15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4D1" w:rsidRPr="00CE0D16" w:rsidRDefault="00DF04D1" w:rsidP="002E6B8E">
            <w:pPr>
              <w:spacing w:after="0" w:line="240" w:lineRule="auto"/>
              <w:jc w:val="right"/>
              <w:rPr>
                <w:rFonts w:asciiTheme="majorHAnsi" w:hAnsiTheme="majorHAnsi"/>
              </w:rPr>
            </w:pPr>
            <w:r w:rsidRPr="00CE0D16">
              <w:rPr>
                <w:rFonts w:asciiTheme="majorHAnsi" w:hAnsiTheme="majorHAnsi"/>
              </w:rPr>
              <w:t>2.</w:t>
            </w:r>
            <w:r w:rsidR="002E6B8E">
              <w:rPr>
                <w:rFonts w:asciiTheme="majorHAnsi" w:hAnsiTheme="majorHAnsi"/>
              </w:rPr>
              <w:t>67</w:t>
            </w:r>
            <w:r w:rsidRPr="00CE0D16">
              <w:rPr>
                <w:rFonts w:asciiTheme="majorHAnsi" w:hAnsiTheme="majorHAnsi"/>
              </w:rPr>
              <w:t>%</w:t>
            </w:r>
          </w:p>
        </w:tc>
      </w:tr>
    </w:tbl>
    <w:p w:rsidR="006F4F32" w:rsidRDefault="006F4F32" w:rsidP="006F4F32"/>
    <w:p w:rsidR="006F4F32" w:rsidRDefault="007A3AD3" w:rsidP="00F372AD">
      <w:pPr>
        <w:rPr>
          <w:rFonts w:asciiTheme="majorHAnsi" w:hAnsiTheme="majorHAnsi"/>
        </w:rPr>
      </w:pPr>
      <w:r>
        <w:rPr>
          <w:rFonts w:asciiTheme="majorHAnsi" w:hAnsiTheme="majorHAnsi"/>
        </w:rPr>
        <w:t xml:space="preserve">The procedure used to calculate the theoretical frequency shift given a solvent’s viscosity and density is outlined in </w:t>
      </w:r>
      <w:r w:rsidR="00F372AD">
        <w:rPr>
          <w:rFonts w:asciiTheme="majorHAnsi" w:hAnsiTheme="majorHAnsi"/>
        </w:rPr>
        <w:t>P</w:t>
      </w:r>
      <w:r>
        <w:rPr>
          <w:rFonts w:asciiTheme="majorHAnsi" w:hAnsiTheme="majorHAnsi"/>
        </w:rPr>
        <w:t>relab 2.</w:t>
      </w:r>
      <w:r w:rsidR="006F4F32" w:rsidRPr="00DF04D1">
        <w:rPr>
          <w:rFonts w:asciiTheme="majorHAnsi" w:hAnsiTheme="majorHAnsi"/>
        </w:rPr>
        <w:t xml:space="preserve"> A sample calculation </w:t>
      </w:r>
      <w:r>
        <w:rPr>
          <w:rFonts w:asciiTheme="majorHAnsi" w:hAnsiTheme="majorHAnsi"/>
        </w:rPr>
        <w:t>for water is shown below:</w:t>
      </w:r>
    </w:p>
    <w:p w:rsidR="007A3AD3" w:rsidRPr="00DF04D1" w:rsidRDefault="007A3AD3" w:rsidP="007A3AD3">
      <w:pPr>
        <w:pStyle w:val="MTDisplayEquation"/>
      </w:pPr>
      <w:r>
        <w:lastRenderedPageBreak/>
        <w:tab/>
      </w:r>
      <w:r w:rsidR="00402B20" w:rsidRPr="00402B20">
        <w:rPr>
          <w:position w:val="-62"/>
        </w:rPr>
        <w:object w:dxaOrig="6680" w:dyaOrig="2160">
          <v:shape id="_x0000_i1034" type="#_x0000_t75" style="width:332.9pt;height:108.45pt" o:ole="">
            <v:imagedata r:id="rId35" o:title=""/>
          </v:shape>
          <o:OLEObject Type="Embed" ProgID="Equation.DSMT4" ShapeID="_x0000_i1034" DrawAspect="Content" ObjectID="_1320568761" r:id="rId36"/>
        </w:object>
      </w:r>
    </w:p>
    <w:p w:rsidR="00402B20" w:rsidRDefault="00402B20" w:rsidP="00402B20">
      <w:pPr>
        <w:rPr>
          <w:rFonts w:asciiTheme="majorHAnsi" w:hAnsiTheme="majorHAnsi"/>
        </w:rPr>
      </w:pPr>
      <w:r>
        <w:rPr>
          <w:rFonts w:asciiTheme="majorHAnsi" w:hAnsiTheme="majorHAnsi"/>
        </w:rPr>
        <w:t>The p</w:t>
      </w:r>
      <w:r w:rsidR="006F4F32" w:rsidRPr="00402B20">
        <w:rPr>
          <w:rFonts w:asciiTheme="majorHAnsi" w:hAnsiTheme="majorHAnsi"/>
        </w:rPr>
        <w:t xml:space="preserve">ercentage </w:t>
      </w:r>
      <w:r>
        <w:rPr>
          <w:rFonts w:asciiTheme="majorHAnsi" w:hAnsiTheme="majorHAnsi"/>
        </w:rPr>
        <w:t>differences were</w:t>
      </w:r>
      <w:r w:rsidR="006F4F32" w:rsidRPr="00402B20">
        <w:rPr>
          <w:rFonts w:asciiTheme="majorHAnsi" w:hAnsiTheme="majorHAnsi"/>
        </w:rPr>
        <w:t xml:space="preserve"> calculated </w:t>
      </w:r>
      <w:r>
        <w:rPr>
          <w:rFonts w:asciiTheme="majorHAnsi" w:hAnsiTheme="majorHAnsi"/>
        </w:rPr>
        <w:t>using the formula:</w:t>
      </w:r>
    </w:p>
    <w:p w:rsidR="00402B20" w:rsidRDefault="00402B20" w:rsidP="00402B20">
      <w:pPr>
        <w:pStyle w:val="MTDisplayEquation"/>
      </w:pPr>
      <w:r>
        <w:tab/>
      </w:r>
      <w:r w:rsidRPr="00402B20">
        <w:rPr>
          <w:position w:val="-32"/>
        </w:rPr>
        <w:object w:dxaOrig="5100" w:dyaOrig="740">
          <v:shape id="_x0000_i1035" type="#_x0000_t75" style="width:254.35pt;height:36.45pt" o:ole="">
            <v:imagedata r:id="rId37" o:title=""/>
          </v:shape>
          <o:OLEObject Type="Embed" ProgID="Equation.DSMT4" ShapeID="_x0000_i1035" DrawAspect="Content" ObjectID="_1320568762" r:id="rId38"/>
        </w:object>
      </w:r>
    </w:p>
    <w:p w:rsidR="006F4F32" w:rsidRPr="00402B20" w:rsidRDefault="00402B20" w:rsidP="00402B20">
      <w:pPr>
        <w:rPr>
          <w:rFonts w:asciiTheme="majorHAnsi" w:hAnsiTheme="majorHAnsi"/>
        </w:rPr>
      </w:pPr>
      <w:r>
        <w:rPr>
          <w:rFonts w:asciiTheme="majorHAnsi" w:hAnsiTheme="majorHAnsi"/>
        </w:rPr>
        <w:t xml:space="preserve">For water, for example, % diff = </w:t>
      </w:r>
      <w:r w:rsidRPr="00402B20">
        <w:rPr>
          <w:rFonts w:asciiTheme="majorHAnsi" w:hAnsiTheme="majorHAnsi"/>
          <w:position w:val="-32"/>
        </w:rPr>
        <w:object w:dxaOrig="2720" w:dyaOrig="760">
          <v:shape id="_x0000_i1036" type="#_x0000_t75" style="width:135.6pt;height:38.35pt" o:ole="">
            <v:imagedata r:id="rId39" o:title=""/>
          </v:shape>
          <o:OLEObject Type="Embed" ProgID="Equation.DSMT4" ShapeID="_x0000_i1036" DrawAspect="Content" ObjectID="_1320568763" r:id="rId40"/>
        </w:object>
      </w:r>
    </w:p>
    <w:p w:rsidR="006F4F32" w:rsidRPr="00402B20" w:rsidRDefault="006F4F32" w:rsidP="00FE35AE">
      <w:pPr>
        <w:pStyle w:val="Caption"/>
        <w:keepNext/>
        <w:jc w:val="center"/>
        <w:rPr>
          <w:color w:val="auto"/>
        </w:rPr>
      </w:pPr>
      <w:r w:rsidRPr="00402B20">
        <w:rPr>
          <w:color w:val="auto"/>
        </w:rPr>
        <w:t xml:space="preserve">Table </w:t>
      </w:r>
      <w:r w:rsidR="009426AA" w:rsidRPr="00402B20">
        <w:rPr>
          <w:color w:val="auto"/>
        </w:rPr>
        <w:fldChar w:fldCharType="begin"/>
      </w:r>
      <w:r w:rsidRPr="00402B20">
        <w:rPr>
          <w:color w:val="auto"/>
        </w:rPr>
        <w:instrText xml:space="preserve"> SEQ Table \* ARABIC </w:instrText>
      </w:r>
      <w:r w:rsidR="009426AA" w:rsidRPr="00402B20">
        <w:rPr>
          <w:color w:val="auto"/>
        </w:rPr>
        <w:fldChar w:fldCharType="separate"/>
      </w:r>
      <w:r w:rsidR="008B7C7E">
        <w:rPr>
          <w:noProof/>
          <w:color w:val="auto"/>
        </w:rPr>
        <w:t>4</w:t>
      </w:r>
      <w:r w:rsidR="009426AA" w:rsidRPr="00402B20">
        <w:rPr>
          <w:color w:val="auto"/>
        </w:rPr>
        <w:fldChar w:fldCharType="end"/>
      </w:r>
      <w:r w:rsidRPr="00402B20">
        <w:rPr>
          <w:color w:val="auto"/>
        </w:rPr>
        <w:t xml:space="preserve"> Recorded Frequency Off the Frequency Counter at Different Temperatures</w:t>
      </w:r>
    </w:p>
    <w:tbl>
      <w:tblPr>
        <w:tblpPr w:leftFromText="180" w:rightFromText="180" w:vertAnchor="text" w:tblpXSpec="center" w:tblpY="1"/>
        <w:tblOverlap w:val="never"/>
        <w:tblW w:w="65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4"/>
        <w:gridCol w:w="1944"/>
        <w:gridCol w:w="2469"/>
      </w:tblGrid>
      <w:tr w:rsidR="006F4F32" w:rsidRPr="00693558" w:rsidTr="00FE35AE">
        <w:trPr>
          <w:trHeight w:val="600"/>
        </w:trPr>
        <w:tc>
          <w:tcPr>
            <w:tcW w:w="2164" w:type="dxa"/>
            <w:shd w:val="clear" w:color="auto" w:fill="auto"/>
            <w:noWrap/>
            <w:vAlign w:val="center"/>
            <w:hideMark/>
          </w:tcPr>
          <w:p w:rsidR="006F4F32" w:rsidRPr="00402B20" w:rsidRDefault="006F4F32" w:rsidP="005F0D06">
            <w:pPr>
              <w:spacing w:after="0" w:line="240" w:lineRule="auto"/>
              <w:jc w:val="center"/>
              <w:rPr>
                <w:rFonts w:asciiTheme="majorHAnsi" w:hAnsiTheme="majorHAnsi"/>
              </w:rPr>
            </w:pPr>
            <w:r w:rsidRPr="00402B20">
              <w:rPr>
                <w:rFonts w:asciiTheme="majorHAnsi" w:hAnsiTheme="majorHAnsi"/>
              </w:rPr>
              <w:t>Temperature (°C)</w:t>
            </w:r>
          </w:p>
        </w:tc>
        <w:tc>
          <w:tcPr>
            <w:tcW w:w="1944" w:type="dxa"/>
            <w:shd w:val="clear" w:color="auto" w:fill="auto"/>
            <w:noWrap/>
            <w:vAlign w:val="center"/>
            <w:hideMark/>
          </w:tcPr>
          <w:p w:rsidR="006F4F32" w:rsidRPr="00402B20" w:rsidRDefault="006F4F32" w:rsidP="005F0D06">
            <w:pPr>
              <w:spacing w:after="0" w:line="240" w:lineRule="auto"/>
              <w:jc w:val="center"/>
              <w:rPr>
                <w:rFonts w:asciiTheme="majorHAnsi" w:hAnsiTheme="majorHAnsi"/>
              </w:rPr>
            </w:pPr>
            <w:r w:rsidRPr="00402B20">
              <w:rPr>
                <w:rFonts w:asciiTheme="majorHAnsi" w:hAnsiTheme="majorHAnsi"/>
              </w:rPr>
              <w:t>Frequency (Hz)</w:t>
            </w:r>
          </w:p>
        </w:tc>
        <w:tc>
          <w:tcPr>
            <w:tcW w:w="2469" w:type="dxa"/>
            <w:shd w:val="clear" w:color="auto" w:fill="auto"/>
            <w:vAlign w:val="center"/>
            <w:hideMark/>
          </w:tcPr>
          <w:p w:rsidR="006F4F32" w:rsidRPr="00402B20" w:rsidRDefault="006F4F32" w:rsidP="005F0D06">
            <w:pPr>
              <w:spacing w:after="0" w:line="240" w:lineRule="auto"/>
              <w:jc w:val="center"/>
              <w:rPr>
                <w:rFonts w:asciiTheme="majorHAnsi" w:hAnsiTheme="majorHAnsi"/>
              </w:rPr>
            </w:pPr>
            <w:r w:rsidRPr="00402B20">
              <w:rPr>
                <w:rFonts w:asciiTheme="majorHAnsi" w:hAnsiTheme="majorHAnsi"/>
              </w:rPr>
              <w:t>Frequency Shift (Hz)</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10</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324.1</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83.5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13.6</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339.2</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68.4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16</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347.8</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59.8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19</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364.7</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42.9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22</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386</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21.6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25</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394.2</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13.4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28</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04.3</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703.3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31</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11</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96.6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34</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32.7</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74.9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37</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35.7</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71.9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0</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32</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75.6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3</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63.6</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44.0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6</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48.9</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58.7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80.8</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26.8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52</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61.3</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46.3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55</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68.6</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39.0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58</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82.8</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24.8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1</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84.2</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23.4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4</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490.1</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17.5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7</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511.6</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596.03</w:t>
            </w:r>
          </w:p>
        </w:tc>
      </w:tr>
      <w:tr w:rsidR="006F4F32" w:rsidRPr="00693558" w:rsidTr="00FE35AE">
        <w:trPr>
          <w:trHeight w:val="300"/>
        </w:trPr>
        <w:tc>
          <w:tcPr>
            <w:tcW w:w="216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69</w:t>
            </w:r>
          </w:p>
        </w:tc>
        <w:tc>
          <w:tcPr>
            <w:tcW w:w="1944"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4988512.9</w:t>
            </w:r>
          </w:p>
        </w:tc>
        <w:tc>
          <w:tcPr>
            <w:tcW w:w="2469" w:type="dxa"/>
            <w:shd w:val="clear" w:color="auto" w:fill="auto"/>
            <w:noWrap/>
            <w:vAlign w:val="bottom"/>
            <w:hideMark/>
          </w:tcPr>
          <w:p w:rsidR="006F4F32" w:rsidRPr="00402B20" w:rsidRDefault="006F4F32" w:rsidP="007A2737">
            <w:pPr>
              <w:spacing w:after="0" w:line="240" w:lineRule="auto"/>
              <w:jc w:val="right"/>
              <w:rPr>
                <w:rFonts w:asciiTheme="majorHAnsi" w:hAnsiTheme="majorHAnsi"/>
              </w:rPr>
            </w:pPr>
            <w:r w:rsidRPr="00402B20">
              <w:rPr>
                <w:rFonts w:asciiTheme="majorHAnsi" w:hAnsiTheme="majorHAnsi"/>
              </w:rPr>
              <w:t>-594.73</w:t>
            </w:r>
          </w:p>
        </w:tc>
      </w:tr>
    </w:tbl>
    <w:p w:rsidR="00402B20" w:rsidRDefault="00402B20" w:rsidP="00402B20">
      <w:pPr>
        <w:pStyle w:val="Caption"/>
        <w:keepNext/>
      </w:pPr>
    </w:p>
    <w:p w:rsidR="00402B20" w:rsidRDefault="00402B20" w:rsidP="006F4F32">
      <w:pPr>
        <w:pStyle w:val="Caption"/>
        <w:keepNext/>
        <w:jc w:val="right"/>
      </w:pPr>
    </w:p>
    <w:p w:rsidR="00402B20" w:rsidRDefault="00402B20" w:rsidP="00402B20"/>
    <w:p w:rsidR="00402B20" w:rsidRDefault="00402B20" w:rsidP="00402B20"/>
    <w:p w:rsidR="00402B20" w:rsidRDefault="00402B20" w:rsidP="00402B20"/>
    <w:p w:rsidR="00402B20" w:rsidRDefault="00402B20" w:rsidP="00402B20"/>
    <w:p w:rsidR="00402B20" w:rsidRDefault="00402B20" w:rsidP="00402B20"/>
    <w:p w:rsidR="00402B20" w:rsidRDefault="00402B20" w:rsidP="00402B20"/>
    <w:p w:rsidR="00402B20" w:rsidRDefault="00402B20" w:rsidP="00402B20"/>
    <w:p w:rsidR="00402B20" w:rsidRDefault="00402B20" w:rsidP="00402B20"/>
    <w:p w:rsidR="00402B20" w:rsidRPr="00402B20" w:rsidRDefault="00402B20" w:rsidP="00402B20"/>
    <w:p w:rsidR="00402B20" w:rsidRDefault="00402B20" w:rsidP="006F4F32">
      <w:pPr>
        <w:pStyle w:val="Caption"/>
        <w:keepNext/>
        <w:jc w:val="right"/>
      </w:pPr>
    </w:p>
    <w:p w:rsidR="00402B20" w:rsidRDefault="00402B20" w:rsidP="00402B20"/>
    <w:p w:rsidR="00402B20" w:rsidRDefault="00402B20" w:rsidP="00402B20"/>
    <w:p w:rsidR="00402B20" w:rsidRDefault="00402B20" w:rsidP="00402B20"/>
    <w:p w:rsidR="005F0D06" w:rsidRDefault="00402B20" w:rsidP="002704EF">
      <w:pPr>
        <w:pStyle w:val="Caption"/>
        <w:jc w:val="center"/>
      </w:pPr>
      <w:bookmarkStart w:id="10" w:name="_Ref246690924"/>
      <w:r w:rsidRPr="0015372D">
        <w:rPr>
          <w:noProof/>
          <w:lang w:eastAsia="en-CA"/>
        </w:rPr>
        <w:lastRenderedPageBreak/>
        <w:drawing>
          <wp:inline distT="0" distB="0" distL="0" distR="0">
            <wp:extent cx="5038725" cy="2962275"/>
            <wp:effectExtent l="19050" t="0" r="9525" b="0"/>
            <wp:docPr id="5"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402B20" w:rsidRPr="005F0D06" w:rsidRDefault="00402B20" w:rsidP="002704EF">
      <w:pPr>
        <w:pStyle w:val="Caption"/>
        <w:jc w:val="center"/>
        <w:rPr>
          <w:color w:val="auto"/>
        </w:rPr>
      </w:pPr>
      <w:r w:rsidRPr="005F0D06">
        <w:rPr>
          <w:color w:val="auto"/>
        </w:rPr>
        <w:t xml:space="preserve">Figure </w:t>
      </w:r>
      <w:r w:rsidR="009426AA" w:rsidRPr="005F0D06">
        <w:rPr>
          <w:color w:val="auto"/>
        </w:rPr>
        <w:fldChar w:fldCharType="begin"/>
      </w:r>
      <w:r w:rsidRPr="005F0D06">
        <w:rPr>
          <w:color w:val="auto"/>
        </w:rPr>
        <w:instrText xml:space="preserve"> SEQ Figure \* ARABIC </w:instrText>
      </w:r>
      <w:r w:rsidR="009426AA" w:rsidRPr="005F0D06">
        <w:rPr>
          <w:color w:val="auto"/>
        </w:rPr>
        <w:fldChar w:fldCharType="separate"/>
      </w:r>
      <w:r w:rsidR="008B7C7E">
        <w:rPr>
          <w:noProof/>
          <w:color w:val="auto"/>
        </w:rPr>
        <w:t>11</w:t>
      </w:r>
      <w:r w:rsidR="009426AA" w:rsidRPr="005F0D06">
        <w:rPr>
          <w:color w:val="auto"/>
        </w:rPr>
        <w:fldChar w:fldCharType="end"/>
      </w:r>
      <w:bookmarkEnd w:id="10"/>
      <w:r w:rsidR="005F0D06">
        <w:rPr>
          <w:color w:val="auto"/>
        </w:rPr>
        <w:t xml:space="preserve"> </w:t>
      </w:r>
      <w:r w:rsidRPr="005F0D06">
        <w:rPr>
          <w:color w:val="auto"/>
        </w:rPr>
        <w:t xml:space="preserve">Frequency </w:t>
      </w:r>
      <w:r w:rsidR="005F0D06" w:rsidRPr="005F0D06">
        <w:rPr>
          <w:color w:val="auto"/>
        </w:rPr>
        <w:t>Dependence</w:t>
      </w:r>
      <w:r w:rsidRPr="005F0D06">
        <w:rPr>
          <w:color w:val="auto"/>
        </w:rPr>
        <w:t xml:space="preserve"> </w:t>
      </w:r>
      <w:r w:rsidR="005F0D06">
        <w:rPr>
          <w:color w:val="auto"/>
        </w:rPr>
        <w:t>of the QCM: Comparison between t</w:t>
      </w:r>
      <w:r w:rsidRPr="005F0D06">
        <w:rPr>
          <w:color w:val="auto"/>
        </w:rPr>
        <w:t xml:space="preserve">heoretical and </w:t>
      </w:r>
      <w:r w:rsidR="005F0D06">
        <w:rPr>
          <w:color w:val="auto"/>
        </w:rPr>
        <w:t>experimental</w:t>
      </w:r>
      <w:r w:rsidRPr="005F0D06">
        <w:rPr>
          <w:color w:val="auto"/>
        </w:rPr>
        <w:t xml:space="preserve"> </w:t>
      </w:r>
      <w:r w:rsidR="005F0D06">
        <w:rPr>
          <w:color w:val="auto"/>
        </w:rPr>
        <w:t>values</w:t>
      </w:r>
    </w:p>
    <w:p w:rsidR="00402B20" w:rsidRPr="00402B20" w:rsidRDefault="00402B20" w:rsidP="00402B20"/>
    <w:p w:rsidR="006F4F32" w:rsidRDefault="006F4F32" w:rsidP="002704EF">
      <w:pPr>
        <w:pStyle w:val="Caption"/>
        <w:keepNext/>
        <w:jc w:val="center"/>
      </w:pPr>
      <w:r w:rsidRPr="0015372D">
        <w:rPr>
          <w:noProof/>
          <w:lang w:eastAsia="en-CA"/>
        </w:rPr>
        <w:drawing>
          <wp:inline distT="0" distB="0" distL="0" distR="0">
            <wp:extent cx="4857750" cy="2895600"/>
            <wp:effectExtent l="19050" t="0" r="19050" b="0"/>
            <wp:docPr id="9"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4D5486" w:rsidRDefault="006F4F32" w:rsidP="003B78CA">
      <w:pPr>
        <w:pStyle w:val="Caption"/>
        <w:jc w:val="center"/>
        <w:rPr>
          <w:color w:val="auto"/>
        </w:rPr>
      </w:pPr>
      <w:r w:rsidRPr="002704EF">
        <w:rPr>
          <w:color w:val="auto"/>
        </w:rPr>
        <w:t xml:space="preserve">Figure </w:t>
      </w:r>
      <w:r w:rsidR="009426AA" w:rsidRPr="002704EF">
        <w:rPr>
          <w:color w:val="auto"/>
        </w:rPr>
        <w:fldChar w:fldCharType="begin"/>
      </w:r>
      <w:r w:rsidRPr="002704EF">
        <w:rPr>
          <w:color w:val="auto"/>
        </w:rPr>
        <w:instrText xml:space="preserve"> SEQ Figure \* ARABIC </w:instrText>
      </w:r>
      <w:r w:rsidR="009426AA" w:rsidRPr="002704EF">
        <w:rPr>
          <w:color w:val="auto"/>
        </w:rPr>
        <w:fldChar w:fldCharType="separate"/>
      </w:r>
      <w:r w:rsidR="008B7C7E">
        <w:rPr>
          <w:noProof/>
          <w:color w:val="auto"/>
        </w:rPr>
        <w:t>12</w:t>
      </w:r>
      <w:r w:rsidR="009426AA" w:rsidRPr="002704EF">
        <w:rPr>
          <w:color w:val="auto"/>
        </w:rPr>
        <w:fldChar w:fldCharType="end"/>
      </w:r>
      <w:r w:rsidRPr="002704EF">
        <w:rPr>
          <w:color w:val="auto"/>
        </w:rPr>
        <w:t xml:space="preserve"> Frequency</w:t>
      </w:r>
      <w:r w:rsidR="002704EF">
        <w:rPr>
          <w:color w:val="auto"/>
        </w:rPr>
        <w:t xml:space="preserve"> </w:t>
      </w:r>
      <w:r w:rsidRPr="002704EF">
        <w:rPr>
          <w:color w:val="auto"/>
        </w:rPr>
        <w:t xml:space="preserve">Readout </w:t>
      </w:r>
      <w:r w:rsidR="003B78CA">
        <w:rPr>
          <w:color w:val="auto"/>
        </w:rPr>
        <w:t>for</w:t>
      </w:r>
      <w:r w:rsidRPr="002704EF">
        <w:rPr>
          <w:color w:val="auto"/>
        </w:rPr>
        <w:t xml:space="preserve"> the Temperature </w:t>
      </w:r>
      <w:r w:rsidR="002704EF" w:rsidRPr="002704EF">
        <w:rPr>
          <w:color w:val="auto"/>
        </w:rPr>
        <w:t>Dependence</w:t>
      </w:r>
      <w:r w:rsidR="003B78CA">
        <w:rPr>
          <w:color w:val="auto"/>
        </w:rPr>
        <w:t xml:space="preserve"> Measurements</w:t>
      </w:r>
    </w:p>
    <w:p w:rsidR="004D5486" w:rsidRDefault="004D5486" w:rsidP="004D5486">
      <w:pPr>
        <w:rPr>
          <w:sz w:val="18"/>
          <w:szCs w:val="18"/>
        </w:rPr>
      </w:pPr>
      <w:r>
        <w:br w:type="page"/>
      </w:r>
    </w:p>
    <w:p w:rsidR="00F0031E" w:rsidRDefault="00F0031E" w:rsidP="00F0031E">
      <w:pPr>
        <w:keepNext/>
      </w:pPr>
      <w:r>
        <w:rPr>
          <w:rFonts w:asciiTheme="majorHAnsi" w:eastAsiaTheme="majorEastAsia" w:hAnsiTheme="majorHAnsi" w:cstheme="majorBidi"/>
          <w:b/>
          <w:bCs/>
          <w:sz w:val="28"/>
          <w:szCs w:val="28"/>
          <w:u w:val="single"/>
        </w:rPr>
        <w:lastRenderedPageBreak/>
        <w:t>Appendix C</w:t>
      </w:r>
    </w:p>
    <w:p w:rsidR="004D5486" w:rsidRDefault="004D5486" w:rsidP="004D5486">
      <w:pPr>
        <w:keepNext/>
        <w:jc w:val="center"/>
      </w:pPr>
      <w:r w:rsidRPr="00B9520D">
        <w:rPr>
          <w:noProof/>
          <w:lang w:eastAsia="en-CA"/>
        </w:rPr>
        <w:drawing>
          <wp:inline distT="0" distB="0" distL="0" distR="0">
            <wp:extent cx="5467350" cy="3038475"/>
            <wp:effectExtent l="19050" t="0" r="1905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4D5486" w:rsidRPr="004D5486" w:rsidRDefault="004D5486" w:rsidP="004D5486">
      <w:pPr>
        <w:pStyle w:val="Caption"/>
        <w:jc w:val="center"/>
        <w:rPr>
          <w:color w:val="auto"/>
        </w:rPr>
      </w:pPr>
      <w:bookmarkStart w:id="11" w:name="_Ref246773049"/>
      <w:r w:rsidRPr="004D5486">
        <w:rPr>
          <w:color w:val="auto"/>
        </w:rPr>
        <w:t xml:space="preserve">Figure </w:t>
      </w:r>
      <w:r w:rsidR="009426AA" w:rsidRPr="004D5486">
        <w:rPr>
          <w:color w:val="auto"/>
        </w:rPr>
        <w:fldChar w:fldCharType="begin"/>
      </w:r>
      <w:r w:rsidRPr="004D5486">
        <w:rPr>
          <w:color w:val="auto"/>
        </w:rPr>
        <w:instrText xml:space="preserve"> SEQ Figure \* ARABIC </w:instrText>
      </w:r>
      <w:r w:rsidR="009426AA" w:rsidRPr="004D5486">
        <w:rPr>
          <w:color w:val="auto"/>
        </w:rPr>
        <w:fldChar w:fldCharType="separate"/>
      </w:r>
      <w:r w:rsidR="008B7C7E">
        <w:rPr>
          <w:noProof/>
          <w:color w:val="auto"/>
        </w:rPr>
        <w:t>13</w:t>
      </w:r>
      <w:r w:rsidR="009426AA" w:rsidRPr="004D5486">
        <w:rPr>
          <w:color w:val="auto"/>
        </w:rPr>
        <w:fldChar w:fldCharType="end"/>
      </w:r>
      <w:bookmarkEnd w:id="11"/>
      <w:r w:rsidRPr="004D5486">
        <w:rPr>
          <w:color w:val="auto"/>
        </w:rPr>
        <w:t xml:space="preserve"> SRS QCM200 Readout for the Addition of Mercaptoundecanoic acid to the solution</w:t>
      </w:r>
    </w:p>
    <w:p w:rsidR="004D5486" w:rsidRDefault="004D5486" w:rsidP="00F0031E">
      <w:pPr>
        <w:jc w:val="center"/>
      </w:pPr>
      <w:r w:rsidRPr="000A0801">
        <w:rPr>
          <w:noProof/>
          <w:lang w:eastAsia="en-CA"/>
        </w:rPr>
        <w:drawing>
          <wp:inline distT="0" distB="0" distL="0" distR="0">
            <wp:extent cx="5495925" cy="2552700"/>
            <wp:effectExtent l="19050" t="0" r="9525" b="0"/>
            <wp:docPr id="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BA3EA0" w:rsidRDefault="00BA3EA0" w:rsidP="00BA3EA0">
      <w:pPr>
        <w:spacing w:after="0" w:line="240" w:lineRule="auto"/>
        <w:rPr>
          <w:rFonts w:asciiTheme="majorHAnsi" w:hAnsiTheme="majorHAnsi"/>
        </w:rPr>
      </w:pPr>
      <w:r w:rsidRPr="00BA3EA0">
        <w:rPr>
          <w:rFonts w:asciiTheme="majorHAnsi" w:hAnsiTheme="majorHAnsi"/>
        </w:rPr>
        <w:t xml:space="preserve">Normalization </w:t>
      </w:r>
      <w:r>
        <w:rPr>
          <w:rFonts w:asciiTheme="majorHAnsi" w:hAnsiTheme="majorHAnsi"/>
        </w:rPr>
        <w:t xml:space="preserve">on the data </w:t>
      </w:r>
      <w:r w:rsidRPr="00BA3EA0">
        <w:rPr>
          <w:rFonts w:asciiTheme="majorHAnsi" w:hAnsiTheme="majorHAnsi"/>
        </w:rPr>
        <w:t xml:space="preserve">was performed </w:t>
      </w:r>
      <w:r>
        <w:rPr>
          <w:rFonts w:asciiTheme="majorHAnsi" w:hAnsiTheme="majorHAnsi"/>
        </w:rPr>
        <w:t xml:space="preserve">to eliminate drift effects. This was done </w:t>
      </w:r>
      <w:r w:rsidRPr="00BA3EA0">
        <w:rPr>
          <w:rFonts w:asciiTheme="majorHAnsi" w:hAnsiTheme="majorHAnsi"/>
        </w:rPr>
        <w:t>by using the slop</w:t>
      </w:r>
      <w:r>
        <w:rPr>
          <w:rFonts w:asciiTheme="majorHAnsi" w:hAnsiTheme="majorHAnsi"/>
        </w:rPr>
        <w:t>e</w:t>
      </w:r>
      <w:r w:rsidRPr="00BA3EA0">
        <w:rPr>
          <w:rFonts w:asciiTheme="majorHAnsi" w:hAnsiTheme="majorHAnsi"/>
        </w:rPr>
        <w:t xml:space="preserve"> of the line </w:t>
      </w:r>
      <w:r>
        <w:rPr>
          <w:rFonts w:asciiTheme="majorHAnsi" w:hAnsiTheme="majorHAnsi"/>
        </w:rPr>
        <w:t xml:space="preserve">up </w:t>
      </w:r>
      <w:r w:rsidRPr="00BA3EA0">
        <w:rPr>
          <w:rFonts w:asciiTheme="majorHAnsi" w:hAnsiTheme="majorHAnsi"/>
        </w:rPr>
        <w:t xml:space="preserve">until </w:t>
      </w:r>
      <w:r>
        <w:rPr>
          <w:rFonts w:asciiTheme="majorHAnsi" w:hAnsiTheme="majorHAnsi"/>
        </w:rPr>
        <w:t>the QCM was immersed in the solution. This slope turned out to be 0.1368 which is then extrapolated for all 5 minutes since we assume a constant drift, and its value subtracted from all data points.</w:t>
      </w:r>
    </w:p>
    <w:p w:rsidR="000421B0" w:rsidRDefault="000421B0">
      <w:pPr>
        <w:rPr>
          <w:b/>
          <w:bCs/>
          <w:sz w:val="18"/>
          <w:szCs w:val="18"/>
        </w:rPr>
      </w:pPr>
      <w:r>
        <w:br w:type="page"/>
      </w:r>
    </w:p>
    <w:p w:rsidR="004D5486" w:rsidRPr="000421B0" w:rsidRDefault="004D5486" w:rsidP="000421B0">
      <w:pPr>
        <w:pStyle w:val="Caption"/>
        <w:keepNext/>
        <w:rPr>
          <w:color w:val="auto"/>
        </w:rPr>
      </w:pPr>
      <w:r w:rsidRPr="000421B0">
        <w:rPr>
          <w:color w:val="auto"/>
        </w:rPr>
        <w:lastRenderedPageBreak/>
        <w:t xml:space="preserve">Table </w:t>
      </w:r>
      <w:r w:rsidR="009426AA" w:rsidRPr="000421B0">
        <w:rPr>
          <w:color w:val="auto"/>
        </w:rPr>
        <w:fldChar w:fldCharType="begin"/>
      </w:r>
      <w:r w:rsidRPr="000421B0">
        <w:rPr>
          <w:color w:val="auto"/>
        </w:rPr>
        <w:instrText xml:space="preserve"> SEQ Table \* ARABIC </w:instrText>
      </w:r>
      <w:r w:rsidR="009426AA" w:rsidRPr="000421B0">
        <w:rPr>
          <w:color w:val="auto"/>
        </w:rPr>
        <w:fldChar w:fldCharType="separate"/>
      </w:r>
      <w:r w:rsidR="008B7C7E">
        <w:rPr>
          <w:noProof/>
          <w:color w:val="auto"/>
        </w:rPr>
        <w:t>5</w:t>
      </w:r>
      <w:r w:rsidR="009426AA" w:rsidRPr="000421B0">
        <w:rPr>
          <w:color w:val="auto"/>
        </w:rPr>
        <w:fldChar w:fldCharType="end"/>
      </w:r>
      <w:r w:rsidRPr="000421B0">
        <w:rPr>
          <w:color w:val="auto"/>
        </w:rPr>
        <w:t xml:space="preserve">: Noise and Total Frequency Shift from the Addition of </w:t>
      </w:r>
      <w:r w:rsidR="000421B0">
        <w:rPr>
          <w:color w:val="auto"/>
        </w:rPr>
        <w:t xml:space="preserve">Mercaptoundecanoic </w:t>
      </w:r>
      <w:r w:rsidR="000421B0" w:rsidRPr="000421B0">
        <w:rPr>
          <w:color w:val="auto"/>
        </w:rPr>
        <w:t>Acid</w:t>
      </w:r>
      <w:r w:rsidR="000421B0">
        <w:rPr>
          <w:color w:val="auto"/>
        </w:rPr>
        <w:t xml:space="preserve"> (MUA)</w:t>
      </w:r>
    </w:p>
    <w:tbl>
      <w:tblPr>
        <w:tblW w:w="9704" w:type="dxa"/>
        <w:tblInd w:w="108" w:type="dxa"/>
        <w:tblLook w:val="04A0"/>
      </w:tblPr>
      <w:tblGrid>
        <w:gridCol w:w="1100"/>
        <w:gridCol w:w="1909"/>
        <w:gridCol w:w="1521"/>
        <w:gridCol w:w="302"/>
        <w:gridCol w:w="1783"/>
        <w:gridCol w:w="1579"/>
        <w:gridCol w:w="1510"/>
      </w:tblGrid>
      <w:tr w:rsidR="004D5486" w:rsidRPr="000421B0" w:rsidTr="00F50DE3">
        <w:trPr>
          <w:trHeight w:val="300"/>
        </w:trPr>
        <w:tc>
          <w:tcPr>
            <w:tcW w:w="1100" w:type="dxa"/>
            <w:tcBorders>
              <w:top w:val="nil"/>
              <w:left w:val="nil"/>
              <w:bottom w:val="single" w:sz="4" w:space="0" w:color="auto"/>
              <w:right w:val="nil"/>
            </w:tcBorders>
            <w:shd w:val="clear" w:color="auto" w:fill="auto"/>
            <w:noWrap/>
            <w:vAlign w:val="bottom"/>
            <w:hideMark/>
          </w:tcPr>
          <w:p w:rsidR="004D5486" w:rsidRPr="00455F87" w:rsidRDefault="004D5486" w:rsidP="000421B0">
            <w:pPr>
              <w:spacing w:after="0" w:line="240" w:lineRule="auto"/>
              <w:rPr>
                <w:rFonts w:asciiTheme="majorHAnsi" w:hAnsiTheme="majorHAnsi"/>
                <w:b/>
                <w:bCs/>
              </w:rPr>
            </w:pPr>
            <w:r w:rsidRPr="00455F87">
              <w:rPr>
                <w:rFonts w:asciiTheme="majorHAnsi" w:hAnsiTheme="majorHAnsi"/>
                <w:b/>
                <w:bCs/>
                <w:sz w:val="22"/>
              </w:rPr>
              <w:t>Origina</w:t>
            </w:r>
            <w:r w:rsidR="000421B0" w:rsidRPr="00455F87">
              <w:rPr>
                <w:rFonts w:asciiTheme="majorHAnsi" w:hAnsiTheme="majorHAnsi"/>
                <w:b/>
                <w:bCs/>
                <w:sz w:val="22"/>
              </w:rPr>
              <w:t>l Data</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0421B0">
            <w:pPr>
              <w:spacing w:after="0" w:line="240" w:lineRule="auto"/>
              <w:rPr>
                <w:rFonts w:asciiTheme="majorHAnsi" w:hAnsiTheme="majorHAnsi"/>
              </w:rPr>
            </w:pPr>
            <w:r w:rsidRPr="000421B0">
              <w:rPr>
                <w:rFonts w:asciiTheme="majorHAnsi" w:hAnsiTheme="majorHAnsi"/>
              </w:rPr>
              <w:t xml:space="preserve">Before MUA </w:t>
            </w:r>
            <w:r w:rsidR="000421B0">
              <w:rPr>
                <w:rFonts w:asciiTheme="majorHAnsi" w:hAnsiTheme="majorHAnsi"/>
              </w:rPr>
              <w:t>Addition</w:t>
            </w:r>
            <w:r w:rsidRPr="000421B0">
              <w:rPr>
                <w:rFonts w:asciiTheme="majorHAnsi" w:hAnsiTheme="majorHAnsi"/>
              </w:rPr>
              <w:t xml:space="preserve"> (Hz)</w:t>
            </w:r>
          </w:p>
        </w:tc>
        <w:tc>
          <w:tcPr>
            <w:tcW w:w="1521"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After MUA</w:t>
            </w:r>
            <w:r w:rsidR="000421B0">
              <w:rPr>
                <w:rFonts w:asciiTheme="majorHAnsi" w:hAnsiTheme="majorHAnsi"/>
              </w:rPr>
              <w:t xml:space="preserve"> Addition</w:t>
            </w:r>
            <w:r w:rsidRPr="000421B0">
              <w:rPr>
                <w:rFonts w:asciiTheme="majorHAnsi" w:hAnsiTheme="majorHAnsi"/>
              </w:rPr>
              <w:t xml:space="preserve">  (Hz)</w:t>
            </w:r>
          </w:p>
        </w:tc>
        <w:tc>
          <w:tcPr>
            <w:tcW w:w="302" w:type="dxa"/>
            <w:tcBorders>
              <w:top w:val="nil"/>
              <w:left w:val="nil"/>
              <w:bottom w:val="nil"/>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1783" w:type="dxa"/>
            <w:tcBorders>
              <w:top w:val="nil"/>
              <w:left w:val="nil"/>
              <w:bottom w:val="single" w:sz="4" w:space="0" w:color="auto"/>
              <w:right w:val="nil"/>
            </w:tcBorders>
            <w:shd w:val="clear" w:color="auto" w:fill="auto"/>
            <w:noWrap/>
            <w:vAlign w:val="bottom"/>
            <w:hideMark/>
          </w:tcPr>
          <w:p w:rsidR="004D5486" w:rsidRPr="00455F87" w:rsidRDefault="004D5486" w:rsidP="004D5486">
            <w:pPr>
              <w:spacing w:after="0" w:line="240" w:lineRule="auto"/>
              <w:rPr>
                <w:rFonts w:asciiTheme="majorHAnsi" w:hAnsiTheme="majorHAnsi"/>
                <w:b/>
                <w:bCs/>
              </w:rPr>
            </w:pPr>
            <w:r w:rsidRPr="00455F87">
              <w:rPr>
                <w:rFonts w:asciiTheme="majorHAnsi" w:hAnsiTheme="majorHAnsi"/>
                <w:b/>
                <w:bCs/>
                <w:sz w:val="22"/>
              </w:rPr>
              <w:t>Normalized</w:t>
            </w:r>
            <w:r w:rsidR="000421B0" w:rsidRPr="00455F87">
              <w:rPr>
                <w:rFonts w:asciiTheme="majorHAnsi" w:hAnsiTheme="majorHAnsi"/>
                <w:b/>
                <w:bCs/>
                <w:sz w:val="22"/>
              </w:rPr>
              <w:t xml:space="preserve"> Data</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0421B0">
            <w:pPr>
              <w:spacing w:after="0" w:line="240" w:lineRule="auto"/>
              <w:rPr>
                <w:rFonts w:asciiTheme="majorHAnsi" w:hAnsiTheme="majorHAnsi"/>
              </w:rPr>
            </w:pPr>
            <w:r w:rsidRPr="000421B0">
              <w:rPr>
                <w:rFonts w:asciiTheme="majorHAnsi" w:hAnsiTheme="majorHAnsi"/>
              </w:rPr>
              <w:t xml:space="preserve">Before MUA </w:t>
            </w:r>
            <w:r w:rsidR="000421B0">
              <w:rPr>
                <w:rFonts w:asciiTheme="majorHAnsi" w:hAnsiTheme="majorHAnsi"/>
              </w:rPr>
              <w:t>Addition</w:t>
            </w:r>
            <w:r w:rsidRPr="000421B0">
              <w:rPr>
                <w:rFonts w:asciiTheme="majorHAnsi" w:hAnsiTheme="majorHAnsi"/>
              </w:rPr>
              <w:t xml:space="preserve"> </w:t>
            </w:r>
          </w:p>
        </w:tc>
        <w:tc>
          <w:tcPr>
            <w:tcW w:w="1510"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0421B0">
            <w:pPr>
              <w:spacing w:after="0" w:line="240" w:lineRule="auto"/>
              <w:jc w:val="right"/>
              <w:rPr>
                <w:rFonts w:asciiTheme="majorHAnsi" w:hAnsiTheme="majorHAnsi"/>
              </w:rPr>
            </w:pPr>
            <w:r w:rsidRPr="000421B0">
              <w:rPr>
                <w:rFonts w:asciiTheme="majorHAnsi" w:hAnsiTheme="majorHAnsi"/>
              </w:rPr>
              <w:t xml:space="preserve">After MUA </w:t>
            </w:r>
            <w:r w:rsidR="000421B0">
              <w:rPr>
                <w:rFonts w:asciiTheme="majorHAnsi" w:hAnsiTheme="majorHAnsi"/>
              </w:rPr>
              <w:t>Addition</w:t>
            </w:r>
            <w:r w:rsidRPr="000421B0">
              <w:rPr>
                <w:rFonts w:asciiTheme="majorHAnsi" w:hAnsiTheme="majorHAnsi"/>
              </w:rPr>
              <w:t xml:space="preserve"> (Hz)</w:t>
            </w:r>
          </w:p>
        </w:tc>
      </w:tr>
      <w:tr w:rsidR="004D5486" w:rsidRPr="000421B0" w:rsidTr="00F50DE3">
        <w:trPr>
          <w:trHeight w:val="300"/>
        </w:trPr>
        <w:tc>
          <w:tcPr>
            <w:tcW w:w="1100"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Average</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820.24</w:t>
            </w:r>
          </w:p>
        </w:tc>
        <w:tc>
          <w:tcPr>
            <w:tcW w:w="1521"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817.23</w:t>
            </w:r>
          </w:p>
        </w:tc>
        <w:tc>
          <w:tcPr>
            <w:tcW w:w="302" w:type="dxa"/>
            <w:tcBorders>
              <w:top w:val="nil"/>
              <w:left w:val="nil"/>
              <w:bottom w:val="nil"/>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p>
        </w:tc>
        <w:tc>
          <w:tcPr>
            <w:tcW w:w="1783"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Average</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792.75</w:t>
            </w:r>
          </w:p>
        </w:tc>
        <w:tc>
          <w:tcPr>
            <w:tcW w:w="1510"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786.66</w:t>
            </w:r>
          </w:p>
        </w:tc>
      </w:tr>
      <w:tr w:rsidR="004D5486" w:rsidRPr="000421B0" w:rsidTr="00F50DE3">
        <w:trPr>
          <w:trHeight w:val="300"/>
        </w:trPr>
        <w:tc>
          <w:tcPr>
            <w:tcW w:w="1100"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Max</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821.00</w:t>
            </w:r>
          </w:p>
        </w:tc>
        <w:tc>
          <w:tcPr>
            <w:tcW w:w="1521"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819.20</w:t>
            </w:r>
          </w:p>
        </w:tc>
        <w:tc>
          <w:tcPr>
            <w:tcW w:w="302" w:type="dxa"/>
            <w:tcBorders>
              <w:top w:val="nil"/>
              <w:left w:val="nil"/>
              <w:bottom w:val="nil"/>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p>
        </w:tc>
        <w:tc>
          <w:tcPr>
            <w:tcW w:w="1783"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Max</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793.31</w:t>
            </w:r>
          </w:p>
        </w:tc>
        <w:tc>
          <w:tcPr>
            <w:tcW w:w="1510"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787.10</w:t>
            </w:r>
          </w:p>
        </w:tc>
      </w:tr>
      <w:tr w:rsidR="004D5486" w:rsidRPr="000421B0" w:rsidTr="00F50DE3">
        <w:trPr>
          <w:trHeight w:val="300"/>
        </w:trPr>
        <w:tc>
          <w:tcPr>
            <w:tcW w:w="1100"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Min</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819.30</w:t>
            </w:r>
          </w:p>
        </w:tc>
        <w:tc>
          <w:tcPr>
            <w:tcW w:w="1521"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815.80</w:t>
            </w:r>
          </w:p>
        </w:tc>
        <w:tc>
          <w:tcPr>
            <w:tcW w:w="302" w:type="dxa"/>
            <w:tcBorders>
              <w:top w:val="nil"/>
              <w:left w:val="nil"/>
              <w:bottom w:val="nil"/>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p>
        </w:tc>
        <w:tc>
          <w:tcPr>
            <w:tcW w:w="1783"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Min</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791.98</w:t>
            </w:r>
          </w:p>
        </w:tc>
        <w:tc>
          <w:tcPr>
            <w:tcW w:w="1510"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4997786.15</w:t>
            </w:r>
          </w:p>
        </w:tc>
      </w:tr>
      <w:tr w:rsidR="004D5486" w:rsidRPr="000421B0" w:rsidTr="00F50DE3">
        <w:trPr>
          <w:trHeight w:val="300"/>
        </w:trPr>
        <w:tc>
          <w:tcPr>
            <w:tcW w:w="1100"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 xml:space="preserve">Noise </w:t>
            </w:r>
          </w:p>
        </w:tc>
        <w:tc>
          <w:tcPr>
            <w:tcW w:w="190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1.70</w:t>
            </w:r>
          </w:p>
        </w:tc>
        <w:tc>
          <w:tcPr>
            <w:tcW w:w="1521"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3.40</w:t>
            </w:r>
          </w:p>
        </w:tc>
        <w:tc>
          <w:tcPr>
            <w:tcW w:w="302" w:type="dxa"/>
            <w:tcBorders>
              <w:top w:val="nil"/>
              <w:left w:val="nil"/>
              <w:bottom w:val="nil"/>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p>
        </w:tc>
        <w:tc>
          <w:tcPr>
            <w:tcW w:w="1783" w:type="dxa"/>
            <w:tcBorders>
              <w:top w:val="single" w:sz="4" w:space="0" w:color="auto"/>
              <w:left w:val="single" w:sz="4" w:space="0" w:color="auto"/>
              <w:bottom w:val="single" w:sz="4" w:space="0" w:color="auto"/>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Noise</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1.33</w:t>
            </w:r>
          </w:p>
        </w:tc>
        <w:tc>
          <w:tcPr>
            <w:tcW w:w="1510"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0.95</w:t>
            </w:r>
          </w:p>
        </w:tc>
      </w:tr>
      <w:tr w:rsidR="004D5486" w:rsidRPr="000421B0" w:rsidTr="00F50DE3">
        <w:trPr>
          <w:trHeight w:val="111"/>
        </w:trPr>
        <w:tc>
          <w:tcPr>
            <w:tcW w:w="1100" w:type="dxa"/>
            <w:tcBorders>
              <w:top w:val="single" w:sz="4" w:space="0" w:color="auto"/>
              <w:left w:val="nil"/>
              <w:bottom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1909" w:type="dxa"/>
            <w:tcBorders>
              <w:top w:val="single" w:sz="4" w:space="0" w:color="auto"/>
              <w:bottom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1521" w:type="dxa"/>
            <w:tcBorders>
              <w:top w:val="single" w:sz="4" w:space="0" w:color="auto"/>
              <w:bottom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p>
        </w:tc>
        <w:tc>
          <w:tcPr>
            <w:tcW w:w="302" w:type="dxa"/>
            <w:tcBorders>
              <w:top w:val="nil"/>
              <w:left w:val="nil"/>
              <w:bottom w:val="nil"/>
              <w:right w:val="nil"/>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1783" w:type="dxa"/>
            <w:tcBorders>
              <w:top w:val="single" w:sz="4" w:space="0" w:color="auto"/>
              <w:left w:val="nil"/>
              <w:bottom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1579" w:type="dxa"/>
            <w:tcBorders>
              <w:top w:val="single" w:sz="4" w:space="0" w:color="auto"/>
              <w:bottom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1510" w:type="dxa"/>
            <w:tcBorders>
              <w:top w:val="single" w:sz="4" w:space="0" w:color="auto"/>
              <w:bottom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p>
        </w:tc>
      </w:tr>
      <w:tr w:rsidR="004D5486" w:rsidRPr="000421B0" w:rsidTr="00F50DE3">
        <w:trPr>
          <w:trHeight w:val="300"/>
        </w:trPr>
        <w:tc>
          <w:tcPr>
            <w:tcW w:w="300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Total Frequency Shift (Hz)</w:t>
            </w:r>
          </w:p>
        </w:tc>
        <w:tc>
          <w:tcPr>
            <w:tcW w:w="1521"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3.01</w:t>
            </w:r>
          </w:p>
        </w:tc>
        <w:tc>
          <w:tcPr>
            <w:tcW w:w="302" w:type="dxa"/>
            <w:tcBorders>
              <w:top w:val="nil"/>
              <w:left w:val="nil"/>
              <w:bottom w:val="nil"/>
              <w:right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p>
        </w:tc>
        <w:tc>
          <w:tcPr>
            <w:tcW w:w="3362"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rPr>
                <w:rFonts w:asciiTheme="majorHAnsi" w:hAnsiTheme="majorHAnsi"/>
              </w:rPr>
            </w:pPr>
            <w:r w:rsidRPr="000421B0">
              <w:rPr>
                <w:rFonts w:asciiTheme="majorHAnsi" w:hAnsiTheme="majorHAnsi"/>
              </w:rPr>
              <w:t>Total Frequency Shift (Hz)</w:t>
            </w:r>
          </w:p>
        </w:tc>
        <w:tc>
          <w:tcPr>
            <w:tcW w:w="1510" w:type="dxa"/>
            <w:tcBorders>
              <w:top w:val="single" w:sz="4" w:space="0" w:color="auto"/>
              <w:left w:val="nil"/>
              <w:bottom w:val="single" w:sz="4" w:space="0" w:color="auto"/>
              <w:right w:val="single" w:sz="4" w:space="0" w:color="auto"/>
            </w:tcBorders>
            <w:shd w:val="clear" w:color="auto" w:fill="auto"/>
            <w:noWrap/>
            <w:vAlign w:val="bottom"/>
            <w:hideMark/>
          </w:tcPr>
          <w:p w:rsidR="004D5486" w:rsidRPr="000421B0" w:rsidRDefault="004D5486" w:rsidP="004D5486">
            <w:pPr>
              <w:spacing w:after="0" w:line="240" w:lineRule="auto"/>
              <w:jc w:val="right"/>
              <w:rPr>
                <w:rFonts w:asciiTheme="majorHAnsi" w:hAnsiTheme="majorHAnsi"/>
              </w:rPr>
            </w:pPr>
            <w:r w:rsidRPr="000421B0">
              <w:rPr>
                <w:rFonts w:asciiTheme="majorHAnsi" w:hAnsiTheme="majorHAnsi"/>
              </w:rPr>
              <w:t>-6.09</w:t>
            </w:r>
          </w:p>
        </w:tc>
      </w:tr>
    </w:tbl>
    <w:p w:rsidR="004D5486" w:rsidRDefault="004D5486" w:rsidP="004D5486">
      <w:pPr>
        <w:pStyle w:val="NoSpacing"/>
      </w:pPr>
    </w:p>
    <w:p w:rsidR="00271A86" w:rsidRPr="00271A86" w:rsidRDefault="00271A86" w:rsidP="00271A86">
      <w:pPr>
        <w:spacing w:after="0" w:line="240" w:lineRule="auto"/>
        <w:rPr>
          <w:rFonts w:asciiTheme="majorHAnsi" w:hAnsiTheme="majorHAnsi"/>
        </w:rPr>
      </w:pPr>
      <w:r>
        <w:rPr>
          <w:rFonts w:asciiTheme="majorHAnsi" w:hAnsiTheme="majorHAnsi"/>
        </w:rPr>
        <w:t>The a</w:t>
      </w:r>
      <w:r w:rsidR="004D5486" w:rsidRPr="000421B0">
        <w:rPr>
          <w:rFonts w:asciiTheme="majorHAnsi" w:hAnsiTheme="majorHAnsi"/>
        </w:rPr>
        <w:t xml:space="preserve">verages </w:t>
      </w:r>
      <w:r>
        <w:rPr>
          <w:rFonts w:asciiTheme="majorHAnsi" w:hAnsiTheme="majorHAnsi"/>
        </w:rPr>
        <w:t xml:space="preserve">values </w:t>
      </w:r>
      <w:r w:rsidR="004D5486" w:rsidRPr="000421B0">
        <w:rPr>
          <w:rFonts w:asciiTheme="majorHAnsi" w:hAnsiTheme="majorHAnsi"/>
        </w:rPr>
        <w:t xml:space="preserve">were calculated by taking </w:t>
      </w:r>
      <w:r>
        <w:rPr>
          <w:rFonts w:asciiTheme="majorHAnsi" w:hAnsiTheme="majorHAnsi"/>
        </w:rPr>
        <w:t>the average of 5-6</w:t>
      </w:r>
      <w:r w:rsidR="004D5486" w:rsidRPr="000421B0">
        <w:rPr>
          <w:rFonts w:asciiTheme="majorHAnsi" w:hAnsiTheme="majorHAnsi"/>
        </w:rPr>
        <w:t xml:space="preserve"> values before and after the </w:t>
      </w:r>
      <w:r>
        <w:rPr>
          <w:rFonts w:asciiTheme="majorHAnsi" w:hAnsiTheme="majorHAnsi"/>
        </w:rPr>
        <w:t xml:space="preserve">addition of </w:t>
      </w:r>
      <w:r w:rsidRPr="00271A86">
        <w:rPr>
          <w:rFonts w:asciiTheme="majorHAnsi" w:hAnsiTheme="majorHAnsi"/>
        </w:rPr>
        <w:t>mercaptoundecanoic acid</w:t>
      </w:r>
      <w:r>
        <w:rPr>
          <w:rFonts w:asciiTheme="majorHAnsi" w:hAnsiTheme="majorHAnsi"/>
        </w:rPr>
        <w:t xml:space="preserve"> (MUA)</w:t>
      </w:r>
      <w:r w:rsidR="004D5486" w:rsidRPr="000421B0">
        <w:rPr>
          <w:rFonts w:asciiTheme="majorHAnsi" w:hAnsiTheme="majorHAnsi"/>
        </w:rPr>
        <w:t xml:space="preserve">.  </w:t>
      </w:r>
      <w:r>
        <w:rPr>
          <w:rFonts w:asciiTheme="majorHAnsi" w:hAnsiTheme="majorHAnsi"/>
        </w:rPr>
        <w:t>The t</w:t>
      </w:r>
      <w:r w:rsidR="004D5486" w:rsidRPr="000421B0">
        <w:rPr>
          <w:rFonts w:asciiTheme="majorHAnsi" w:hAnsiTheme="majorHAnsi"/>
        </w:rPr>
        <w:t xml:space="preserve">otal </w:t>
      </w:r>
      <w:r>
        <w:rPr>
          <w:rFonts w:asciiTheme="majorHAnsi" w:hAnsiTheme="majorHAnsi"/>
        </w:rPr>
        <w:t>f</w:t>
      </w:r>
      <w:r w:rsidR="004D5486" w:rsidRPr="000421B0">
        <w:rPr>
          <w:rFonts w:asciiTheme="majorHAnsi" w:hAnsiTheme="majorHAnsi"/>
        </w:rPr>
        <w:t xml:space="preserve">requency </w:t>
      </w:r>
      <w:r>
        <w:rPr>
          <w:rFonts w:asciiTheme="majorHAnsi" w:hAnsiTheme="majorHAnsi"/>
        </w:rPr>
        <w:t>s</w:t>
      </w:r>
      <w:r w:rsidR="004D5486" w:rsidRPr="000421B0">
        <w:rPr>
          <w:rFonts w:asciiTheme="majorHAnsi" w:hAnsiTheme="majorHAnsi"/>
        </w:rPr>
        <w:t xml:space="preserve">hift </w:t>
      </w:r>
      <w:r>
        <w:rPr>
          <w:rFonts w:asciiTheme="majorHAnsi" w:hAnsiTheme="majorHAnsi"/>
        </w:rPr>
        <w:t xml:space="preserve">was calculated by taking the difference between the average frequencies before and after the addition of </w:t>
      </w:r>
    </w:p>
    <w:p w:rsidR="004D5486" w:rsidRDefault="00271A86" w:rsidP="00271A86">
      <w:pPr>
        <w:spacing w:after="0" w:line="240" w:lineRule="auto"/>
        <w:rPr>
          <w:rFonts w:asciiTheme="majorHAnsi" w:hAnsiTheme="majorHAnsi"/>
        </w:rPr>
      </w:pPr>
      <w:r w:rsidRPr="00271A86">
        <w:rPr>
          <w:rFonts w:asciiTheme="majorHAnsi" w:hAnsiTheme="majorHAnsi"/>
        </w:rPr>
        <w:t>mercaptoundecanoic acid</w:t>
      </w:r>
      <w:r>
        <w:rPr>
          <w:rFonts w:asciiTheme="majorHAnsi" w:hAnsiTheme="majorHAnsi"/>
        </w:rPr>
        <w:t>. For example, the t</w:t>
      </w:r>
      <w:r w:rsidR="004D5486" w:rsidRPr="000421B0">
        <w:rPr>
          <w:rFonts w:asciiTheme="majorHAnsi" w:hAnsiTheme="majorHAnsi"/>
        </w:rPr>
        <w:t xml:space="preserve">otal </w:t>
      </w:r>
      <w:r>
        <w:rPr>
          <w:rFonts w:asciiTheme="majorHAnsi" w:hAnsiTheme="majorHAnsi"/>
        </w:rPr>
        <w:t>frequency shift for the original data is</w:t>
      </w:r>
      <w:r w:rsidR="004D5486" w:rsidRPr="000421B0">
        <w:rPr>
          <w:rFonts w:asciiTheme="majorHAnsi" w:hAnsiTheme="majorHAnsi"/>
        </w:rPr>
        <w:t xml:space="preserve"> 4997820.24 - 4997817.23= -3.01</w:t>
      </w:r>
    </w:p>
    <w:p w:rsidR="00271A86" w:rsidRPr="000421B0" w:rsidRDefault="00271A86" w:rsidP="00271A86">
      <w:pPr>
        <w:spacing w:after="0" w:line="240" w:lineRule="auto"/>
        <w:rPr>
          <w:rFonts w:asciiTheme="majorHAnsi" w:hAnsiTheme="majorHAnsi"/>
        </w:rPr>
      </w:pPr>
    </w:p>
    <w:p w:rsidR="00271A86" w:rsidRDefault="004D5486" w:rsidP="00271A86">
      <w:pPr>
        <w:spacing w:after="0" w:line="240" w:lineRule="auto"/>
        <w:rPr>
          <w:rFonts w:asciiTheme="majorHAnsi" w:hAnsiTheme="majorHAnsi"/>
        </w:rPr>
      </w:pPr>
      <w:r w:rsidRPr="000421B0">
        <w:rPr>
          <w:rFonts w:asciiTheme="majorHAnsi" w:hAnsiTheme="majorHAnsi"/>
        </w:rPr>
        <w:t xml:space="preserve">Noise </w:t>
      </w:r>
      <w:r w:rsidR="00271A86">
        <w:rPr>
          <w:rFonts w:asciiTheme="majorHAnsi" w:hAnsiTheme="majorHAnsi"/>
        </w:rPr>
        <w:t xml:space="preserve">levels are approximated by taking the difference between the maximum and minimum values of the 6 data points, once each for before and after the addition of MUA. For example, the noise for the original data before the addition of MUA is </w:t>
      </w:r>
      <w:r w:rsidR="00271A86" w:rsidRPr="000421B0">
        <w:rPr>
          <w:rFonts w:asciiTheme="majorHAnsi" w:hAnsiTheme="majorHAnsi"/>
        </w:rPr>
        <w:t>4997821.00- 4997819.30= 1.70</w:t>
      </w:r>
      <w:r w:rsidR="00271A86">
        <w:rPr>
          <w:rFonts w:asciiTheme="majorHAnsi" w:hAnsiTheme="majorHAnsi"/>
        </w:rPr>
        <w:t>.</w:t>
      </w:r>
    </w:p>
    <w:p w:rsidR="00271A86" w:rsidRDefault="00271A86" w:rsidP="000421B0">
      <w:pPr>
        <w:spacing w:after="0" w:line="240" w:lineRule="auto"/>
        <w:rPr>
          <w:rFonts w:asciiTheme="majorHAnsi" w:hAnsiTheme="majorHAnsi"/>
        </w:rPr>
      </w:pPr>
    </w:p>
    <w:p w:rsidR="0016236F" w:rsidRDefault="0016236F" w:rsidP="0016236F">
      <w:pPr>
        <w:spacing w:after="0" w:line="240" w:lineRule="auto"/>
        <w:rPr>
          <w:rFonts w:asciiTheme="majorHAnsi" w:hAnsiTheme="majorHAnsi"/>
        </w:rPr>
      </w:pPr>
      <w:r w:rsidRPr="00F0031E">
        <w:rPr>
          <w:rFonts w:asciiTheme="majorHAnsi" w:hAnsiTheme="majorHAnsi"/>
        </w:rPr>
        <w:t>The following</w:t>
      </w:r>
      <w:r>
        <w:rPr>
          <w:rFonts w:asciiTheme="majorHAnsi" w:hAnsiTheme="majorHAnsi"/>
        </w:rPr>
        <w:t xml:space="preserve"> t</w:t>
      </w:r>
      <w:r w:rsidRPr="0016236F">
        <w:rPr>
          <w:rFonts w:asciiTheme="majorHAnsi" w:hAnsiTheme="majorHAnsi"/>
        </w:rPr>
        <w:t xml:space="preserve">able, </w:t>
      </w:r>
      <w:fldSimple w:instr=" REF _Ref246776933 \h  \* MERGEFORMAT ">
        <w:r w:rsidR="008B7C7E" w:rsidRPr="008B7C7E">
          <w:rPr>
            <w:rFonts w:asciiTheme="majorHAnsi" w:eastAsiaTheme="majorEastAsia" w:hAnsiTheme="majorHAnsi" w:cstheme="majorBidi"/>
            <w:sz w:val="22"/>
          </w:rPr>
          <w:t>Table 6</w:t>
        </w:r>
      </w:fldSimple>
      <w:r w:rsidRPr="00F0031E">
        <w:rPr>
          <w:rFonts w:asciiTheme="majorHAnsi" w:hAnsiTheme="majorHAnsi"/>
        </w:rPr>
        <w:t xml:space="preserve">, </w:t>
      </w:r>
      <w:r>
        <w:rPr>
          <w:rFonts w:asciiTheme="majorHAnsi" w:hAnsiTheme="majorHAnsi"/>
        </w:rPr>
        <w:t>summarizes the results of the analysis done on the data obtained in the lab. Sample calculations are shown below.</w:t>
      </w:r>
    </w:p>
    <w:p w:rsidR="0016236F" w:rsidRDefault="0016236F" w:rsidP="000421B0">
      <w:pPr>
        <w:spacing w:after="0" w:line="240" w:lineRule="auto"/>
        <w:rPr>
          <w:rFonts w:asciiTheme="majorHAnsi" w:hAnsiTheme="majorHAnsi"/>
        </w:rPr>
      </w:pPr>
    </w:p>
    <w:p w:rsidR="004D5486" w:rsidRPr="00271A86" w:rsidRDefault="004D5486" w:rsidP="00271A86">
      <w:pPr>
        <w:pStyle w:val="Caption"/>
        <w:keepNext/>
        <w:rPr>
          <w:color w:val="auto"/>
        </w:rPr>
      </w:pPr>
      <w:bookmarkStart w:id="12" w:name="_Ref246776933"/>
      <w:r w:rsidRPr="00271A86">
        <w:rPr>
          <w:color w:val="auto"/>
        </w:rPr>
        <w:t xml:space="preserve">Table </w:t>
      </w:r>
      <w:r w:rsidR="009426AA" w:rsidRPr="00271A86">
        <w:rPr>
          <w:color w:val="auto"/>
        </w:rPr>
        <w:fldChar w:fldCharType="begin"/>
      </w:r>
      <w:r w:rsidRPr="00271A86">
        <w:rPr>
          <w:color w:val="auto"/>
        </w:rPr>
        <w:instrText xml:space="preserve"> SEQ Table \* ARABIC </w:instrText>
      </w:r>
      <w:r w:rsidR="009426AA" w:rsidRPr="00271A86">
        <w:rPr>
          <w:color w:val="auto"/>
        </w:rPr>
        <w:fldChar w:fldCharType="separate"/>
      </w:r>
      <w:r w:rsidR="008B7C7E">
        <w:rPr>
          <w:noProof/>
          <w:color w:val="auto"/>
        </w:rPr>
        <w:t>6</w:t>
      </w:r>
      <w:r w:rsidR="009426AA" w:rsidRPr="00271A86">
        <w:rPr>
          <w:color w:val="auto"/>
        </w:rPr>
        <w:fldChar w:fldCharType="end"/>
      </w:r>
      <w:bookmarkEnd w:id="12"/>
      <w:r w:rsidR="00455F87">
        <w:rPr>
          <w:color w:val="auto"/>
        </w:rPr>
        <w:t xml:space="preserve"> Summary of </w:t>
      </w:r>
      <w:r w:rsidRPr="00271A86">
        <w:rPr>
          <w:color w:val="auto"/>
        </w:rPr>
        <w:t xml:space="preserve">Parameters from the Addition of </w:t>
      </w:r>
      <w:r w:rsidR="00271A86" w:rsidRPr="00271A86">
        <w:rPr>
          <w:color w:val="auto"/>
        </w:rPr>
        <w:t>Mercaptoundecanoic Acid</w:t>
      </w:r>
    </w:p>
    <w:tbl>
      <w:tblPr>
        <w:tblW w:w="86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1825"/>
        <w:gridCol w:w="2211"/>
        <w:gridCol w:w="1966"/>
      </w:tblGrid>
      <w:tr w:rsidR="004D5486" w:rsidRPr="00271A86" w:rsidTr="00271A86">
        <w:trPr>
          <w:trHeight w:val="300"/>
        </w:trPr>
        <w:tc>
          <w:tcPr>
            <w:tcW w:w="2694" w:type="dxa"/>
            <w:vAlign w:val="bottom"/>
          </w:tcPr>
          <w:p w:rsidR="004D5486" w:rsidRPr="00271A86" w:rsidRDefault="004D5486" w:rsidP="004D5486">
            <w:pPr>
              <w:spacing w:after="0" w:line="240" w:lineRule="auto"/>
              <w:rPr>
                <w:rFonts w:asciiTheme="majorHAnsi" w:hAnsiTheme="majorHAnsi"/>
              </w:rPr>
            </w:pP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b/>
                <w:bCs/>
                <w:sz w:val="24"/>
                <w:lang w:eastAsia="ko-KR"/>
              </w:rPr>
            </w:pPr>
            <w:r w:rsidRPr="00271A86">
              <w:rPr>
                <w:rFonts w:asciiTheme="majorHAnsi" w:eastAsiaTheme="minorHAnsi" w:hAnsiTheme="majorHAnsi"/>
                <w:b/>
                <w:bCs/>
                <w:sz w:val="24"/>
                <w:lang w:eastAsia="ko-KR"/>
              </w:rPr>
              <w:t>Original Data</w:t>
            </w:r>
          </w:p>
        </w:tc>
        <w:tc>
          <w:tcPr>
            <w:tcW w:w="2211" w:type="dxa"/>
            <w:vAlign w:val="bottom"/>
          </w:tcPr>
          <w:p w:rsidR="004D5486" w:rsidRPr="00271A86" w:rsidRDefault="004D5486" w:rsidP="004D5486">
            <w:pPr>
              <w:pStyle w:val="NoSpacing"/>
              <w:jc w:val="right"/>
              <w:rPr>
                <w:rFonts w:asciiTheme="majorHAnsi" w:eastAsiaTheme="minorHAnsi" w:hAnsiTheme="majorHAnsi"/>
                <w:b/>
                <w:bCs/>
                <w:sz w:val="24"/>
                <w:lang w:eastAsia="ko-KR"/>
              </w:rPr>
            </w:pPr>
            <w:r w:rsidRPr="00271A86">
              <w:rPr>
                <w:rFonts w:asciiTheme="majorHAnsi" w:eastAsiaTheme="minorHAnsi" w:hAnsiTheme="majorHAnsi"/>
                <w:b/>
                <w:bCs/>
                <w:sz w:val="24"/>
                <w:lang w:eastAsia="ko-KR"/>
              </w:rPr>
              <w:t>Normalized Data</w:t>
            </w:r>
          </w:p>
        </w:tc>
        <w:tc>
          <w:tcPr>
            <w:tcW w:w="1966" w:type="dxa"/>
            <w:vAlign w:val="bottom"/>
          </w:tcPr>
          <w:p w:rsidR="004D5486" w:rsidRPr="00271A86" w:rsidRDefault="004D5486" w:rsidP="004D5486">
            <w:pPr>
              <w:spacing w:after="0" w:line="240" w:lineRule="auto"/>
              <w:rPr>
                <w:rFonts w:asciiTheme="majorHAnsi" w:hAnsiTheme="majorHAnsi"/>
                <w:b/>
                <w:bCs/>
              </w:rPr>
            </w:pPr>
            <w:r w:rsidRPr="00271A86">
              <w:rPr>
                <w:rFonts w:asciiTheme="majorHAnsi" w:hAnsiTheme="majorHAnsi"/>
                <w:b/>
                <w:bCs/>
              </w:rPr>
              <w:t>Units</w:t>
            </w:r>
          </w:p>
        </w:tc>
      </w:tr>
      <w:tr w:rsidR="004D5486" w:rsidRPr="00271A86" w:rsidTr="00271A86">
        <w:trPr>
          <w:trHeight w:val="300"/>
        </w:trPr>
        <w:tc>
          <w:tcPr>
            <w:tcW w:w="2694"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Δf</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3.01</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6.09</w:t>
            </w:r>
          </w:p>
        </w:tc>
        <w:tc>
          <w:tcPr>
            <w:tcW w:w="1966"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Hz</w:t>
            </w:r>
          </w:p>
        </w:tc>
      </w:tr>
      <w:tr w:rsidR="004D5486" w:rsidRPr="00271A86" w:rsidTr="00271A86">
        <w:trPr>
          <w:trHeight w:val="300"/>
        </w:trPr>
        <w:tc>
          <w:tcPr>
            <w:tcW w:w="2694"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C</w:t>
            </w:r>
            <w:r w:rsidRPr="0016236F">
              <w:rPr>
                <w:rFonts w:asciiTheme="majorHAnsi" w:hAnsiTheme="majorHAnsi"/>
                <w:vertAlign w:val="subscript"/>
              </w:rPr>
              <w:t>f</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5.8577E+07</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5.8577E+07</w:t>
            </w:r>
          </w:p>
        </w:tc>
        <w:tc>
          <w:tcPr>
            <w:tcW w:w="1966" w:type="dxa"/>
            <w:vAlign w:val="bottom"/>
          </w:tcPr>
          <w:p w:rsidR="004D5486" w:rsidRPr="00271A86" w:rsidRDefault="00271A86" w:rsidP="004D5486">
            <w:pPr>
              <w:spacing w:after="0" w:line="240" w:lineRule="auto"/>
              <w:rPr>
                <w:rFonts w:asciiTheme="majorHAnsi" w:hAnsiTheme="majorHAnsi"/>
              </w:rPr>
            </w:pPr>
            <w:r>
              <w:rPr>
                <w:rFonts w:asciiTheme="majorHAnsi" w:hAnsiTheme="majorHAnsi"/>
              </w:rPr>
              <w:t>Hz cm</w:t>
            </w:r>
            <w:r w:rsidR="004D5486" w:rsidRPr="00271A86">
              <w:rPr>
                <w:rFonts w:asciiTheme="majorHAnsi" w:hAnsiTheme="majorHAnsi"/>
                <w:vertAlign w:val="superscript"/>
              </w:rPr>
              <w:t>2</w:t>
            </w:r>
            <w:r w:rsidR="004D5486" w:rsidRPr="00271A86">
              <w:rPr>
                <w:rFonts w:asciiTheme="majorHAnsi" w:hAnsiTheme="majorHAnsi"/>
              </w:rPr>
              <w:t>/g</w:t>
            </w:r>
          </w:p>
        </w:tc>
      </w:tr>
      <w:tr w:rsidR="004D5486" w:rsidRPr="00271A86" w:rsidTr="00271A86">
        <w:trPr>
          <w:trHeight w:val="300"/>
        </w:trPr>
        <w:tc>
          <w:tcPr>
            <w:tcW w:w="2694"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Δm</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6.83E-08</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1.38E-07</w:t>
            </w:r>
          </w:p>
        </w:tc>
        <w:tc>
          <w:tcPr>
            <w:tcW w:w="1966" w:type="dxa"/>
            <w:vAlign w:val="bottom"/>
          </w:tcPr>
          <w:p w:rsidR="004D5486" w:rsidRPr="00271A86" w:rsidRDefault="00271A86" w:rsidP="004D5486">
            <w:pPr>
              <w:spacing w:after="0" w:line="240" w:lineRule="auto"/>
              <w:rPr>
                <w:rFonts w:asciiTheme="majorHAnsi" w:hAnsiTheme="majorHAnsi"/>
              </w:rPr>
            </w:pPr>
            <w:r>
              <w:rPr>
                <w:rFonts w:asciiTheme="majorHAnsi" w:hAnsiTheme="majorHAnsi"/>
              </w:rPr>
              <w:t>g</w:t>
            </w:r>
          </w:p>
        </w:tc>
      </w:tr>
      <w:tr w:rsidR="004D5486" w:rsidRPr="00271A86" w:rsidTr="00271A86">
        <w:trPr>
          <w:trHeight w:val="300"/>
        </w:trPr>
        <w:tc>
          <w:tcPr>
            <w:tcW w:w="2694"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MUA Acid MW</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218.36</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218.36</w:t>
            </w:r>
          </w:p>
        </w:tc>
        <w:tc>
          <w:tcPr>
            <w:tcW w:w="1966"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 xml:space="preserve"> g/mol </w:t>
            </w:r>
          </w:p>
        </w:tc>
      </w:tr>
      <w:tr w:rsidR="004D5486" w:rsidRPr="00271A86" w:rsidTr="00271A86">
        <w:trPr>
          <w:trHeight w:val="300"/>
        </w:trPr>
        <w:tc>
          <w:tcPr>
            <w:tcW w:w="2694" w:type="dxa"/>
            <w:vAlign w:val="bottom"/>
          </w:tcPr>
          <w:p w:rsidR="004D5486" w:rsidRPr="00271A86" w:rsidRDefault="004D5486" w:rsidP="004D5486">
            <w:pPr>
              <w:spacing w:after="0" w:line="240" w:lineRule="auto"/>
              <w:rPr>
                <w:rFonts w:asciiTheme="majorHAnsi" w:hAnsiTheme="majorHAnsi"/>
              </w:rPr>
            </w:pPr>
            <w:r w:rsidRPr="00271A86">
              <w:rPr>
                <w:rFonts w:asciiTheme="majorHAnsi" w:hAnsiTheme="majorHAnsi"/>
              </w:rPr>
              <w:t>Packing factor</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2.35227E-10</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4.75874E-10</w:t>
            </w:r>
          </w:p>
        </w:tc>
        <w:tc>
          <w:tcPr>
            <w:tcW w:w="1966" w:type="dxa"/>
            <w:vAlign w:val="bottom"/>
          </w:tcPr>
          <w:p w:rsidR="004D5486" w:rsidRPr="00271A86" w:rsidRDefault="00271A86" w:rsidP="004D5486">
            <w:pPr>
              <w:spacing w:after="0" w:line="240" w:lineRule="auto"/>
              <w:rPr>
                <w:rFonts w:asciiTheme="majorHAnsi" w:hAnsiTheme="majorHAnsi"/>
              </w:rPr>
            </w:pPr>
            <w:r>
              <w:rPr>
                <w:rFonts w:asciiTheme="majorHAnsi" w:hAnsiTheme="majorHAnsi"/>
              </w:rPr>
              <w:t>mol/cm</w:t>
            </w:r>
            <w:r w:rsidRPr="00271A86">
              <w:rPr>
                <w:rFonts w:asciiTheme="majorHAnsi" w:hAnsiTheme="majorHAnsi"/>
                <w:vertAlign w:val="superscript"/>
              </w:rPr>
              <w:t>2</w:t>
            </w:r>
          </w:p>
        </w:tc>
      </w:tr>
      <w:tr w:rsidR="004D5486" w:rsidRPr="00271A86" w:rsidTr="00271A86">
        <w:trPr>
          <w:trHeight w:val="300"/>
        </w:trPr>
        <w:tc>
          <w:tcPr>
            <w:tcW w:w="2694" w:type="dxa"/>
            <w:vAlign w:val="bottom"/>
          </w:tcPr>
          <w:p w:rsidR="004D5486" w:rsidRPr="00271A86" w:rsidRDefault="004D5486" w:rsidP="004D5486">
            <w:pPr>
              <w:pStyle w:val="NoSpacing"/>
              <w:rPr>
                <w:rFonts w:asciiTheme="majorHAnsi" w:eastAsiaTheme="minorHAnsi" w:hAnsiTheme="majorHAnsi"/>
                <w:sz w:val="24"/>
                <w:lang w:eastAsia="ko-KR"/>
              </w:rPr>
            </w:pPr>
            <w:r w:rsidRPr="00271A86">
              <w:rPr>
                <w:rFonts w:asciiTheme="majorHAnsi" w:eastAsiaTheme="minorHAnsi" w:hAnsiTheme="majorHAnsi"/>
                <w:sz w:val="24"/>
                <w:lang w:eastAsia="ko-KR"/>
              </w:rPr>
              <w:t>Average Foot Print Area</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7.06E-15</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3.49E-15</w:t>
            </w:r>
          </w:p>
        </w:tc>
        <w:tc>
          <w:tcPr>
            <w:tcW w:w="1966" w:type="dxa"/>
            <w:vAlign w:val="bottom"/>
          </w:tcPr>
          <w:p w:rsidR="004D5486" w:rsidRPr="00271A86" w:rsidRDefault="00271A86" w:rsidP="004D5486">
            <w:pPr>
              <w:pStyle w:val="NoSpacing"/>
              <w:rPr>
                <w:rFonts w:asciiTheme="majorHAnsi" w:eastAsiaTheme="minorHAnsi" w:hAnsiTheme="majorHAnsi"/>
                <w:sz w:val="24"/>
                <w:lang w:eastAsia="ko-KR"/>
              </w:rPr>
            </w:pPr>
            <w:r>
              <w:rPr>
                <w:rFonts w:asciiTheme="majorHAnsi" w:eastAsiaTheme="minorHAnsi" w:hAnsiTheme="majorHAnsi"/>
                <w:sz w:val="24"/>
                <w:lang w:eastAsia="ko-KR"/>
              </w:rPr>
              <w:t>cm</w:t>
            </w:r>
            <w:r w:rsidRPr="00271A86">
              <w:rPr>
                <w:rFonts w:asciiTheme="majorHAnsi" w:eastAsiaTheme="minorHAnsi" w:hAnsiTheme="majorHAnsi"/>
                <w:sz w:val="24"/>
                <w:vertAlign w:val="superscript"/>
                <w:lang w:eastAsia="ko-KR"/>
              </w:rPr>
              <w:t>2</w:t>
            </w:r>
            <w:r w:rsidR="004D5486" w:rsidRPr="00271A86">
              <w:rPr>
                <w:rFonts w:asciiTheme="majorHAnsi" w:eastAsiaTheme="minorHAnsi" w:hAnsiTheme="majorHAnsi"/>
                <w:sz w:val="24"/>
                <w:lang w:eastAsia="ko-KR"/>
              </w:rPr>
              <w:t>/molecule</w:t>
            </w:r>
          </w:p>
        </w:tc>
      </w:tr>
      <w:tr w:rsidR="004D5486" w:rsidRPr="00271A86" w:rsidTr="00271A86">
        <w:trPr>
          <w:trHeight w:val="300"/>
        </w:trPr>
        <w:tc>
          <w:tcPr>
            <w:tcW w:w="2694" w:type="dxa"/>
            <w:vAlign w:val="bottom"/>
          </w:tcPr>
          <w:p w:rsidR="004D5486" w:rsidRPr="00271A86" w:rsidRDefault="004D5486" w:rsidP="004D5486">
            <w:pPr>
              <w:pStyle w:val="NoSpacing"/>
              <w:rPr>
                <w:rFonts w:asciiTheme="majorHAnsi" w:eastAsiaTheme="minorHAnsi" w:hAnsiTheme="majorHAnsi"/>
                <w:sz w:val="24"/>
                <w:lang w:eastAsia="ko-KR"/>
              </w:rPr>
            </w:pPr>
            <w:r w:rsidRPr="00271A86">
              <w:rPr>
                <w:rFonts w:asciiTheme="majorHAnsi" w:eastAsiaTheme="minorHAnsi" w:hAnsiTheme="majorHAnsi"/>
                <w:sz w:val="24"/>
                <w:lang w:eastAsia="ko-KR"/>
              </w:rPr>
              <w:t>Number of Gold Atoms</w:t>
            </w:r>
          </w:p>
        </w:tc>
        <w:tc>
          <w:tcPr>
            <w:tcW w:w="1825" w:type="dxa"/>
            <w:shd w:val="clear" w:color="auto" w:fill="auto"/>
            <w:noWrap/>
            <w:vAlign w:val="bottom"/>
            <w:hideMark/>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5.65E+14</w:t>
            </w:r>
          </w:p>
        </w:tc>
        <w:tc>
          <w:tcPr>
            <w:tcW w:w="2211" w:type="dxa"/>
            <w:vAlign w:val="bottom"/>
          </w:tcPr>
          <w:p w:rsidR="004D5486" w:rsidRPr="00271A86" w:rsidRDefault="004D5486" w:rsidP="004D5486">
            <w:pPr>
              <w:pStyle w:val="NoSpacing"/>
              <w:jc w:val="right"/>
              <w:rPr>
                <w:rFonts w:asciiTheme="majorHAnsi" w:eastAsiaTheme="minorHAnsi" w:hAnsiTheme="majorHAnsi"/>
                <w:sz w:val="24"/>
                <w:lang w:eastAsia="ko-KR"/>
              </w:rPr>
            </w:pPr>
            <w:r w:rsidRPr="00271A86">
              <w:rPr>
                <w:rFonts w:asciiTheme="majorHAnsi" w:eastAsiaTheme="minorHAnsi" w:hAnsiTheme="majorHAnsi"/>
                <w:sz w:val="24"/>
                <w:lang w:eastAsia="ko-KR"/>
              </w:rPr>
              <w:t>1.14E+15</w:t>
            </w:r>
          </w:p>
        </w:tc>
        <w:tc>
          <w:tcPr>
            <w:tcW w:w="1966" w:type="dxa"/>
            <w:vAlign w:val="bottom"/>
          </w:tcPr>
          <w:p w:rsidR="004D5486" w:rsidRPr="00271A86" w:rsidRDefault="004D5486" w:rsidP="004D5486">
            <w:pPr>
              <w:pStyle w:val="NoSpacing"/>
              <w:rPr>
                <w:rFonts w:asciiTheme="majorHAnsi" w:eastAsiaTheme="minorHAnsi" w:hAnsiTheme="majorHAnsi"/>
                <w:sz w:val="24"/>
                <w:lang w:eastAsia="ko-KR"/>
              </w:rPr>
            </w:pPr>
            <w:r w:rsidRPr="00271A86">
              <w:rPr>
                <w:rFonts w:asciiTheme="majorHAnsi" w:eastAsiaTheme="minorHAnsi" w:hAnsiTheme="majorHAnsi"/>
                <w:sz w:val="24"/>
                <w:lang w:eastAsia="ko-KR"/>
              </w:rPr>
              <w:t>atoms</w:t>
            </w:r>
          </w:p>
        </w:tc>
      </w:tr>
    </w:tbl>
    <w:p w:rsidR="004D5486" w:rsidRDefault="004D5486" w:rsidP="004D5486">
      <w:pPr>
        <w:pStyle w:val="NoSpacing"/>
      </w:pPr>
    </w:p>
    <w:p w:rsidR="004D5486" w:rsidRPr="00F50DE3" w:rsidRDefault="004D5486" w:rsidP="00F50DE3">
      <w:pPr>
        <w:rPr>
          <w:rFonts w:asciiTheme="majorHAnsi" w:eastAsiaTheme="majorEastAsia" w:hAnsiTheme="majorHAnsi" w:cstheme="majorBidi"/>
          <w:b/>
          <w:bCs/>
          <w:sz w:val="22"/>
        </w:rPr>
      </w:pPr>
      <w:r w:rsidRPr="00F50DE3">
        <w:rPr>
          <w:rFonts w:asciiTheme="majorHAnsi" w:eastAsiaTheme="majorEastAsia" w:hAnsiTheme="majorHAnsi" w:cstheme="majorBidi"/>
          <w:b/>
          <w:bCs/>
          <w:sz w:val="22"/>
        </w:rPr>
        <w:t>Sample Ca</w:t>
      </w:r>
      <w:r w:rsidR="00F50DE3">
        <w:rPr>
          <w:rFonts w:asciiTheme="majorHAnsi" w:eastAsiaTheme="majorEastAsia" w:hAnsiTheme="majorHAnsi" w:cstheme="majorBidi"/>
          <w:b/>
          <w:bCs/>
          <w:sz w:val="22"/>
        </w:rPr>
        <w:t xml:space="preserve">lculation for the Original Data to Obtain Parameter in </w:t>
      </w:r>
      <w:fldSimple w:instr=" REF _Ref246776933 \h  \* MERGEFORMAT ">
        <w:r w:rsidR="008B7C7E" w:rsidRPr="008B7C7E">
          <w:rPr>
            <w:rFonts w:asciiTheme="majorHAnsi" w:eastAsiaTheme="majorEastAsia" w:hAnsiTheme="majorHAnsi" w:cstheme="majorBidi"/>
            <w:b/>
            <w:bCs/>
            <w:sz w:val="22"/>
          </w:rPr>
          <w:t>Table 6</w:t>
        </w:r>
      </w:fldSimple>
      <w:r w:rsidR="00F50DE3">
        <w:rPr>
          <w:rFonts w:asciiTheme="majorHAnsi" w:eastAsiaTheme="majorEastAsia" w:hAnsiTheme="majorHAnsi" w:cstheme="majorBidi"/>
          <w:b/>
          <w:bCs/>
          <w:sz w:val="22"/>
        </w:rPr>
        <w:t>:</w:t>
      </w:r>
    </w:p>
    <w:p w:rsidR="0016236F" w:rsidRPr="0016236F" w:rsidRDefault="0016236F" w:rsidP="0016236F">
      <w:pPr>
        <w:spacing w:after="0"/>
        <w:rPr>
          <w:rFonts w:asciiTheme="majorHAnsi" w:hAnsiTheme="majorHAnsi"/>
          <w:szCs w:val="24"/>
        </w:rPr>
      </w:pPr>
      <w:r>
        <w:rPr>
          <w:rFonts w:asciiTheme="majorHAnsi" w:hAnsiTheme="majorHAnsi"/>
          <w:szCs w:val="24"/>
        </w:rPr>
        <w:t xml:space="preserve">Here we recalculate </w:t>
      </w:r>
      <w:r w:rsidRPr="0016236F">
        <w:rPr>
          <w:rFonts w:asciiTheme="majorHAnsi" w:hAnsiTheme="majorHAnsi"/>
          <w:szCs w:val="24"/>
        </w:rPr>
        <w:t>C</w:t>
      </w:r>
      <w:r w:rsidRPr="0016236F">
        <w:rPr>
          <w:rFonts w:asciiTheme="majorHAnsi" w:hAnsiTheme="majorHAnsi"/>
          <w:szCs w:val="24"/>
          <w:vertAlign w:val="subscript"/>
        </w:rPr>
        <w:t>f</w:t>
      </w:r>
      <w:r w:rsidRPr="0016236F">
        <w:rPr>
          <w:rFonts w:asciiTheme="majorHAnsi" w:hAnsiTheme="majorHAnsi"/>
          <w:szCs w:val="24"/>
        </w:rPr>
        <w:t xml:space="preserve"> </w:t>
      </w:r>
      <w:r>
        <w:rPr>
          <w:rFonts w:asciiTheme="majorHAnsi" w:hAnsiTheme="majorHAnsi"/>
          <w:szCs w:val="24"/>
        </w:rPr>
        <w:t>using an average frequency value for f</w:t>
      </w:r>
      <w:r w:rsidRPr="0016236F">
        <w:rPr>
          <w:rFonts w:asciiTheme="majorHAnsi" w:hAnsiTheme="majorHAnsi"/>
          <w:szCs w:val="24"/>
          <w:vertAlign w:val="subscript"/>
        </w:rPr>
        <w:t>o</w:t>
      </w:r>
      <w:r>
        <w:rPr>
          <w:rFonts w:asciiTheme="majorHAnsi" w:hAnsiTheme="majorHAnsi"/>
          <w:szCs w:val="24"/>
        </w:rPr>
        <w:t xml:space="preserve"> recorded </w:t>
      </w:r>
      <w:r w:rsidRPr="0016236F">
        <w:rPr>
          <w:rFonts w:asciiTheme="majorHAnsi" w:hAnsiTheme="majorHAnsi"/>
          <w:i/>
          <w:iCs/>
          <w:szCs w:val="24"/>
        </w:rPr>
        <w:t>before</w:t>
      </w:r>
      <w:r>
        <w:rPr>
          <w:rFonts w:asciiTheme="majorHAnsi" w:hAnsiTheme="majorHAnsi"/>
          <w:szCs w:val="24"/>
        </w:rPr>
        <w:t xml:space="preserve"> the </w:t>
      </w:r>
    </w:p>
    <w:p w:rsidR="0016236F" w:rsidRDefault="0016236F" w:rsidP="0016236F">
      <w:pPr>
        <w:spacing w:after="0"/>
        <w:rPr>
          <w:rFonts w:asciiTheme="majorHAnsi" w:hAnsiTheme="majorHAnsi"/>
          <w:szCs w:val="24"/>
        </w:rPr>
      </w:pPr>
      <w:r w:rsidRPr="0016236F">
        <w:rPr>
          <w:rFonts w:asciiTheme="majorHAnsi" w:hAnsiTheme="majorHAnsi"/>
          <w:szCs w:val="24"/>
        </w:rPr>
        <w:t>mercaptoundecanoic acid</w:t>
      </w:r>
      <w:r>
        <w:rPr>
          <w:rFonts w:asciiTheme="majorHAnsi" w:hAnsiTheme="majorHAnsi"/>
          <w:szCs w:val="24"/>
        </w:rPr>
        <w:t xml:space="preserve"> is added: </w:t>
      </w:r>
    </w:p>
    <w:p w:rsidR="0016236F" w:rsidRPr="0016236F" w:rsidRDefault="0016236F" w:rsidP="0016236F">
      <w:pPr>
        <w:spacing w:after="0"/>
        <w:rPr>
          <w:rFonts w:asciiTheme="majorHAnsi" w:hAnsiTheme="majorHAnsi"/>
          <w:szCs w:val="24"/>
        </w:rPr>
      </w:pPr>
    </w:p>
    <w:p w:rsidR="0016236F" w:rsidRDefault="00D006CC" w:rsidP="0016236F">
      <w:pPr>
        <w:spacing w:after="0"/>
        <w:rPr>
          <w:rFonts w:asciiTheme="majorHAnsi" w:eastAsia="Times New Roman" w:hAnsiTheme="majorHAnsi" w:cs="Times New Roman"/>
          <w:color w:val="000000"/>
          <w:szCs w:val="24"/>
        </w:rPr>
      </w:pPr>
      <w:r w:rsidRPr="00D006CC">
        <w:rPr>
          <w:rFonts w:asciiTheme="majorHAnsi" w:eastAsia="Times New Roman" w:hAnsiTheme="majorHAnsi" w:cs="Times New Roman"/>
          <w:color w:val="000000"/>
          <w:position w:val="-36"/>
          <w:szCs w:val="24"/>
        </w:rPr>
        <w:object w:dxaOrig="8160" w:dyaOrig="900">
          <v:shape id="_x0000_i1037" type="#_x0000_t75" style="width:408.6pt;height:44.9pt" o:ole="">
            <v:imagedata r:id="rId45" o:title=""/>
          </v:shape>
          <o:OLEObject Type="Embed" ProgID="Equation.DSMT4" ShapeID="_x0000_i1037" DrawAspect="Content" ObjectID="_1320568764" r:id="rId46"/>
        </w:object>
      </w:r>
    </w:p>
    <w:p w:rsidR="00D006CC" w:rsidRDefault="00D006CC" w:rsidP="00D006CC">
      <w:pPr>
        <w:spacing w:after="0"/>
        <w:rPr>
          <w:rFonts w:asciiTheme="majorHAnsi" w:eastAsia="Times New Roman" w:hAnsiTheme="majorHAnsi" w:cs="Times New Roman"/>
          <w:color w:val="000000"/>
          <w:szCs w:val="24"/>
        </w:rPr>
      </w:pPr>
      <w:r>
        <w:rPr>
          <w:rFonts w:asciiTheme="majorHAnsi" w:eastAsia="Times New Roman" w:hAnsiTheme="majorHAnsi" w:cs="Times New Roman"/>
          <w:color w:val="000000"/>
          <w:szCs w:val="24"/>
        </w:rPr>
        <w:lastRenderedPageBreak/>
        <w:t xml:space="preserve">where </w:t>
      </w:r>
      <w:r w:rsidRPr="00D006CC">
        <w:rPr>
          <w:rFonts w:asciiTheme="majorHAnsi" w:eastAsia="Times New Roman" w:hAnsiTheme="majorHAnsi" w:cs="Times New Roman"/>
          <w:i/>
          <w:iCs/>
          <w:color w:val="000000"/>
          <w:szCs w:val="24"/>
        </w:rPr>
        <w:t>n</w:t>
      </w:r>
      <w:r>
        <w:rPr>
          <w:rFonts w:asciiTheme="majorHAnsi" w:eastAsia="Times New Roman" w:hAnsiTheme="majorHAnsi" w:cs="Times New Roman"/>
          <w:color w:val="000000"/>
          <w:szCs w:val="24"/>
        </w:rPr>
        <w:t xml:space="preserve">=1 and </w:t>
      </w:r>
      <w:r w:rsidRPr="00D006CC">
        <w:rPr>
          <w:rFonts w:asciiTheme="majorHAnsi" w:eastAsia="Times New Roman" w:hAnsiTheme="majorHAnsi" w:cs="Times New Roman"/>
          <w:color w:val="000000"/>
          <w:position w:val="-14"/>
          <w:szCs w:val="24"/>
        </w:rPr>
        <w:object w:dxaOrig="1020" w:dyaOrig="380">
          <v:shape id="_x0000_i1038" type="#_x0000_t75" style="width:50.5pt;height:18.7pt" o:ole="">
            <v:imagedata r:id="rId47" o:title=""/>
          </v:shape>
          <o:OLEObject Type="Embed" ProgID="Equation.DSMT4" ShapeID="_x0000_i1038" DrawAspect="Content" ObjectID="_1320568765" r:id="rId48"/>
        </w:object>
      </w:r>
      <w:r>
        <w:rPr>
          <w:rFonts w:asciiTheme="majorHAnsi" w:eastAsia="Times New Roman" w:hAnsiTheme="majorHAnsi" w:cs="Times New Roman"/>
          <w:color w:val="000000"/>
          <w:szCs w:val="24"/>
        </w:rPr>
        <w:t>are the densities and shear modulus of quartz. The values for these constants were obtained from Prelab #2.</w:t>
      </w:r>
    </w:p>
    <w:p w:rsidR="00D006CC" w:rsidRDefault="00D006CC" w:rsidP="00D006CC">
      <w:pPr>
        <w:spacing w:after="0"/>
        <w:rPr>
          <w:rFonts w:asciiTheme="majorHAnsi" w:eastAsia="Times New Roman" w:hAnsiTheme="majorHAnsi" w:cs="Times New Roman"/>
          <w:color w:val="000000"/>
          <w:szCs w:val="24"/>
        </w:rPr>
      </w:pPr>
    </w:p>
    <w:p w:rsidR="00D006CC" w:rsidRDefault="00D006CC" w:rsidP="00D006CC">
      <w:pPr>
        <w:spacing w:after="0"/>
        <w:rPr>
          <w:rFonts w:asciiTheme="majorHAnsi" w:eastAsia="Times New Roman" w:hAnsiTheme="majorHAnsi" w:cs="Times New Roman"/>
          <w:color w:val="000000"/>
          <w:szCs w:val="24"/>
        </w:rPr>
      </w:pPr>
      <w:r w:rsidRPr="00D006CC">
        <w:rPr>
          <w:rFonts w:asciiTheme="majorHAnsi" w:eastAsia="Times New Roman" w:hAnsiTheme="majorHAnsi" w:cs="Times New Roman"/>
          <w:color w:val="000000"/>
          <w:position w:val="-6"/>
          <w:szCs w:val="24"/>
        </w:rPr>
        <w:object w:dxaOrig="400" w:dyaOrig="279">
          <v:shape id="_x0000_i1039" type="#_x0000_t75" style="width:20.55pt;height:14.05pt" o:ole="">
            <v:imagedata r:id="rId49" o:title=""/>
          </v:shape>
          <o:OLEObject Type="Embed" ProgID="Equation.DSMT4" ShapeID="_x0000_i1039" DrawAspect="Content" ObjectID="_1320568766" r:id="rId50"/>
        </w:object>
      </w:r>
      <w:r>
        <w:rPr>
          <w:rFonts w:asciiTheme="majorHAnsi" w:eastAsia="Times New Roman" w:hAnsiTheme="majorHAnsi" w:cs="Times New Roman"/>
          <w:color w:val="000000"/>
          <w:szCs w:val="24"/>
        </w:rPr>
        <w:t xml:space="preserve">is be calculated using Equation 2 in the lab manual, namely </w:t>
      </w:r>
      <w:r w:rsidR="00695FA7" w:rsidRPr="00D006CC">
        <w:rPr>
          <w:rFonts w:asciiTheme="majorHAnsi" w:eastAsia="Times New Roman" w:hAnsiTheme="majorHAnsi" w:cs="Times New Roman"/>
          <w:color w:val="000000"/>
          <w:position w:val="-32"/>
          <w:szCs w:val="24"/>
        </w:rPr>
        <w:object w:dxaOrig="7240" w:dyaOrig="700">
          <v:shape id="_x0000_i1040" type="#_x0000_t75" style="width:361.85pt;height:35.55pt" o:ole="">
            <v:imagedata r:id="rId51" o:title=""/>
          </v:shape>
          <o:OLEObject Type="Embed" ProgID="Equation.DSMT4" ShapeID="_x0000_i1040" DrawAspect="Content" ObjectID="_1320568767" r:id="rId52"/>
        </w:object>
      </w:r>
    </w:p>
    <w:p w:rsidR="0016236F" w:rsidRDefault="0016236F" w:rsidP="0016236F">
      <w:pPr>
        <w:spacing w:after="0"/>
        <w:rPr>
          <w:rFonts w:asciiTheme="majorHAnsi" w:eastAsia="Times New Roman" w:hAnsiTheme="majorHAnsi" w:cs="Times New Roman"/>
          <w:color w:val="000000"/>
          <w:szCs w:val="24"/>
        </w:rPr>
      </w:pPr>
    </w:p>
    <w:p w:rsidR="00695FA7" w:rsidRDefault="00695FA7" w:rsidP="00695FA7">
      <w:pPr>
        <w:spacing w:after="0"/>
        <w:rPr>
          <w:rFonts w:asciiTheme="majorHAnsi" w:eastAsia="Times New Roman" w:hAnsiTheme="majorHAnsi" w:cs="Times New Roman"/>
          <w:color w:val="000000"/>
          <w:szCs w:val="24"/>
        </w:rPr>
      </w:pPr>
      <w:r>
        <w:rPr>
          <w:rFonts w:asciiTheme="majorHAnsi" w:eastAsia="Times New Roman" w:hAnsiTheme="majorHAnsi" w:cs="Times New Roman"/>
          <w:color w:val="000000"/>
          <w:szCs w:val="24"/>
        </w:rPr>
        <w:t xml:space="preserve">We know that the molecular weight of </w:t>
      </w:r>
      <w:r w:rsidRPr="00695FA7">
        <w:rPr>
          <w:rFonts w:asciiTheme="majorHAnsi" w:eastAsia="Times New Roman" w:hAnsiTheme="majorHAnsi" w:cs="Times New Roman"/>
          <w:color w:val="000000"/>
          <w:szCs w:val="24"/>
        </w:rPr>
        <w:t>mercaptoundecanoic acid</w:t>
      </w:r>
      <w:r>
        <w:rPr>
          <w:rFonts w:asciiTheme="majorHAnsi" w:eastAsia="Times New Roman" w:hAnsiTheme="majorHAnsi" w:cs="Times New Roman"/>
          <w:color w:val="000000"/>
          <w:szCs w:val="24"/>
        </w:rPr>
        <w:t xml:space="preserve"> is 218.36 g/mol.</w:t>
      </w:r>
    </w:p>
    <w:p w:rsidR="00695FA7" w:rsidRDefault="00695FA7" w:rsidP="00695FA7">
      <w:pPr>
        <w:spacing w:after="0"/>
        <w:rPr>
          <w:rFonts w:asciiTheme="majorHAnsi" w:eastAsia="Times New Roman" w:hAnsiTheme="majorHAnsi" w:cs="Times New Roman"/>
          <w:color w:val="000000"/>
          <w:szCs w:val="24"/>
        </w:rPr>
      </w:pPr>
    </w:p>
    <w:p w:rsidR="00695FA7" w:rsidRDefault="00695FA7" w:rsidP="00695FA7">
      <w:pPr>
        <w:spacing w:after="0"/>
        <w:rPr>
          <w:rFonts w:asciiTheme="majorHAnsi" w:eastAsia="Times New Roman" w:hAnsiTheme="majorHAnsi" w:cs="Times New Roman"/>
          <w:color w:val="000000"/>
          <w:szCs w:val="24"/>
        </w:rPr>
      </w:pPr>
      <w:r>
        <w:rPr>
          <w:rFonts w:asciiTheme="majorHAnsi" w:eastAsia="Times New Roman" w:hAnsiTheme="majorHAnsi" w:cs="Times New Roman"/>
          <w:color w:val="000000"/>
          <w:szCs w:val="24"/>
        </w:rPr>
        <w:t>Thus, packing factor =</w:t>
      </w:r>
      <w:r w:rsidRPr="00695FA7">
        <w:rPr>
          <w:rFonts w:asciiTheme="majorHAnsi" w:eastAsia="Times New Roman" w:hAnsiTheme="majorHAnsi" w:cs="Times New Roman"/>
          <w:color w:val="000000"/>
          <w:position w:val="-30"/>
          <w:szCs w:val="24"/>
        </w:rPr>
        <w:object w:dxaOrig="7339" w:dyaOrig="720">
          <v:shape id="_x0000_i1041" type="#_x0000_t75" style="width:366.55pt;height:36.45pt" o:ole="">
            <v:imagedata r:id="rId53" o:title=""/>
          </v:shape>
          <o:OLEObject Type="Embed" ProgID="Equation.DSMT4" ShapeID="_x0000_i1041" DrawAspect="Content" ObjectID="_1320568768" r:id="rId54"/>
        </w:object>
      </w:r>
    </w:p>
    <w:p w:rsidR="00695FA7" w:rsidRDefault="00695FA7" w:rsidP="0016236F">
      <w:pPr>
        <w:spacing w:after="0"/>
        <w:rPr>
          <w:rFonts w:asciiTheme="majorHAnsi" w:eastAsia="Times New Roman" w:hAnsiTheme="majorHAnsi" w:cs="Times New Roman"/>
          <w:color w:val="000000"/>
          <w:szCs w:val="24"/>
        </w:rPr>
      </w:pPr>
    </w:p>
    <w:p w:rsidR="00695FA7" w:rsidRDefault="00695FA7" w:rsidP="00695FA7">
      <w:pPr>
        <w:spacing w:after="0"/>
        <w:rPr>
          <w:rFonts w:asciiTheme="majorHAnsi" w:eastAsia="Times New Roman" w:hAnsiTheme="majorHAnsi" w:cs="Times New Roman"/>
          <w:color w:val="000000"/>
          <w:szCs w:val="24"/>
        </w:rPr>
      </w:pPr>
      <w:r>
        <w:rPr>
          <w:rFonts w:asciiTheme="majorHAnsi" w:eastAsia="Times New Roman" w:hAnsiTheme="majorHAnsi" w:cs="Times New Roman"/>
          <w:color w:val="000000"/>
          <w:szCs w:val="24"/>
        </w:rPr>
        <w:t>The average footprint area can be calculated by:</w:t>
      </w:r>
    </w:p>
    <w:p w:rsidR="00695FA7" w:rsidRDefault="00695FA7" w:rsidP="00695FA7">
      <w:pPr>
        <w:spacing w:after="0"/>
        <w:rPr>
          <w:rFonts w:asciiTheme="majorHAnsi" w:eastAsia="Times New Roman" w:hAnsiTheme="majorHAnsi" w:cs="Times New Roman"/>
          <w:color w:val="000000"/>
          <w:szCs w:val="24"/>
        </w:rPr>
      </w:pPr>
    </w:p>
    <w:p w:rsidR="00695FA7" w:rsidRDefault="00695FA7" w:rsidP="00695FA7">
      <w:pPr>
        <w:spacing w:after="0"/>
        <w:rPr>
          <w:rFonts w:asciiTheme="majorHAnsi" w:eastAsia="Times New Roman" w:hAnsiTheme="majorHAnsi" w:cs="Times New Roman"/>
          <w:color w:val="000000"/>
          <w:szCs w:val="24"/>
        </w:rPr>
      </w:pPr>
      <w:r w:rsidRPr="00695FA7">
        <w:rPr>
          <w:rFonts w:asciiTheme="majorHAnsi" w:eastAsia="Times New Roman" w:hAnsiTheme="majorHAnsi" w:cs="Times New Roman"/>
          <w:color w:val="000000"/>
          <w:position w:val="-92"/>
          <w:szCs w:val="24"/>
        </w:rPr>
        <w:object w:dxaOrig="6420" w:dyaOrig="2020">
          <v:shape id="_x0000_i1042" type="#_x0000_t75" style="width:321.65pt;height:101pt" o:ole="">
            <v:imagedata r:id="rId55" o:title=""/>
          </v:shape>
          <o:OLEObject Type="Embed" ProgID="Equation.DSMT4" ShapeID="_x0000_i1042" DrawAspect="Content" ObjectID="_1320568769" r:id="rId56"/>
        </w:object>
      </w:r>
    </w:p>
    <w:p w:rsidR="00695FA7" w:rsidRDefault="00695FA7" w:rsidP="0016236F">
      <w:pPr>
        <w:spacing w:after="0"/>
        <w:rPr>
          <w:rFonts w:asciiTheme="majorHAnsi" w:eastAsia="Times New Roman" w:hAnsiTheme="majorHAnsi" w:cs="Times New Roman"/>
          <w:color w:val="000000"/>
          <w:szCs w:val="24"/>
        </w:rPr>
      </w:pPr>
    </w:p>
    <w:p w:rsidR="00BA0666" w:rsidRDefault="00BA0666" w:rsidP="00BA0666">
      <w:pPr>
        <w:spacing w:after="0"/>
        <w:rPr>
          <w:rFonts w:asciiTheme="majorHAnsi" w:eastAsia="Times New Roman" w:hAnsiTheme="majorHAnsi" w:cs="Times New Roman"/>
          <w:color w:val="000000"/>
          <w:szCs w:val="24"/>
        </w:rPr>
      </w:pPr>
      <w:r w:rsidRPr="00BA0666">
        <w:rPr>
          <w:rFonts w:asciiTheme="majorHAnsi" w:eastAsia="Times New Roman" w:hAnsiTheme="majorHAnsi" w:cs="Times New Roman"/>
          <w:color w:val="000000"/>
          <w:szCs w:val="24"/>
        </w:rPr>
        <w:t xml:space="preserve">Assuming </w:t>
      </w:r>
      <w:r>
        <w:rPr>
          <w:rFonts w:asciiTheme="majorHAnsi" w:eastAsia="Times New Roman" w:hAnsiTheme="majorHAnsi" w:cs="Times New Roman"/>
          <w:color w:val="000000"/>
          <w:szCs w:val="24"/>
        </w:rPr>
        <w:t>3 gold particles per thiol molecule, the number of gold particles is given by</w:t>
      </w:r>
    </w:p>
    <w:p w:rsidR="00BA0666" w:rsidRPr="00BA0666" w:rsidRDefault="00FF4837" w:rsidP="00BA0666">
      <w:pPr>
        <w:spacing w:after="0"/>
        <w:rPr>
          <w:rFonts w:asciiTheme="majorHAnsi" w:eastAsia="Times New Roman" w:hAnsiTheme="majorHAnsi" w:cs="Times New Roman"/>
          <w:color w:val="000000"/>
          <w:szCs w:val="24"/>
        </w:rPr>
      </w:pPr>
      <w:r w:rsidRPr="00FF4837">
        <w:rPr>
          <w:rFonts w:asciiTheme="majorHAnsi" w:eastAsia="Times New Roman" w:hAnsiTheme="majorHAnsi" w:cs="Times New Roman"/>
          <w:color w:val="000000"/>
          <w:szCs w:val="24"/>
        </w:rPr>
        <w:object w:dxaOrig="8000" w:dyaOrig="1080">
          <v:shape id="_x0000_i1043" type="#_x0000_t75" style="width:399.25pt;height:53.3pt" o:ole="">
            <v:imagedata r:id="rId57" o:title=""/>
          </v:shape>
          <o:OLEObject Type="Embed" ProgID="Equation.DSMT4" ShapeID="_x0000_i1043" DrawAspect="Content" ObjectID="_1320568770" r:id="rId58"/>
        </w:object>
      </w:r>
    </w:p>
    <w:p w:rsidR="00BA0666" w:rsidRPr="00BA0666" w:rsidRDefault="00BA0666" w:rsidP="004D5486">
      <w:pPr>
        <w:spacing w:after="0"/>
        <w:rPr>
          <w:rFonts w:asciiTheme="majorHAnsi" w:eastAsia="Times New Roman" w:hAnsiTheme="majorHAnsi" w:cs="Times New Roman"/>
          <w:color w:val="000000"/>
          <w:szCs w:val="24"/>
        </w:rPr>
      </w:pPr>
    </w:p>
    <w:p w:rsidR="004D5486" w:rsidRPr="00FF4837" w:rsidRDefault="00FF4837" w:rsidP="00FF4837">
      <w:pPr>
        <w:spacing w:after="0"/>
        <w:rPr>
          <w:rFonts w:asciiTheme="majorHAnsi" w:eastAsia="Times New Roman" w:hAnsiTheme="majorHAnsi" w:cs="Times New Roman"/>
          <w:color w:val="000000"/>
          <w:szCs w:val="24"/>
        </w:rPr>
      </w:pPr>
      <w:r w:rsidRPr="00FF4837">
        <w:rPr>
          <w:rFonts w:asciiTheme="majorHAnsi" w:eastAsia="Times New Roman" w:hAnsiTheme="majorHAnsi" w:cs="Times New Roman"/>
          <w:color w:val="000000"/>
          <w:szCs w:val="24"/>
        </w:rPr>
        <w:t xml:space="preserve">The theoretical thickness of the SAM </w:t>
      </w:r>
      <w:r>
        <w:rPr>
          <w:rFonts w:asciiTheme="majorHAnsi" w:eastAsia="Times New Roman" w:hAnsiTheme="majorHAnsi" w:cs="Times New Roman"/>
          <w:color w:val="000000"/>
          <w:szCs w:val="24"/>
        </w:rPr>
        <w:t xml:space="preserve">is obtained by assuming there are 11 carbon atoms with a bond length of 0.15 nm and a bond angle of 30°. This gives us a thickness of </w:t>
      </w:r>
      <w:r w:rsidRPr="00FF4837">
        <w:rPr>
          <w:rFonts w:asciiTheme="majorHAnsi" w:eastAsia="Times New Roman" w:hAnsiTheme="majorHAnsi" w:cs="Times New Roman"/>
          <w:color w:val="000000"/>
          <w:position w:val="-10"/>
          <w:szCs w:val="24"/>
        </w:rPr>
        <w:object w:dxaOrig="2860" w:dyaOrig="360">
          <v:shape id="_x0000_i1044" type="#_x0000_t75" style="width:143.05pt;height:18.7pt" o:ole="">
            <v:imagedata r:id="rId59" o:title=""/>
          </v:shape>
          <o:OLEObject Type="Embed" ProgID="Equation.DSMT4" ShapeID="_x0000_i1044" DrawAspect="Content" ObjectID="_1320568771" r:id="rId60"/>
        </w:object>
      </w:r>
      <w:r>
        <w:rPr>
          <w:rFonts w:asciiTheme="majorHAnsi" w:eastAsia="Times New Roman" w:hAnsiTheme="majorHAnsi" w:cs="Times New Roman"/>
          <w:color w:val="000000"/>
          <w:szCs w:val="24"/>
        </w:rPr>
        <w:t>nm = 14.3 Å.</w:t>
      </w:r>
    </w:p>
    <w:p w:rsidR="00FF4837" w:rsidRDefault="00FF4837" w:rsidP="004D5486">
      <w:pPr>
        <w:spacing w:after="0"/>
        <w:rPr>
          <w:rFonts w:ascii="Calibri" w:eastAsia="Times New Roman" w:hAnsi="Calibri" w:cs="Times New Roman"/>
          <w:color w:val="000000"/>
        </w:rPr>
      </w:pPr>
    </w:p>
    <w:p w:rsidR="004D5486" w:rsidRPr="000B0417" w:rsidRDefault="004D5486" w:rsidP="004D5486">
      <w:pPr>
        <w:spacing w:after="0"/>
        <w:rPr>
          <w:rFonts w:ascii="Calibri" w:eastAsia="Times New Roman" w:hAnsi="Calibri" w:cs="Times New Roman"/>
          <w:color w:val="000000"/>
        </w:rPr>
      </w:pPr>
    </w:p>
    <w:p w:rsidR="004D5486" w:rsidRPr="00BF10D3" w:rsidRDefault="004D5486" w:rsidP="002F190B">
      <w:pPr>
        <w:rPr>
          <w:rFonts w:ascii="Calibri" w:eastAsia="Times New Roman" w:hAnsi="Calibri" w:cs="Times New Roman"/>
          <w:color w:val="000000"/>
        </w:rPr>
      </w:pPr>
      <w:r w:rsidRPr="00461571">
        <w:rPr>
          <w:rFonts w:ascii="Calibri" w:eastAsia="Times New Roman" w:hAnsi="Calibri" w:cs="Times New Roman"/>
          <w:noProof/>
          <w:color w:val="000000"/>
          <w:lang w:eastAsia="en-CA"/>
        </w:rPr>
        <w:lastRenderedPageBreak/>
        <w:drawing>
          <wp:inline distT="0" distB="0" distL="0" distR="0">
            <wp:extent cx="4781550" cy="3009900"/>
            <wp:effectExtent l="19050" t="0" r="1905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2F190B" w:rsidRDefault="002F190B" w:rsidP="004D5486">
      <w:pPr>
        <w:pStyle w:val="Caption"/>
        <w:keepNext/>
        <w:rPr>
          <w:color w:val="auto"/>
        </w:rPr>
      </w:pPr>
      <w:r w:rsidRPr="000A0801">
        <w:rPr>
          <w:rFonts w:ascii="Calibri" w:eastAsia="Times New Roman" w:hAnsi="Calibri" w:cs="Times New Roman"/>
          <w:noProof/>
          <w:color w:val="000000"/>
          <w:lang w:eastAsia="en-CA"/>
        </w:rPr>
        <w:drawing>
          <wp:inline distT="0" distB="0" distL="0" distR="0">
            <wp:extent cx="4781550" cy="2886075"/>
            <wp:effectExtent l="19050" t="0" r="19050" b="0"/>
            <wp:docPr id="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90604D" w:rsidRDefault="0094427A" w:rsidP="0090604D">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The first shift</w:t>
      </w:r>
      <w:r>
        <w:rPr>
          <w:rFonts w:asciiTheme="majorHAnsi" w:eastAsia="Times New Roman" w:hAnsiTheme="majorHAnsi" w:cs="Times New Roman"/>
          <w:color w:val="000000"/>
          <w:szCs w:val="24"/>
        </w:rPr>
        <w:t xml:space="preserve"> in the above figure</w:t>
      </w:r>
      <w:r w:rsidRPr="002F190B">
        <w:rPr>
          <w:rFonts w:asciiTheme="majorHAnsi" w:eastAsia="Times New Roman" w:hAnsiTheme="majorHAnsi" w:cs="Times New Roman"/>
          <w:color w:val="000000"/>
          <w:szCs w:val="24"/>
        </w:rPr>
        <w:t xml:space="preserve"> corresponds </w:t>
      </w:r>
      <w:r>
        <w:rPr>
          <w:rFonts w:asciiTheme="majorHAnsi" w:eastAsia="Times New Roman" w:hAnsiTheme="majorHAnsi" w:cs="Times New Roman"/>
          <w:color w:val="000000"/>
          <w:szCs w:val="24"/>
        </w:rPr>
        <w:t>to</w:t>
      </w:r>
      <w:r w:rsidRPr="002F190B">
        <w:rPr>
          <w:rFonts w:asciiTheme="majorHAnsi" w:eastAsia="Times New Roman" w:hAnsiTheme="majorHAnsi" w:cs="Times New Roman"/>
          <w:color w:val="000000"/>
          <w:szCs w:val="24"/>
        </w:rPr>
        <w:t xml:space="preserve"> the ¼ dilution while the second shift corresponds with </w:t>
      </w:r>
      <w:r>
        <w:rPr>
          <w:rFonts w:asciiTheme="majorHAnsi" w:eastAsia="Times New Roman" w:hAnsiTheme="majorHAnsi" w:cs="Times New Roman"/>
          <w:color w:val="000000"/>
          <w:szCs w:val="24"/>
        </w:rPr>
        <w:t>the full addition of the 50 mM l</w:t>
      </w:r>
      <w:r w:rsidRPr="002F190B">
        <w:rPr>
          <w:rFonts w:asciiTheme="majorHAnsi" w:eastAsia="Times New Roman" w:hAnsiTheme="majorHAnsi" w:cs="Times New Roman"/>
          <w:color w:val="000000"/>
          <w:szCs w:val="24"/>
        </w:rPr>
        <w:t xml:space="preserve">ead </w:t>
      </w:r>
      <w:r>
        <w:rPr>
          <w:rFonts w:asciiTheme="majorHAnsi" w:eastAsia="Times New Roman" w:hAnsiTheme="majorHAnsi" w:cs="Times New Roman"/>
          <w:color w:val="000000"/>
          <w:szCs w:val="24"/>
        </w:rPr>
        <w:t>a</w:t>
      </w:r>
      <w:r w:rsidRPr="002F190B">
        <w:rPr>
          <w:rFonts w:asciiTheme="majorHAnsi" w:eastAsia="Times New Roman" w:hAnsiTheme="majorHAnsi" w:cs="Times New Roman"/>
          <w:color w:val="000000"/>
          <w:szCs w:val="24"/>
        </w:rPr>
        <w:t>cetate</w:t>
      </w:r>
      <w:r>
        <w:rPr>
          <w:rFonts w:asciiTheme="majorHAnsi" w:eastAsia="Times New Roman" w:hAnsiTheme="majorHAnsi" w:cs="Times New Roman"/>
          <w:color w:val="000000"/>
          <w:szCs w:val="24"/>
        </w:rPr>
        <w:t xml:space="preserve"> a few seconds later</w:t>
      </w:r>
      <w:r w:rsidRPr="002F190B">
        <w:rPr>
          <w:rFonts w:asciiTheme="majorHAnsi" w:eastAsia="Times New Roman" w:hAnsiTheme="majorHAnsi" w:cs="Times New Roman"/>
          <w:color w:val="000000"/>
          <w:szCs w:val="24"/>
        </w:rPr>
        <w:t xml:space="preserve">.  </w:t>
      </w:r>
      <w:r w:rsidR="00533F93">
        <w:rPr>
          <w:rFonts w:asciiTheme="majorHAnsi" w:eastAsia="Times New Roman" w:hAnsiTheme="majorHAnsi" w:cs="Times New Roman"/>
          <w:color w:val="000000"/>
          <w:szCs w:val="24"/>
        </w:rPr>
        <w:t xml:space="preserve">All </w:t>
      </w:r>
      <w:r w:rsidRPr="002F190B">
        <w:rPr>
          <w:rFonts w:asciiTheme="majorHAnsi" w:eastAsia="Times New Roman" w:hAnsiTheme="majorHAnsi" w:cs="Times New Roman"/>
          <w:color w:val="000000"/>
          <w:szCs w:val="24"/>
        </w:rPr>
        <w:t xml:space="preserve">data </w:t>
      </w:r>
      <w:r w:rsidR="00533F93">
        <w:rPr>
          <w:rFonts w:asciiTheme="majorHAnsi" w:eastAsia="Times New Roman" w:hAnsiTheme="majorHAnsi" w:cs="Times New Roman"/>
          <w:color w:val="000000"/>
          <w:szCs w:val="24"/>
        </w:rPr>
        <w:t>has been normalized to remove the effects of drift.</w:t>
      </w:r>
    </w:p>
    <w:p w:rsidR="0090604D" w:rsidRDefault="0090604D" w:rsidP="0090604D">
      <w:pPr>
        <w:spacing w:after="0"/>
      </w:pPr>
    </w:p>
    <w:p w:rsidR="0090604D" w:rsidRDefault="0090604D">
      <w:pPr>
        <w:rPr>
          <w:b/>
          <w:bCs/>
          <w:sz w:val="18"/>
          <w:szCs w:val="18"/>
        </w:rPr>
      </w:pPr>
      <w:r>
        <w:br w:type="page"/>
      </w:r>
    </w:p>
    <w:p w:rsidR="004D5486" w:rsidRPr="002F190B" w:rsidRDefault="004D5486" w:rsidP="004D5486">
      <w:pPr>
        <w:pStyle w:val="Caption"/>
        <w:keepNext/>
        <w:rPr>
          <w:color w:val="auto"/>
        </w:rPr>
      </w:pPr>
      <w:r w:rsidRPr="002F190B">
        <w:rPr>
          <w:color w:val="auto"/>
        </w:rPr>
        <w:lastRenderedPageBreak/>
        <w:t xml:space="preserve">Table </w:t>
      </w:r>
      <w:r w:rsidR="009426AA" w:rsidRPr="002F190B">
        <w:rPr>
          <w:color w:val="auto"/>
        </w:rPr>
        <w:fldChar w:fldCharType="begin"/>
      </w:r>
      <w:r w:rsidRPr="002F190B">
        <w:rPr>
          <w:color w:val="auto"/>
        </w:rPr>
        <w:instrText xml:space="preserve"> SEQ Table \* ARABIC </w:instrText>
      </w:r>
      <w:r w:rsidR="009426AA" w:rsidRPr="002F190B">
        <w:rPr>
          <w:color w:val="auto"/>
        </w:rPr>
        <w:fldChar w:fldCharType="separate"/>
      </w:r>
      <w:r w:rsidR="008B7C7E">
        <w:rPr>
          <w:noProof/>
          <w:color w:val="auto"/>
        </w:rPr>
        <w:t>7</w:t>
      </w:r>
      <w:r w:rsidR="009426AA" w:rsidRPr="002F190B">
        <w:rPr>
          <w:color w:val="auto"/>
        </w:rPr>
        <w:fldChar w:fldCharType="end"/>
      </w:r>
      <w:r w:rsidRPr="002F190B">
        <w:rPr>
          <w:color w:val="auto"/>
        </w:rPr>
        <w:t>: Total Frequency Shift and Noise of the 50 mM Lead Acetate Addition</w:t>
      </w:r>
    </w:p>
    <w:tbl>
      <w:tblPr>
        <w:tblW w:w="7513" w:type="dxa"/>
        <w:tblInd w:w="108" w:type="dxa"/>
        <w:tblLayout w:type="fixed"/>
        <w:tblLook w:val="04A0"/>
      </w:tblPr>
      <w:tblGrid>
        <w:gridCol w:w="1613"/>
        <w:gridCol w:w="2198"/>
        <w:gridCol w:w="2001"/>
        <w:gridCol w:w="1701"/>
      </w:tblGrid>
      <w:tr w:rsidR="004D5486" w:rsidRPr="002F190B" w:rsidTr="002F190B">
        <w:trPr>
          <w:trHeight w:val="300"/>
        </w:trPr>
        <w:tc>
          <w:tcPr>
            <w:tcW w:w="16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4D5486" w:rsidP="002F190B">
            <w:pPr>
              <w:spacing w:after="0"/>
              <w:rPr>
                <w:rFonts w:asciiTheme="majorHAnsi" w:eastAsia="Times New Roman" w:hAnsiTheme="majorHAnsi" w:cs="Times New Roman"/>
                <w:color w:val="000000"/>
                <w:szCs w:val="24"/>
              </w:rPr>
            </w:pPr>
          </w:p>
        </w:tc>
        <w:tc>
          <w:tcPr>
            <w:tcW w:w="21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2F190B" w:rsidP="002F190B">
            <w:pPr>
              <w:spacing w:after="0"/>
              <w:rPr>
                <w:rFonts w:asciiTheme="majorHAnsi" w:eastAsia="Times New Roman" w:hAnsiTheme="majorHAnsi" w:cs="Times New Roman"/>
                <w:b/>
                <w:bCs/>
                <w:color w:val="000000"/>
                <w:szCs w:val="24"/>
              </w:rPr>
            </w:pPr>
            <w:r w:rsidRPr="002F190B">
              <w:rPr>
                <w:rFonts w:asciiTheme="majorHAnsi" w:eastAsia="Times New Roman" w:hAnsiTheme="majorHAnsi" w:cs="Times New Roman"/>
                <w:b/>
                <w:bCs/>
                <w:color w:val="000000"/>
                <w:szCs w:val="24"/>
              </w:rPr>
              <w:t xml:space="preserve">Frequency </w:t>
            </w:r>
            <w:r w:rsidR="004D5486" w:rsidRPr="002F190B">
              <w:rPr>
                <w:rFonts w:asciiTheme="majorHAnsi" w:eastAsia="Times New Roman" w:hAnsiTheme="majorHAnsi" w:cs="Times New Roman"/>
                <w:b/>
                <w:bCs/>
                <w:color w:val="000000"/>
                <w:szCs w:val="24"/>
              </w:rPr>
              <w:t>Before</w:t>
            </w:r>
            <w:r w:rsidRPr="002F190B">
              <w:rPr>
                <w:rFonts w:asciiTheme="majorHAnsi" w:eastAsia="Times New Roman" w:hAnsiTheme="majorHAnsi" w:cs="Times New Roman"/>
                <w:b/>
                <w:bCs/>
                <w:color w:val="000000"/>
                <w:szCs w:val="24"/>
              </w:rPr>
              <w:t xml:space="preserve"> Adding Lead Acetate (Hz)</w:t>
            </w:r>
          </w:p>
        </w:tc>
        <w:tc>
          <w:tcPr>
            <w:tcW w:w="20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2F190B" w:rsidP="002F190B">
            <w:pPr>
              <w:spacing w:after="0"/>
              <w:rPr>
                <w:rFonts w:asciiTheme="majorHAnsi" w:eastAsia="Times New Roman" w:hAnsiTheme="majorHAnsi" w:cs="Times New Roman"/>
                <w:b/>
                <w:bCs/>
                <w:color w:val="000000"/>
                <w:szCs w:val="24"/>
              </w:rPr>
            </w:pPr>
            <w:r w:rsidRPr="002F190B">
              <w:rPr>
                <w:rFonts w:asciiTheme="majorHAnsi" w:eastAsia="Times New Roman" w:hAnsiTheme="majorHAnsi" w:cs="Times New Roman"/>
                <w:b/>
                <w:bCs/>
                <w:color w:val="000000"/>
                <w:szCs w:val="24"/>
              </w:rPr>
              <w:t>Frequency A</w:t>
            </w:r>
            <w:r w:rsidR="004D5486" w:rsidRPr="002F190B">
              <w:rPr>
                <w:rFonts w:asciiTheme="majorHAnsi" w:eastAsia="Times New Roman" w:hAnsiTheme="majorHAnsi" w:cs="Times New Roman"/>
                <w:b/>
                <w:bCs/>
                <w:color w:val="000000"/>
                <w:szCs w:val="24"/>
              </w:rPr>
              <w:t>fter</w:t>
            </w:r>
            <w:r w:rsidRPr="002F190B">
              <w:rPr>
                <w:rFonts w:asciiTheme="majorHAnsi" w:eastAsia="Times New Roman" w:hAnsiTheme="majorHAnsi" w:cs="Times New Roman"/>
                <w:b/>
                <w:bCs/>
                <w:color w:val="000000"/>
                <w:szCs w:val="24"/>
              </w:rPr>
              <w:t xml:space="preserve"> Adding Lead Acetate (Hz)</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4D5486" w:rsidP="002F190B">
            <w:pPr>
              <w:spacing w:after="0"/>
              <w:rPr>
                <w:rFonts w:asciiTheme="majorHAnsi" w:eastAsia="Times New Roman" w:hAnsiTheme="majorHAnsi" w:cs="Times New Roman"/>
                <w:b/>
                <w:bCs/>
                <w:color w:val="000000"/>
                <w:szCs w:val="24"/>
              </w:rPr>
            </w:pPr>
            <w:r w:rsidRPr="002F190B">
              <w:rPr>
                <w:rFonts w:asciiTheme="majorHAnsi" w:eastAsia="Times New Roman" w:hAnsiTheme="majorHAnsi" w:cs="Times New Roman"/>
                <w:b/>
                <w:bCs/>
                <w:color w:val="000000"/>
                <w:szCs w:val="24"/>
              </w:rPr>
              <w:t>Difference</w:t>
            </w:r>
            <w:r w:rsidR="002F190B" w:rsidRPr="002F190B">
              <w:rPr>
                <w:rFonts w:asciiTheme="majorHAnsi" w:eastAsia="Times New Roman" w:hAnsiTheme="majorHAnsi" w:cs="Times New Roman"/>
                <w:b/>
                <w:bCs/>
                <w:color w:val="000000"/>
                <w:szCs w:val="24"/>
              </w:rPr>
              <w:t xml:space="preserve"> (Before – After) (Hz)</w:t>
            </w:r>
          </w:p>
        </w:tc>
      </w:tr>
      <w:tr w:rsidR="004D5486" w:rsidRPr="002F190B" w:rsidTr="002F190B">
        <w:trPr>
          <w:trHeight w:val="300"/>
        </w:trPr>
        <w:tc>
          <w:tcPr>
            <w:tcW w:w="16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2F190B"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Stock</w:t>
            </w:r>
            <w:r w:rsidR="004D5486" w:rsidRPr="002F190B">
              <w:rPr>
                <w:rFonts w:asciiTheme="majorHAnsi" w:eastAsia="Times New Roman" w:hAnsiTheme="majorHAnsi" w:cs="Times New Roman"/>
                <w:color w:val="000000"/>
                <w:szCs w:val="24"/>
              </w:rPr>
              <w:t xml:space="preserve"> 50 mM</w:t>
            </w:r>
          </w:p>
        </w:tc>
        <w:tc>
          <w:tcPr>
            <w:tcW w:w="21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4998003.28</w:t>
            </w:r>
          </w:p>
        </w:tc>
        <w:tc>
          <w:tcPr>
            <w:tcW w:w="20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4997997.27</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6.01</w:t>
            </w:r>
          </w:p>
        </w:tc>
      </w:tr>
      <w:tr w:rsidR="004D5486" w:rsidRPr="002F190B" w:rsidTr="002F190B">
        <w:trPr>
          <w:trHeight w:val="300"/>
        </w:trPr>
        <w:tc>
          <w:tcPr>
            <w:tcW w:w="16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¼ Dilution</w:t>
            </w:r>
          </w:p>
        </w:tc>
        <w:tc>
          <w:tcPr>
            <w:tcW w:w="2198" w:type="dxa"/>
            <w:tcBorders>
              <w:top w:val="single" w:sz="4" w:space="0" w:color="auto"/>
              <w:left w:val="single" w:sz="4" w:space="0" w:color="auto"/>
              <w:bottom w:val="single" w:sz="4" w:space="0" w:color="auto"/>
              <w:right w:val="single" w:sz="4" w:space="0" w:color="auto"/>
            </w:tcBorders>
            <w:vAlign w:val="bottom"/>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4997956.08</w:t>
            </w:r>
          </w:p>
        </w:tc>
        <w:tc>
          <w:tcPr>
            <w:tcW w:w="2001" w:type="dxa"/>
            <w:tcBorders>
              <w:top w:val="single" w:sz="4" w:space="0" w:color="auto"/>
              <w:left w:val="single" w:sz="4" w:space="0" w:color="auto"/>
              <w:bottom w:val="single" w:sz="4" w:space="0" w:color="auto"/>
              <w:right w:val="single" w:sz="4" w:space="0" w:color="auto"/>
            </w:tcBorders>
            <w:vAlign w:val="bottom"/>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4997954.55</w:t>
            </w:r>
          </w:p>
        </w:tc>
        <w:tc>
          <w:tcPr>
            <w:tcW w:w="1701" w:type="dxa"/>
            <w:tcBorders>
              <w:top w:val="single" w:sz="4" w:space="0" w:color="auto"/>
              <w:left w:val="single" w:sz="4" w:space="0" w:color="auto"/>
              <w:bottom w:val="single" w:sz="4" w:space="0" w:color="auto"/>
              <w:right w:val="single" w:sz="4" w:space="0" w:color="auto"/>
            </w:tcBorders>
            <w:vAlign w:val="bottom"/>
          </w:tcPr>
          <w:p w:rsidR="004D5486" w:rsidRPr="002F190B" w:rsidRDefault="004D5486" w:rsidP="002F190B">
            <w:pPr>
              <w:spacing w:after="0"/>
              <w:rPr>
                <w:rFonts w:asciiTheme="majorHAnsi" w:eastAsia="Times New Roman" w:hAnsiTheme="majorHAnsi" w:cs="Times New Roman"/>
                <w:color w:val="000000"/>
                <w:szCs w:val="24"/>
              </w:rPr>
            </w:pPr>
            <w:r w:rsidRPr="002F190B">
              <w:rPr>
                <w:rFonts w:asciiTheme="majorHAnsi" w:eastAsia="Times New Roman" w:hAnsiTheme="majorHAnsi" w:cs="Times New Roman"/>
                <w:color w:val="000000"/>
                <w:szCs w:val="24"/>
              </w:rPr>
              <w:t>1.53</w:t>
            </w:r>
          </w:p>
        </w:tc>
      </w:tr>
    </w:tbl>
    <w:p w:rsidR="004D5486" w:rsidRPr="002F190B" w:rsidRDefault="004D5486" w:rsidP="002F190B">
      <w:pPr>
        <w:spacing w:after="0"/>
        <w:rPr>
          <w:rFonts w:asciiTheme="majorHAnsi" w:eastAsia="Times New Roman" w:hAnsiTheme="majorHAnsi" w:cs="Times New Roman"/>
          <w:color w:val="000000"/>
          <w:szCs w:val="24"/>
        </w:rPr>
      </w:pPr>
    </w:p>
    <w:p w:rsidR="004D5486" w:rsidRPr="002F190B" w:rsidRDefault="004D5486" w:rsidP="003A349C">
      <w:pPr>
        <w:pStyle w:val="Caption"/>
        <w:keepNext/>
        <w:rPr>
          <w:color w:val="auto"/>
        </w:rPr>
      </w:pPr>
      <w:r w:rsidRPr="002F190B">
        <w:rPr>
          <w:color w:val="auto"/>
        </w:rPr>
        <w:t xml:space="preserve">Table </w:t>
      </w:r>
      <w:r w:rsidR="009426AA" w:rsidRPr="002F190B">
        <w:rPr>
          <w:color w:val="auto"/>
        </w:rPr>
        <w:fldChar w:fldCharType="begin"/>
      </w:r>
      <w:r w:rsidRPr="002F190B">
        <w:rPr>
          <w:color w:val="auto"/>
        </w:rPr>
        <w:instrText xml:space="preserve"> SEQ Table \* ARABIC </w:instrText>
      </w:r>
      <w:r w:rsidR="009426AA" w:rsidRPr="002F190B">
        <w:rPr>
          <w:color w:val="auto"/>
        </w:rPr>
        <w:fldChar w:fldCharType="separate"/>
      </w:r>
      <w:r w:rsidR="008B7C7E">
        <w:rPr>
          <w:noProof/>
          <w:color w:val="auto"/>
        </w:rPr>
        <w:t>8</w:t>
      </w:r>
      <w:r w:rsidR="009426AA" w:rsidRPr="002F190B">
        <w:rPr>
          <w:color w:val="auto"/>
        </w:rPr>
        <w:fldChar w:fldCharType="end"/>
      </w:r>
      <w:r w:rsidR="002F190B">
        <w:rPr>
          <w:color w:val="auto"/>
        </w:rPr>
        <w:t xml:space="preserve"> Summary of</w:t>
      </w:r>
      <w:r w:rsidRPr="002F190B">
        <w:rPr>
          <w:color w:val="auto"/>
        </w:rPr>
        <w:t xml:space="preserve"> Parameters </w:t>
      </w:r>
      <w:r w:rsidR="002F190B">
        <w:rPr>
          <w:color w:val="auto"/>
        </w:rPr>
        <w:t xml:space="preserve">Obtained After </w:t>
      </w:r>
      <w:r w:rsidR="003A349C">
        <w:rPr>
          <w:color w:val="auto"/>
        </w:rPr>
        <w:t>Normalizing Data for Drift</w:t>
      </w:r>
      <w:r w:rsidR="002F190B">
        <w:rPr>
          <w:color w:val="auto"/>
        </w:rPr>
        <w:t xml:space="preserve"> </w:t>
      </w:r>
      <w:r w:rsidR="003A349C">
        <w:rPr>
          <w:color w:val="auto"/>
        </w:rPr>
        <w:t xml:space="preserve">from the Addition </w:t>
      </w:r>
      <w:r w:rsidRPr="002F190B">
        <w:rPr>
          <w:color w:val="auto"/>
        </w:rPr>
        <w:t>of 50 mM Lead Acetate</w:t>
      </w:r>
    </w:p>
    <w:tbl>
      <w:tblPr>
        <w:tblW w:w="67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10"/>
        <w:gridCol w:w="2062"/>
        <w:gridCol w:w="1835"/>
      </w:tblGrid>
      <w:tr w:rsidR="004D5486" w:rsidRPr="003A349C" w:rsidTr="003A349C">
        <w:trPr>
          <w:trHeight w:val="300"/>
        </w:trPr>
        <w:tc>
          <w:tcPr>
            <w:tcW w:w="2810" w:type="dxa"/>
            <w:shd w:val="clear" w:color="auto" w:fill="auto"/>
            <w:noWrap/>
            <w:vAlign w:val="bottom"/>
            <w:hideMark/>
          </w:tcPr>
          <w:p w:rsidR="004D5486" w:rsidRPr="003A349C" w:rsidRDefault="004D5486" w:rsidP="004D5486">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Δf</w:t>
            </w:r>
          </w:p>
        </w:tc>
        <w:tc>
          <w:tcPr>
            <w:tcW w:w="2062" w:type="dxa"/>
            <w:shd w:val="clear" w:color="auto" w:fill="auto"/>
            <w:noWrap/>
            <w:vAlign w:val="bottom"/>
            <w:hideMark/>
          </w:tcPr>
          <w:p w:rsidR="004D5486" w:rsidRPr="003A349C" w:rsidRDefault="004D5486" w:rsidP="004D5486">
            <w:pPr>
              <w:spacing w:after="0" w:line="240" w:lineRule="auto"/>
              <w:jc w:val="right"/>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6.01</w:t>
            </w:r>
          </w:p>
        </w:tc>
        <w:tc>
          <w:tcPr>
            <w:tcW w:w="1835" w:type="dxa"/>
            <w:shd w:val="clear" w:color="auto" w:fill="auto"/>
            <w:noWrap/>
            <w:vAlign w:val="bottom"/>
            <w:hideMark/>
          </w:tcPr>
          <w:p w:rsidR="004D5486" w:rsidRPr="003A349C" w:rsidRDefault="004D5486" w:rsidP="004D5486">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Hz</w:t>
            </w:r>
          </w:p>
        </w:tc>
      </w:tr>
      <w:tr w:rsidR="004D5486" w:rsidRPr="003A349C" w:rsidTr="003A349C">
        <w:trPr>
          <w:trHeight w:val="300"/>
        </w:trPr>
        <w:tc>
          <w:tcPr>
            <w:tcW w:w="2810" w:type="dxa"/>
            <w:shd w:val="clear" w:color="auto" w:fill="auto"/>
            <w:noWrap/>
            <w:vAlign w:val="bottom"/>
            <w:hideMark/>
          </w:tcPr>
          <w:p w:rsidR="004D5486" w:rsidRPr="003A349C" w:rsidRDefault="004D5486" w:rsidP="004D5486">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C</w:t>
            </w:r>
            <w:r w:rsidRPr="00446A7B">
              <w:rPr>
                <w:rFonts w:asciiTheme="majorHAnsi" w:eastAsia="Times New Roman" w:hAnsiTheme="majorHAnsi" w:cs="Times New Roman"/>
                <w:color w:val="000000"/>
                <w:sz w:val="24"/>
                <w:szCs w:val="24"/>
                <w:vertAlign w:val="subscript"/>
                <w:lang w:eastAsia="ko-KR"/>
              </w:rPr>
              <w:t>f</w:t>
            </w:r>
          </w:p>
        </w:tc>
        <w:tc>
          <w:tcPr>
            <w:tcW w:w="2062" w:type="dxa"/>
            <w:shd w:val="clear" w:color="auto" w:fill="auto"/>
            <w:noWrap/>
            <w:vAlign w:val="bottom"/>
            <w:hideMark/>
          </w:tcPr>
          <w:p w:rsidR="004D5486" w:rsidRPr="003A349C" w:rsidRDefault="004D5486" w:rsidP="004D5486">
            <w:pPr>
              <w:spacing w:after="0" w:line="240" w:lineRule="auto"/>
              <w:jc w:val="right"/>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5.8581E+07</w:t>
            </w:r>
          </w:p>
        </w:tc>
        <w:tc>
          <w:tcPr>
            <w:tcW w:w="1835" w:type="dxa"/>
            <w:shd w:val="clear" w:color="auto" w:fill="auto"/>
            <w:noWrap/>
            <w:vAlign w:val="bottom"/>
            <w:hideMark/>
          </w:tcPr>
          <w:p w:rsidR="004D5486" w:rsidRPr="003A349C" w:rsidRDefault="004D5486" w:rsidP="003A349C">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Hz cm</w:t>
            </w:r>
            <w:r w:rsidRPr="003A349C">
              <w:rPr>
                <w:rFonts w:asciiTheme="majorHAnsi" w:eastAsia="Times New Roman" w:hAnsiTheme="majorHAnsi" w:cs="Times New Roman"/>
                <w:color w:val="000000"/>
                <w:szCs w:val="24"/>
                <w:vertAlign w:val="superscript"/>
              </w:rPr>
              <w:t>2</w:t>
            </w:r>
            <w:r w:rsidRPr="003A349C">
              <w:rPr>
                <w:rFonts w:asciiTheme="majorHAnsi" w:eastAsia="Times New Roman" w:hAnsiTheme="majorHAnsi" w:cs="Times New Roman"/>
                <w:color w:val="000000"/>
                <w:szCs w:val="24"/>
              </w:rPr>
              <w:t>/g</w:t>
            </w:r>
          </w:p>
        </w:tc>
      </w:tr>
      <w:tr w:rsidR="004D5486" w:rsidRPr="003A349C" w:rsidTr="003A349C">
        <w:trPr>
          <w:trHeight w:val="300"/>
        </w:trPr>
        <w:tc>
          <w:tcPr>
            <w:tcW w:w="2810" w:type="dxa"/>
            <w:shd w:val="clear" w:color="auto" w:fill="auto"/>
            <w:noWrap/>
            <w:vAlign w:val="bottom"/>
            <w:hideMark/>
          </w:tcPr>
          <w:p w:rsidR="004D5486" w:rsidRPr="003A349C" w:rsidRDefault="004D5486" w:rsidP="004D5486">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Δm</w:t>
            </w:r>
          </w:p>
        </w:tc>
        <w:tc>
          <w:tcPr>
            <w:tcW w:w="2062" w:type="dxa"/>
            <w:shd w:val="clear" w:color="auto" w:fill="auto"/>
            <w:noWrap/>
            <w:vAlign w:val="bottom"/>
            <w:hideMark/>
          </w:tcPr>
          <w:p w:rsidR="004D5486" w:rsidRPr="003A349C" w:rsidRDefault="004D5486" w:rsidP="004D5486">
            <w:pPr>
              <w:spacing w:after="0" w:line="240" w:lineRule="auto"/>
              <w:jc w:val="right"/>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1.36E-07</w:t>
            </w:r>
          </w:p>
        </w:tc>
        <w:tc>
          <w:tcPr>
            <w:tcW w:w="1835" w:type="dxa"/>
            <w:shd w:val="clear" w:color="auto" w:fill="auto"/>
            <w:noWrap/>
            <w:vAlign w:val="bottom"/>
            <w:hideMark/>
          </w:tcPr>
          <w:p w:rsidR="004D5486" w:rsidRPr="003A349C" w:rsidRDefault="003A349C" w:rsidP="004D5486">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G</w:t>
            </w:r>
          </w:p>
        </w:tc>
      </w:tr>
      <w:tr w:rsidR="004D5486" w:rsidRPr="003A349C" w:rsidTr="003A349C">
        <w:trPr>
          <w:trHeight w:val="300"/>
        </w:trPr>
        <w:tc>
          <w:tcPr>
            <w:tcW w:w="2810" w:type="dxa"/>
            <w:shd w:val="clear" w:color="auto" w:fill="auto"/>
            <w:noWrap/>
            <w:vAlign w:val="bottom"/>
            <w:hideMark/>
          </w:tcPr>
          <w:p w:rsidR="004D5486" w:rsidRPr="003A349C" w:rsidRDefault="004D5486" w:rsidP="004D5486">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Lead Ion MW</w:t>
            </w:r>
          </w:p>
        </w:tc>
        <w:tc>
          <w:tcPr>
            <w:tcW w:w="2062" w:type="dxa"/>
            <w:shd w:val="clear" w:color="auto" w:fill="auto"/>
            <w:noWrap/>
            <w:vAlign w:val="bottom"/>
            <w:hideMark/>
          </w:tcPr>
          <w:p w:rsidR="004D5486" w:rsidRPr="003A349C" w:rsidRDefault="004D5486" w:rsidP="004D5486">
            <w:pPr>
              <w:spacing w:after="0" w:line="240" w:lineRule="auto"/>
              <w:jc w:val="right"/>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207.2</w:t>
            </w:r>
          </w:p>
        </w:tc>
        <w:tc>
          <w:tcPr>
            <w:tcW w:w="1835" w:type="dxa"/>
            <w:shd w:val="clear" w:color="auto" w:fill="auto"/>
            <w:noWrap/>
            <w:vAlign w:val="bottom"/>
            <w:hideMark/>
          </w:tcPr>
          <w:p w:rsidR="004D5486" w:rsidRPr="003A349C" w:rsidRDefault="004D5486" w:rsidP="004D5486">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 xml:space="preserve"> g/mol </w:t>
            </w:r>
          </w:p>
        </w:tc>
      </w:tr>
      <w:tr w:rsidR="004D5486" w:rsidRPr="003A349C" w:rsidTr="003A349C">
        <w:trPr>
          <w:trHeight w:val="300"/>
        </w:trPr>
        <w:tc>
          <w:tcPr>
            <w:tcW w:w="2810" w:type="dxa"/>
            <w:shd w:val="clear" w:color="auto" w:fill="auto"/>
            <w:noWrap/>
            <w:vAlign w:val="bottom"/>
            <w:hideMark/>
          </w:tcPr>
          <w:p w:rsidR="004D5486" w:rsidRPr="003A349C" w:rsidRDefault="004D5486" w:rsidP="004D5486">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Packing factor</w:t>
            </w:r>
          </w:p>
        </w:tc>
        <w:tc>
          <w:tcPr>
            <w:tcW w:w="2062" w:type="dxa"/>
            <w:shd w:val="clear" w:color="auto" w:fill="auto"/>
            <w:noWrap/>
            <w:vAlign w:val="bottom"/>
            <w:hideMark/>
          </w:tcPr>
          <w:p w:rsidR="004D5486" w:rsidRPr="003A349C" w:rsidRDefault="004D5486" w:rsidP="004D5486">
            <w:pPr>
              <w:spacing w:after="0" w:line="240" w:lineRule="auto"/>
              <w:jc w:val="right"/>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4.95009E-10</w:t>
            </w:r>
          </w:p>
        </w:tc>
        <w:tc>
          <w:tcPr>
            <w:tcW w:w="1835" w:type="dxa"/>
            <w:shd w:val="clear" w:color="auto" w:fill="auto"/>
            <w:noWrap/>
            <w:vAlign w:val="bottom"/>
            <w:hideMark/>
          </w:tcPr>
          <w:p w:rsidR="004D5486" w:rsidRPr="003A349C" w:rsidRDefault="004D5486" w:rsidP="003A349C">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mol/cm</w:t>
            </w:r>
            <w:r w:rsidRPr="003A349C">
              <w:rPr>
                <w:rFonts w:asciiTheme="majorHAnsi" w:eastAsia="Times New Roman" w:hAnsiTheme="majorHAnsi" w:cs="Times New Roman"/>
                <w:color w:val="000000"/>
                <w:szCs w:val="24"/>
                <w:vertAlign w:val="superscript"/>
              </w:rPr>
              <w:t>2</w:t>
            </w:r>
          </w:p>
        </w:tc>
      </w:tr>
      <w:tr w:rsidR="004D5486" w:rsidRPr="003A349C" w:rsidTr="003A349C">
        <w:trPr>
          <w:trHeight w:val="300"/>
        </w:trPr>
        <w:tc>
          <w:tcPr>
            <w:tcW w:w="2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3A349C" w:rsidRDefault="004D5486" w:rsidP="00446A7B">
            <w:pPr>
              <w:spacing w:after="0" w:line="240" w:lineRule="auto"/>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Average Foot</w:t>
            </w:r>
            <w:r w:rsidR="00446A7B">
              <w:rPr>
                <w:rFonts w:asciiTheme="majorHAnsi" w:eastAsia="Times New Roman" w:hAnsiTheme="majorHAnsi" w:cs="Times New Roman"/>
                <w:color w:val="000000"/>
                <w:szCs w:val="24"/>
              </w:rPr>
              <w:t>p</w:t>
            </w:r>
            <w:r w:rsidRPr="003A349C">
              <w:rPr>
                <w:rFonts w:asciiTheme="majorHAnsi" w:eastAsia="Times New Roman" w:hAnsiTheme="majorHAnsi" w:cs="Times New Roman"/>
                <w:color w:val="000000"/>
                <w:szCs w:val="24"/>
              </w:rPr>
              <w:t>rint Area</w:t>
            </w:r>
          </w:p>
        </w:tc>
        <w:tc>
          <w:tcPr>
            <w:tcW w:w="20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3A349C" w:rsidRDefault="004D5486" w:rsidP="004D5486">
            <w:pPr>
              <w:spacing w:after="0" w:line="240" w:lineRule="auto"/>
              <w:jc w:val="right"/>
              <w:rPr>
                <w:rFonts w:asciiTheme="majorHAnsi" w:eastAsia="Times New Roman" w:hAnsiTheme="majorHAnsi" w:cs="Times New Roman"/>
                <w:color w:val="000000"/>
                <w:szCs w:val="24"/>
              </w:rPr>
            </w:pPr>
            <w:r w:rsidRPr="003A349C">
              <w:rPr>
                <w:rFonts w:asciiTheme="majorHAnsi" w:eastAsia="Times New Roman" w:hAnsiTheme="majorHAnsi" w:cs="Times New Roman"/>
                <w:color w:val="000000"/>
                <w:szCs w:val="24"/>
              </w:rPr>
              <w:t>3.35E-15</w:t>
            </w:r>
          </w:p>
        </w:tc>
        <w:tc>
          <w:tcPr>
            <w:tcW w:w="18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3A349C" w:rsidRDefault="003A349C" w:rsidP="003A349C">
            <w:pPr>
              <w:spacing w:after="0" w:line="240" w:lineRule="auto"/>
              <w:rPr>
                <w:rFonts w:asciiTheme="majorHAnsi" w:eastAsia="Times New Roman" w:hAnsiTheme="majorHAnsi" w:cs="Times New Roman"/>
                <w:color w:val="000000"/>
                <w:szCs w:val="24"/>
              </w:rPr>
            </w:pPr>
            <w:r>
              <w:rPr>
                <w:rFonts w:asciiTheme="majorHAnsi" w:eastAsia="Times New Roman" w:hAnsiTheme="majorHAnsi" w:cs="Times New Roman"/>
                <w:color w:val="000000"/>
                <w:szCs w:val="24"/>
              </w:rPr>
              <w:t>cm</w:t>
            </w:r>
            <w:r w:rsidR="004D5486" w:rsidRPr="003A349C">
              <w:rPr>
                <w:rFonts w:asciiTheme="majorHAnsi" w:eastAsia="Times New Roman" w:hAnsiTheme="majorHAnsi" w:cs="Times New Roman"/>
                <w:color w:val="000000"/>
                <w:szCs w:val="24"/>
                <w:vertAlign w:val="superscript"/>
              </w:rPr>
              <w:t>2</w:t>
            </w:r>
            <w:r w:rsidR="004D5486" w:rsidRPr="003A349C">
              <w:rPr>
                <w:rFonts w:asciiTheme="majorHAnsi" w:eastAsia="Times New Roman" w:hAnsiTheme="majorHAnsi" w:cs="Times New Roman"/>
                <w:color w:val="000000"/>
                <w:szCs w:val="24"/>
              </w:rPr>
              <w:t>/molecule</w:t>
            </w:r>
          </w:p>
        </w:tc>
      </w:tr>
    </w:tbl>
    <w:p w:rsidR="004D5486" w:rsidRPr="002F190B" w:rsidRDefault="008E490E" w:rsidP="003A349C">
      <w:pPr>
        <w:pStyle w:val="Caption"/>
        <w:keepNext/>
        <w:rPr>
          <w:color w:val="auto"/>
        </w:rPr>
      </w:pPr>
      <w:r>
        <w:rPr>
          <w:color w:val="auto"/>
        </w:rPr>
        <w:br/>
      </w:r>
      <w:r w:rsidR="004D5486" w:rsidRPr="002F190B">
        <w:rPr>
          <w:color w:val="auto"/>
        </w:rPr>
        <w:t xml:space="preserve">Table </w:t>
      </w:r>
      <w:r w:rsidR="009426AA" w:rsidRPr="002F190B">
        <w:rPr>
          <w:color w:val="auto"/>
        </w:rPr>
        <w:fldChar w:fldCharType="begin"/>
      </w:r>
      <w:r w:rsidR="004D5486" w:rsidRPr="002F190B">
        <w:rPr>
          <w:color w:val="auto"/>
        </w:rPr>
        <w:instrText xml:space="preserve"> SEQ Table \* ARABIC </w:instrText>
      </w:r>
      <w:r w:rsidR="009426AA" w:rsidRPr="002F190B">
        <w:rPr>
          <w:color w:val="auto"/>
        </w:rPr>
        <w:fldChar w:fldCharType="separate"/>
      </w:r>
      <w:r w:rsidR="008B7C7E">
        <w:rPr>
          <w:noProof/>
          <w:color w:val="auto"/>
        </w:rPr>
        <w:t>9</w:t>
      </w:r>
      <w:r w:rsidR="009426AA" w:rsidRPr="002F190B">
        <w:rPr>
          <w:color w:val="auto"/>
        </w:rPr>
        <w:fldChar w:fldCharType="end"/>
      </w:r>
      <w:r w:rsidR="003A349C">
        <w:rPr>
          <w:color w:val="auto"/>
        </w:rPr>
        <w:t xml:space="preserve"> Summary of</w:t>
      </w:r>
      <w:r w:rsidR="004D5486" w:rsidRPr="002F190B">
        <w:rPr>
          <w:color w:val="auto"/>
        </w:rPr>
        <w:t xml:space="preserve"> Parameters </w:t>
      </w:r>
      <w:r w:rsidR="003A349C">
        <w:rPr>
          <w:color w:val="auto"/>
        </w:rPr>
        <w:t xml:space="preserve">Obtained After Normalizing Data for Drift </w:t>
      </w:r>
      <w:r w:rsidR="004D5486" w:rsidRPr="002F190B">
        <w:rPr>
          <w:color w:val="auto"/>
        </w:rPr>
        <w:t>from the Addition of 1/4</w:t>
      </w:r>
      <w:r w:rsidR="003A349C">
        <w:rPr>
          <w:color w:val="auto"/>
        </w:rPr>
        <w:t>th</w:t>
      </w:r>
      <w:r w:rsidR="004D5486" w:rsidRPr="002F190B">
        <w:rPr>
          <w:color w:val="auto"/>
        </w:rPr>
        <w:t xml:space="preserve"> Dilution of </w:t>
      </w:r>
      <w:r w:rsidR="003A349C">
        <w:rPr>
          <w:color w:val="auto"/>
        </w:rPr>
        <w:t>50 mM Lead Acetate</w:t>
      </w:r>
    </w:p>
    <w:tbl>
      <w:tblPr>
        <w:tblW w:w="67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10"/>
        <w:gridCol w:w="2062"/>
        <w:gridCol w:w="1835"/>
      </w:tblGrid>
      <w:tr w:rsidR="004D5486" w:rsidRPr="003A349C" w:rsidTr="003A349C">
        <w:trPr>
          <w:trHeight w:val="300"/>
        </w:trPr>
        <w:tc>
          <w:tcPr>
            <w:tcW w:w="2810" w:type="dxa"/>
            <w:shd w:val="clear" w:color="auto" w:fill="auto"/>
            <w:noWrap/>
            <w:vAlign w:val="bottom"/>
            <w:hideMark/>
          </w:tcPr>
          <w:p w:rsidR="004D5486" w:rsidRPr="003A349C" w:rsidRDefault="004D5486" w:rsidP="004D5486">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Δf</w:t>
            </w:r>
          </w:p>
        </w:tc>
        <w:tc>
          <w:tcPr>
            <w:tcW w:w="2062"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1.53</w:t>
            </w:r>
          </w:p>
        </w:tc>
        <w:tc>
          <w:tcPr>
            <w:tcW w:w="1835"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Hz</w:t>
            </w:r>
          </w:p>
        </w:tc>
      </w:tr>
      <w:tr w:rsidR="004D5486" w:rsidRPr="003A349C" w:rsidTr="003A349C">
        <w:trPr>
          <w:trHeight w:val="300"/>
        </w:trPr>
        <w:tc>
          <w:tcPr>
            <w:tcW w:w="2810" w:type="dxa"/>
            <w:shd w:val="clear" w:color="auto" w:fill="auto"/>
            <w:noWrap/>
            <w:vAlign w:val="bottom"/>
            <w:hideMark/>
          </w:tcPr>
          <w:p w:rsidR="004D5486" w:rsidRPr="003A349C" w:rsidRDefault="004D5486" w:rsidP="004D5486">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C</w:t>
            </w:r>
            <w:r w:rsidRPr="00446A7B">
              <w:rPr>
                <w:rFonts w:asciiTheme="majorHAnsi" w:eastAsia="Times New Roman" w:hAnsiTheme="majorHAnsi" w:cs="Times New Roman"/>
                <w:color w:val="000000"/>
                <w:sz w:val="24"/>
                <w:szCs w:val="24"/>
                <w:vertAlign w:val="subscript"/>
                <w:lang w:eastAsia="ko-KR"/>
              </w:rPr>
              <w:t>f</w:t>
            </w:r>
          </w:p>
        </w:tc>
        <w:tc>
          <w:tcPr>
            <w:tcW w:w="2062"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5.8580E+07</w:t>
            </w:r>
          </w:p>
        </w:tc>
        <w:tc>
          <w:tcPr>
            <w:tcW w:w="1835"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Hz cm</w:t>
            </w:r>
            <w:r w:rsidRPr="003A349C">
              <w:rPr>
                <w:rFonts w:asciiTheme="majorHAnsi" w:eastAsia="Times New Roman" w:hAnsiTheme="majorHAnsi" w:cs="Times New Roman"/>
                <w:color w:val="000000"/>
                <w:sz w:val="24"/>
                <w:szCs w:val="24"/>
                <w:vertAlign w:val="superscript"/>
                <w:lang w:eastAsia="ko-KR"/>
              </w:rPr>
              <w:t>2</w:t>
            </w:r>
            <w:r w:rsidRPr="003A349C">
              <w:rPr>
                <w:rFonts w:asciiTheme="majorHAnsi" w:eastAsia="Times New Roman" w:hAnsiTheme="majorHAnsi" w:cs="Times New Roman"/>
                <w:color w:val="000000"/>
                <w:sz w:val="24"/>
                <w:szCs w:val="24"/>
                <w:lang w:eastAsia="ko-KR"/>
              </w:rPr>
              <w:t>/g</w:t>
            </w:r>
          </w:p>
        </w:tc>
      </w:tr>
      <w:tr w:rsidR="004D5486" w:rsidRPr="003A349C" w:rsidTr="003A349C">
        <w:trPr>
          <w:trHeight w:val="300"/>
        </w:trPr>
        <w:tc>
          <w:tcPr>
            <w:tcW w:w="2810" w:type="dxa"/>
            <w:shd w:val="clear" w:color="auto" w:fill="auto"/>
            <w:noWrap/>
            <w:vAlign w:val="bottom"/>
            <w:hideMark/>
          </w:tcPr>
          <w:p w:rsidR="004D5486" w:rsidRPr="003A349C" w:rsidRDefault="004D5486" w:rsidP="004D5486">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Δm</w:t>
            </w:r>
          </w:p>
        </w:tc>
        <w:tc>
          <w:tcPr>
            <w:tcW w:w="2062"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3.47E-08</w:t>
            </w:r>
          </w:p>
        </w:tc>
        <w:tc>
          <w:tcPr>
            <w:tcW w:w="1835" w:type="dxa"/>
            <w:shd w:val="clear" w:color="auto" w:fill="auto"/>
            <w:noWrap/>
            <w:vAlign w:val="bottom"/>
            <w:hideMark/>
          </w:tcPr>
          <w:p w:rsidR="004D5486" w:rsidRPr="003A349C" w:rsidRDefault="003A349C"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G</w:t>
            </w:r>
          </w:p>
        </w:tc>
      </w:tr>
      <w:tr w:rsidR="004D5486" w:rsidRPr="003A349C" w:rsidTr="003A349C">
        <w:trPr>
          <w:trHeight w:val="300"/>
        </w:trPr>
        <w:tc>
          <w:tcPr>
            <w:tcW w:w="2810"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Lead Ion MW</w:t>
            </w:r>
          </w:p>
        </w:tc>
        <w:tc>
          <w:tcPr>
            <w:tcW w:w="2062"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207.2</w:t>
            </w:r>
          </w:p>
        </w:tc>
        <w:tc>
          <w:tcPr>
            <w:tcW w:w="1835"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 xml:space="preserve"> g/mol </w:t>
            </w:r>
          </w:p>
        </w:tc>
      </w:tr>
      <w:tr w:rsidR="004D5486" w:rsidRPr="003A349C" w:rsidTr="003A349C">
        <w:trPr>
          <w:trHeight w:val="300"/>
        </w:trPr>
        <w:tc>
          <w:tcPr>
            <w:tcW w:w="2810"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Packing factor</w:t>
            </w:r>
          </w:p>
        </w:tc>
        <w:tc>
          <w:tcPr>
            <w:tcW w:w="2062"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1.25999E-10</w:t>
            </w:r>
          </w:p>
        </w:tc>
        <w:tc>
          <w:tcPr>
            <w:tcW w:w="1835" w:type="dxa"/>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mol/cm</w:t>
            </w:r>
            <w:r w:rsidRPr="003A349C">
              <w:rPr>
                <w:rFonts w:asciiTheme="majorHAnsi" w:eastAsia="Times New Roman" w:hAnsiTheme="majorHAnsi" w:cs="Times New Roman"/>
                <w:color w:val="000000"/>
                <w:sz w:val="24"/>
                <w:szCs w:val="24"/>
                <w:vertAlign w:val="superscript"/>
                <w:lang w:eastAsia="ko-KR"/>
              </w:rPr>
              <w:t>2</w:t>
            </w:r>
          </w:p>
        </w:tc>
      </w:tr>
      <w:tr w:rsidR="004D5486" w:rsidRPr="003A349C" w:rsidTr="003A349C">
        <w:trPr>
          <w:trHeight w:val="300"/>
        </w:trPr>
        <w:tc>
          <w:tcPr>
            <w:tcW w:w="28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3A349C" w:rsidRDefault="004D5486" w:rsidP="00446A7B">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Average Foot</w:t>
            </w:r>
            <w:r w:rsidR="00446A7B">
              <w:rPr>
                <w:rFonts w:asciiTheme="majorHAnsi" w:eastAsia="Times New Roman" w:hAnsiTheme="majorHAnsi" w:cs="Times New Roman"/>
                <w:color w:val="000000"/>
                <w:sz w:val="24"/>
                <w:szCs w:val="24"/>
                <w:lang w:eastAsia="ko-KR"/>
              </w:rPr>
              <w:t>p</w:t>
            </w:r>
            <w:r w:rsidRPr="003A349C">
              <w:rPr>
                <w:rFonts w:asciiTheme="majorHAnsi" w:eastAsia="Times New Roman" w:hAnsiTheme="majorHAnsi" w:cs="Times New Roman"/>
                <w:color w:val="000000"/>
                <w:sz w:val="24"/>
                <w:szCs w:val="24"/>
                <w:lang w:eastAsia="ko-KR"/>
              </w:rPr>
              <w:t>rint Area</w:t>
            </w:r>
          </w:p>
        </w:tc>
        <w:tc>
          <w:tcPr>
            <w:tcW w:w="206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1.32E-14</w:t>
            </w:r>
          </w:p>
        </w:tc>
        <w:tc>
          <w:tcPr>
            <w:tcW w:w="183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5486" w:rsidRPr="003A349C" w:rsidRDefault="004D5486" w:rsidP="003A349C">
            <w:pPr>
              <w:pStyle w:val="NoSpacing"/>
              <w:rPr>
                <w:rFonts w:asciiTheme="majorHAnsi" w:eastAsia="Times New Roman" w:hAnsiTheme="majorHAnsi" w:cs="Times New Roman"/>
                <w:color w:val="000000"/>
                <w:sz w:val="24"/>
                <w:szCs w:val="24"/>
                <w:lang w:eastAsia="ko-KR"/>
              </w:rPr>
            </w:pPr>
            <w:r w:rsidRPr="003A349C">
              <w:rPr>
                <w:rFonts w:asciiTheme="majorHAnsi" w:eastAsia="Times New Roman" w:hAnsiTheme="majorHAnsi" w:cs="Times New Roman"/>
                <w:color w:val="000000"/>
                <w:sz w:val="24"/>
                <w:szCs w:val="24"/>
                <w:lang w:eastAsia="ko-KR"/>
              </w:rPr>
              <w:t>cm</w:t>
            </w:r>
            <w:r w:rsidRPr="003A349C">
              <w:rPr>
                <w:rFonts w:asciiTheme="majorHAnsi" w:eastAsia="Times New Roman" w:hAnsiTheme="majorHAnsi" w:cs="Times New Roman"/>
                <w:color w:val="000000"/>
                <w:sz w:val="24"/>
                <w:szCs w:val="24"/>
                <w:vertAlign w:val="superscript"/>
                <w:lang w:eastAsia="ko-KR"/>
              </w:rPr>
              <w:t>2</w:t>
            </w:r>
            <w:r w:rsidRPr="003A349C">
              <w:rPr>
                <w:rFonts w:asciiTheme="majorHAnsi" w:eastAsia="Times New Roman" w:hAnsiTheme="majorHAnsi" w:cs="Times New Roman"/>
                <w:color w:val="000000"/>
                <w:sz w:val="24"/>
                <w:szCs w:val="24"/>
                <w:lang w:eastAsia="ko-KR"/>
              </w:rPr>
              <w:t>/molecule</w:t>
            </w:r>
          </w:p>
        </w:tc>
      </w:tr>
    </w:tbl>
    <w:p w:rsidR="004D5486" w:rsidRDefault="004D5486" w:rsidP="004D5486">
      <w:pPr>
        <w:pStyle w:val="NoSpacing"/>
        <w:rPr>
          <w:rFonts w:eastAsia="Times New Roman"/>
        </w:rPr>
      </w:pPr>
    </w:p>
    <w:p w:rsidR="00446A7B" w:rsidRDefault="00446A7B" w:rsidP="00446A7B">
      <w:pPr>
        <w:pStyle w:val="NoSpacing"/>
        <w:rPr>
          <w:rFonts w:asciiTheme="majorHAnsi" w:eastAsia="Times New Roman" w:hAnsiTheme="majorHAnsi" w:cs="Times New Roman"/>
          <w:color w:val="000000"/>
          <w:sz w:val="24"/>
          <w:szCs w:val="24"/>
          <w:lang w:eastAsia="ko-KR"/>
        </w:rPr>
      </w:pPr>
      <w:r w:rsidRPr="00446A7B">
        <w:rPr>
          <w:rFonts w:asciiTheme="majorHAnsi" w:eastAsia="Times New Roman" w:hAnsiTheme="majorHAnsi" w:cs="Times New Roman"/>
          <w:color w:val="000000"/>
          <w:sz w:val="24"/>
          <w:szCs w:val="24"/>
          <w:lang w:eastAsia="ko-KR"/>
        </w:rPr>
        <w:t xml:space="preserve">We can calculate the percent difference between the packing factors </w:t>
      </w:r>
      <w:r>
        <w:rPr>
          <w:rFonts w:asciiTheme="majorHAnsi" w:eastAsia="Times New Roman" w:hAnsiTheme="majorHAnsi" w:cs="Times New Roman"/>
          <w:color w:val="000000"/>
          <w:sz w:val="24"/>
          <w:szCs w:val="24"/>
          <w:lang w:eastAsia="ko-KR"/>
        </w:rPr>
        <w:t>obtained from the addition of m</w:t>
      </w:r>
      <w:r w:rsidRPr="00446A7B">
        <w:rPr>
          <w:rFonts w:asciiTheme="majorHAnsi" w:eastAsia="Times New Roman" w:hAnsiTheme="majorHAnsi" w:cs="Times New Roman"/>
          <w:color w:val="000000"/>
          <w:sz w:val="24"/>
          <w:szCs w:val="24"/>
          <w:lang w:eastAsia="ko-KR"/>
        </w:rPr>
        <w:t xml:space="preserve">ercaptoundecanoic acid </w:t>
      </w:r>
      <w:r>
        <w:rPr>
          <w:rFonts w:asciiTheme="majorHAnsi" w:eastAsia="Times New Roman" w:hAnsiTheme="majorHAnsi" w:cs="Times New Roman"/>
          <w:color w:val="000000"/>
          <w:sz w:val="24"/>
          <w:szCs w:val="24"/>
          <w:lang w:eastAsia="ko-KR"/>
        </w:rPr>
        <w:t xml:space="preserve">and the addition of 50 mM lead acetate stock solution </w:t>
      </w:r>
      <w:r w:rsidRPr="00446A7B">
        <w:rPr>
          <w:rFonts w:asciiTheme="majorHAnsi" w:eastAsia="Times New Roman" w:hAnsiTheme="majorHAnsi" w:cs="Times New Roman"/>
          <w:color w:val="000000"/>
          <w:sz w:val="24"/>
          <w:szCs w:val="24"/>
          <w:lang w:eastAsia="ko-KR"/>
        </w:rPr>
        <w:t>as follows:</w:t>
      </w:r>
    </w:p>
    <w:p w:rsidR="00446A7B" w:rsidRDefault="00446A7B" w:rsidP="004D5486">
      <w:pPr>
        <w:pStyle w:val="NoSpacing"/>
        <w:rPr>
          <w:rFonts w:asciiTheme="majorHAnsi" w:eastAsia="Times New Roman" w:hAnsiTheme="majorHAnsi" w:cs="Times New Roman"/>
          <w:color w:val="000000"/>
          <w:sz w:val="24"/>
          <w:szCs w:val="24"/>
          <w:lang w:eastAsia="ko-KR"/>
        </w:rPr>
      </w:pPr>
    </w:p>
    <w:p w:rsidR="00446A7B" w:rsidRDefault="00446A7B" w:rsidP="0090604D">
      <w:pPr>
        <w:pStyle w:val="NoSpacing"/>
        <w:rPr>
          <w:rFonts w:asciiTheme="majorHAnsi" w:eastAsiaTheme="majorEastAsia" w:hAnsiTheme="majorHAnsi" w:cstheme="majorBidi"/>
          <w:b/>
          <w:bCs/>
          <w:sz w:val="28"/>
          <w:szCs w:val="28"/>
        </w:rPr>
      </w:pPr>
      <w:r w:rsidRPr="00446A7B">
        <w:rPr>
          <w:rFonts w:asciiTheme="majorHAnsi" w:eastAsia="Times New Roman" w:hAnsiTheme="majorHAnsi" w:cs="Times New Roman"/>
          <w:color w:val="000000"/>
          <w:position w:val="-24"/>
          <w:sz w:val="24"/>
          <w:szCs w:val="24"/>
          <w:lang w:eastAsia="ko-KR"/>
        </w:rPr>
        <w:object w:dxaOrig="6399" w:dyaOrig="720">
          <v:shape id="_x0000_i1045" type="#_x0000_t75" style="width:320.75pt;height:36.45pt" o:ole="">
            <v:imagedata r:id="rId63" o:title=""/>
          </v:shape>
          <o:OLEObject Type="Embed" ProgID="Equation.DSMT4" ShapeID="_x0000_i1045" DrawAspect="Content" ObjectID="_1320568772" r:id="rId64"/>
        </w:object>
      </w:r>
      <w:r>
        <w:br w:type="page"/>
      </w:r>
    </w:p>
    <w:p w:rsidR="00A8680C" w:rsidRDefault="00A8680C" w:rsidP="00A8680C">
      <w:pPr>
        <w:pStyle w:val="Heading1"/>
        <w:pBdr>
          <w:bottom w:val="single" w:sz="6" w:space="1" w:color="auto"/>
        </w:pBdr>
        <w:ind w:right="-138"/>
        <w:rPr>
          <w:color w:val="auto"/>
        </w:rPr>
      </w:pPr>
      <w:r>
        <w:rPr>
          <w:color w:val="auto"/>
        </w:rPr>
        <w:lastRenderedPageBreak/>
        <w:t>References</w:t>
      </w:r>
    </w:p>
    <w:p w:rsidR="00117DA0" w:rsidRPr="008E490E" w:rsidRDefault="00A8680C" w:rsidP="002200FC">
      <w:pPr>
        <w:autoSpaceDE w:val="0"/>
        <w:autoSpaceDN w:val="0"/>
        <w:adjustRightInd w:val="0"/>
        <w:spacing w:after="0" w:line="240" w:lineRule="auto"/>
        <w:rPr>
          <w:rFonts w:asciiTheme="majorHAnsi" w:eastAsia="Times New Roman" w:hAnsiTheme="majorHAnsi" w:cs="Times New Roman"/>
          <w:color w:val="000000"/>
          <w:szCs w:val="24"/>
        </w:rPr>
      </w:pPr>
      <w:r>
        <w:rPr>
          <w:rFonts w:cs="Times-Bold"/>
          <w:bCs/>
          <w:szCs w:val="24"/>
          <w:lang w:val="en-US"/>
        </w:rPr>
        <w:br/>
      </w:r>
      <w:r w:rsidR="00117DA0" w:rsidRPr="008E490E">
        <w:rPr>
          <w:rFonts w:asciiTheme="majorHAnsi" w:eastAsia="Times New Roman" w:hAnsiTheme="majorHAnsi" w:cs="Times New Roman"/>
          <w:color w:val="000000"/>
          <w:szCs w:val="24"/>
        </w:rPr>
        <w:t>[1]</w:t>
      </w:r>
      <w:r w:rsidR="00CF1F2E" w:rsidRPr="008E490E">
        <w:rPr>
          <w:rFonts w:asciiTheme="majorHAnsi" w:eastAsia="Times New Roman" w:hAnsiTheme="majorHAnsi" w:cs="Times New Roman"/>
          <w:color w:val="000000"/>
          <w:szCs w:val="24"/>
        </w:rPr>
        <w:t xml:space="preserve"> </w:t>
      </w:r>
      <w:r w:rsidR="002200FC" w:rsidRPr="008E490E">
        <w:rPr>
          <w:rFonts w:asciiTheme="majorHAnsi" w:eastAsia="Times New Roman" w:hAnsiTheme="majorHAnsi" w:cs="Times New Roman"/>
          <w:color w:val="000000"/>
          <w:szCs w:val="24"/>
        </w:rPr>
        <w:t xml:space="preserve">L. Dubois, "Synthesis, Structure, and Properties of Model Organic Surfaces," Annu. Rev. Phys. Chem., vol. </w:t>
      </w:r>
      <w:r w:rsidR="002200FC" w:rsidRPr="008E490E">
        <w:rPr>
          <w:rFonts w:asciiTheme="majorHAnsi" w:eastAsia="Times New Roman" w:hAnsiTheme="majorHAnsi" w:cs="Times New Roman"/>
          <w:b/>
          <w:bCs/>
          <w:color w:val="000000"/>
          <w:szCs w:val="24"/>
        </w:rPr>
        <w:t>43</w:t>
      </w:r>
      <w:r w:rsidR="002200FC" w:rsidRPr="008E490E">
        <w:rPr>
          <w:rFonts w:asciiTheme="majorHAnsi" w:eastAsia="Times New Roman" w:hAnsiTheme="majorHAnsi" w:cs="Times New Roman"/>
          <w:color w:val="000000"/>
          <w:szCs w:val="24"/>
        </w:rPr>
        <w:t>, 1992, pp. 437-463.</w:t>
      </w:r>
    </w:p>
    <w:sectPr w:rsidR="00117DA0" w:rsidRPr="008E490E" w:rsidSect="00102FF7">
      <w:footerReference w:type="default" r:id="rId65"/>
      <w:pgSz w:w="12240" w:h="15840"/>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761D" w:rsidRDefault="0092761D" w:rsidP="00102FF7">
      <w:pPr>
        <w:spacing w:after="0" w:line="240" w:lineRule="auto"/>
      </w:pPr>
      <w:r>
        <w:separator/>
      </w:r>
    </w:p>
  </w:endnote>
  <w:endnote w:type="continuationSeparator" w:id="1">
    <w:p w:rsidR="0092761D" w:rsidRDefault="0092761D" w:rsidP="00102F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Bold">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969266"/>
      <w:docPartObj>
        <w:docPartGallery w:val="Page Numbers (Bottom of Page)"/>
        <w:docPartUnique/>
      </w:docPartObj>
    </w:sdtPr>
    <w:sdtContent>
      <w:p w:rsidR="00102FF7" w:rsidRDefault="00102FF7">
        <w:pPr>
          <w:pStyle w:val="Footer"/>
          <w:jc w:val="center"/>
        </w:pPr>
        <w:fldSimple w:instr=" PAGE   \* MERGEFORMAT ">
          <w:r w:rsidR="008B7C7E">
            <w:rPr>
              <w:noProof/>
            </w:rPr>
            <w:t>16</w:t>
          </w:r>
        </w:fldSimple>
      </w:p>
    </w:sdtContent>
  </w:sdt>
  <w:p w:rsidR="00102FF7" w:rsidRDefault="00102FF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761D" w:rsidRDefault="0092761D" w:rsidP="00102FF7">
      <w:pPr>
        <w:spacing w:after="0" w:line="240" w:lineRule="auto"/>
      </w:pPr>
      <w:r>
        <w:separator/>
      </w:r>
    </w:p>
  </w:footnote>
  <w:footnote w:type="continuationSeparator" w:id="1">
    <w:p w:rsidR="0092761D" w:rsidRDefault="0092761D" w:rsidP="00102FF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3E0A19"/>
    <w:multiLevelType w:val="hybridMultilevel"/>
    <w:tmpl w:val="09F2FB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42451E8C"/>
    <w:multiLevelType w:val="hybridMultilevel"/>
    <w:tmpl w:val="54EC718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4E8E7296"/>
    <w:multiLevelType w:val="hybridMultilevel"/>
    <w:tmpl w:val="BCD02D7E"/>
    <w:lvl w:ilvl="0" w:tplc="AED0DA56">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68077B"/>
    <w:rsid w:val="00002487"/>
    <w:rsid w:val="00011146"/>
    <w:rsid w:val="00041534"/>
    <w:rsid w:val="000421B0"/>
    <w:rsid w:val="00066958"/>
    <w:rsid w:val="000733C5"/>
    <w:rsid w:val="0009379A"/>
    <w:rsid w:val="00094E70"/>
    <w:rsid w:val="000B358F"/>
    <w:rsid w:val="000B61EC"/>
    <w:rsid w:val="000C58D7"/>
    <w:rsid w:val="00102FF7"/>
    <w:rsid w:val="00103EB3"/>
    <w:rsid w:val="00110C31"/>
    <w:rsid w:val="00117DA0"/>
    <w:rsid w:val="00121C7B"/>
    <w:rsid w:val="00140DB4"/>
    <w:rsid w:val="00141ABF"/>
    <w:rsid w:val="0016236F"/>
    <w:rsid w:val="00173E35"/>
    <w:rsid w:val="00190F2C"/>
    <w:rsid w:val="001A2E41"/>
    <w:rsid w:val="001C6E11"/>
    <w:rsid w:val="001E3194"/>
    <w:rsid w:val="001E4C31"/>
    <w:rsid w:val="001F1C4C"/>
    <w:rsid w:val="001F3D49"/>
    <w:rsid w:val="00210223"/>
    <w:rsid w:val="002200FC"/>
    <w:rsid w:val="002704EF"/>
    <w:rsid w:val="00271A86"/>
    <w:rsid w:val="002C5F38"/>
    <w:rsid w:val="002D2701"/>
    <w:rsid w:val="002E6B8E"/>
    <w:rsid w:val="002F190B"/>
    <w:rsid w:val="003154E3"/>
    <w:rsid w:val="00325DE4"/>
    <w:rsid w:val="00351FE2"/>
    <w:rsid w:val="00360B57"/>
    <w:rsid w:val="00380722"/>
    <w:rsid w:val="00381914"/>
    <w:rsid w:val="003A1543"/>
    <w:rsid w:val="003A349C"/>
    <w:rsid w:val="003B78CA"/>
    <w:rsid w:val="003D0064"/>
    <w:rsid w:val="003E273B"/>
    <w:rsid w:val="003F3732"/>
    <w:rsid w:val="00402B20"/>
    <w:rsid w:val="0041055B"/>
    <w:rsid w:val="00446A7B"/>
    <w:rsid w:val="00452CB7"/>
    <w:rsid w:val="004536E0"/>
    <w:rsid w:val="00455F87"/>
    <w:rsid w:val="004666F0"/>
    <w:rsid w:val="00476F7B"/>
    <w:rsid w:val="004D5486"/>
    <w:rsid w:val="004F551A"/>
    <w:rsid w:val="00521106"/>
    <w:rsid w:val="00533F93"/>
    <w:rsid w:val="0054451D"/>
    <w:rsid w:val="005D4510"/>
    <w:rsid w:val="005F09A1"/>
    <w:rsid w:val="005F0D06"/>
    <w:rsid w:val="00604E2F"/>
    <w:rsid w:val="00614221"/>
    <w:rsid w:val="00616019"/>
    <w:rsid w:val="00620E59"/>
    <w:rsid w:val="00624639"/>
    <w:rsid w:val="006528A6"/>
    <w:rsid w:val="0068077B"/>
    <w:rsid w:val="00695FA7"/>
    <w:rsid w:val="0069623B"/>
    <w:rsid w:val="006B37EB"/>
    <w:rsid w:val="006D20F1"/>
    <w:rsid w:val="006F4F32"/>
    <w:rsid w:val="006F6785"/>
    <w:rsid w:val="00701DC6"/>
    <w:rsid w:val="00725D01"/>
    <w:rsid w:val="0073459C"/>
    <w:rsid w:val="00747F47"/>
    <w:rsid w:val="0075083E"/>
    <w:rsid w:val="00772966"/>
    <w:rsid w:val="00774E8E"/>
    <w:rsid w:val="00790C7F"/>
    <w:rsid w:val="007913C5"/>
    <w:rsid w:val="007A2737"/>
    <w:rsid w:val="007A2D7D"/>
    <w:rsid w:val="007A3AD3"/>
    <w:rsid w:val="007D5115"/>
    <w:rsid w:val="00810A7F"/>
    <w:rsid w:val="0081319B"/>
    <w:rsid w:val="00822430"/>
    <w:rsid w:val="008456CF"/>
    <w:rsid w:val="00846415"/>
    <w:rsid w:val="0086772A"/>
    <w:rsid w:val="00890966"/>
    <w:rsid w:val="008A296A"/>
    <w:rsid w:val="008B7C7E"/>
    <w:rsid w:val="008E490E"/>
    <w:rsid w:val="0090604D"/>
    <w:rsid w:val="00912E9F"/>
    <w:rsid w:val="009151BC"/>
    <w:rsid w:val="0092761D"/>
    <w:rsid w:val="0093186F"/>
    <w:rsid w:val="00937F0D"/>
    <w:rsid w:val="009426AA"/>
    <w:rsid w:val="0094427A"/>
    <w:rsid w:val="00944741"/>
    <w:rsid w:val="00963F17"/>
    <w:rsid w:val="00985542"/>
    <w:rsid w:val="00987F48"/>
    <w:rsid w:val="009931C7"/>
    <w:rsid w:val="009A1A7C"/>
    <w:rsid w:val="009A309E"/>
    <w:rsid w:val="009E77F6"/>
    <w:rsid w:val="00A02D14"/>
    <w:rsid w:val="00A07549"/>
    <w:rsid w:val="00A13633"/>
    <w:rsid w:val="00A35E42"/>
    <w:rsid w:val="00A71505"/>
    <w:rsid w:val="00A76D9A"/>
    <w:rsid w:val="00A8680C"/>
    <w:rsid w:val="00AB4514"/>
    <w:rsid w:val="00AF57FB"/>
    <w:rsid w:val="00B10D23"/>
    <w:rsid w:val="00B6472C"/>
    <w:rsid w:val="00B77478"/>
    <w:rsid w:val="00B944DA"/>
    <w:rsid w:val="00B96821"/>
    <w:rsid w:val="00BA0666"/>
    <w:rsid w:val="00BA313C"/>
    <w:rsid w:val="00BA3EA0"/>
    <w:rsid w:val="00BA4F94"/>
    <w:rsid w:val="00BC475E"/>
    <w:rsid w:val="00BD23ED"/>
    <w:rsid w:val="00C67B33"/>
    <w:rsid w:val="00C7033D"/>
    <w:rsid w:val="00C72573"/>
    <w:rsid w:val="00C93148"/>
    <w:rsid w:val="00CA65F6"/>
    <w:rsid w:val="00CB3D00"/>
    <w:rsid w:val="00CE0D16"/>
    <w:rsid w:val="00CF1F2E"/>
    <w:rsid w:val="00D006CC"/>
    <w:rsid w:val="00D06675"/>
    <w:rsid w:val="00D0776A"/>
    <w:rsid w:val="00D17D7A"/>
    <w:rsid w:val="00D55522"/>
    <w:rsid w:val="00D64E9D"/>
    <w:rsid w:val="00D771F6"/>
    <w:rsid w:val="00DA3268"/>
    <w:rsid w:val="00DB5846"/>
    <w:rsid w:val="00DF04D1"/>
    <w:rsid w:val="00E11AEE"/>
    <w:rsid w:val="00E26280"/>
    <w:rsid w:val="00E31251"/>
    <w:rsid w:val="00E315E0"/>
    <w:rsid w:val="00E32F2F"/>
    <w:rsid w:val="00E41A5F"/>
    <w:rsid w:val="00E4597A"/>
    <w:rsid w:val="00E93258"/>
    <w:rsid w:val="00E95F2E"/>
    <w:rsid w:val="00EB3A83"/>
    <w:rsid w:val="00EC76D3"/>
    <w:rsid w:val="00ED1979"/>
    <w:rsid w:val="00ED4488"/>
    <w:rsid w:val="00ED6637"/>
    <w:rsid w:val="00ED682E"/>
    <w:rsid w:val="00EE1707"/>
    <w:rsid w:val="00EF63EF"/>
    <w:rsid w:val="00F0031E"/>
    <w:rsid w:val="00F35ACD"/>
    <w:rsid w:val="00F372AD"/>
    <w:rsid w:val="00F42A16"/>
    <w:rsid w:val="00F50DE3"/>
    <w:rsid w:val="00F746E7"/>
    <w:rsid w:val="00F816B7"/>
    <w:rsid w:val="00F866CD"/>
    <w:rsid w:val="00FC44E8"/>
    <w:rsid w:val="00FD4915"/>
    <w:rsid w:val="00FD6A15"/>
    <w:rsid w:val="00FE2C20"/>
    <w:rsid w:val="00FE35AE"/>
    <w:rsid w:val="00FE3C3D"/>
    <w:rsid w:val="00FF4837"/>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5" type="connector" idref="#_x0000_s1028"/>
        <o:r id="V:Rule6" type="connector" idref="#_x0000_s1026"/>
        <o:r id="V:Rule7" type="connector" idref="#_x0000_s1027"/>
        <o:r id="V:Rule8"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8D7"/>
    <w:rPr>
      <w:sz w:val="24"/>
      <w:lang w:eastAsia="ko-KR"/>
    </w:rPr>
  </w:style>
  <w:style w:type="paragraph" w:styleId="Heading1">
    <w:name w:val="heading 1"/>
    <w:basedOn w:val="Normal"/>
    <w:next w:val="Normal"/>
    <w:link w:val="Heading1Char"/>
    <w:uiPriority w:val="9"/>
    <w:qFormat/>
    <w:rsid w:val="0068077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807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10C31"/>
    <w:pPr>
      <w:keepNext/>
      <w:keepLines/>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68077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8077B"/>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68077B"/>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110C31"/>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68077B"/>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F42A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2A16"/>
    <w:rPr>
      <w:rFonts w:ascii="Tahoma" w:hAnsi="Tahoma" w:cs="Tahoma"/>
      <w:sz w:val="16"/>
      <w:szCs w:val="16"/>
    </w:rPr>
  </w:style>
  <w:style w:type="table" w:styleId="TableGrid">
    <w:name w:val="Table Grid"/>
    <w:basedOn w:val="TableNormal"/>
    <w:uiPriority w:val="59"/>
    <w:rsid w:val="005D4510"/>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0C58D7"/>
    <w:pPr>
      <w:spacing w:after="0" w:line="240" w:lineRule="auto"/>
    </w:pPr>
    <w:rPr>
      <w:rFonts w:eastAsiaTheme="minorEastAsia"/>
    </w:rPr>
  </w:style>
  <w:style w:type="paragraph" w:styleId="ListParagraph">
    <w:name w:val="List Paragraph"/>
    <w:basedOn w:val="Normal"/>
    <w:uiPriority w:val="34"/>
    <w:qFormat/>
    <w:rsid w:val="009E77F6"/>
    <w:pPr>
      <w:ind w:left="720"/>
      <w:contextualSpacing/>
    </w:pPr>
  </w:style>
  <w:style w:type="paragraph" w:styleId="Caption">
    <w:name w:val="caption"/>
    <w:basedOn w:val="Normal"/>
    <w:next w:val="Normal"/>
    <w:uiPriority w:val="35"/>
    <w:unhideWhenUsed/>
    <w:qFormat/>
    <w:rsid w:val="00103EB3"/>
    <w:pPr>
      <w:spacing w:line="240" w:lineRule="auto"/>
    </w:pPr>
    <w:rPr>
      <w:b/>
      <w:bCs/>
      <w:color w:val="4F81BD" w:themeColor="accent1"/>
      <w:sz w:val="18"/>
      <w:szCs w:val="18"/>
    </w:rPr>
  </w:style>
  <w:style w:type="paragraph" w:customStyle="1" w:styleId="Default">
    <w:name w:val="Default"/>
    <w:rsid w:val="00912E9F"/>
    <w:pPr>
      <w:autoSpaceDE w:val="0"/>
      <w:autoSpaceDN w:val="0"/>
      <w:adjustRightInd w:val="0"/>
      <w:spacing w:after="0" w:line="240" w:lineRule="auto"/>
    </w:pPr>
    <w:rPr>
      <w:rFonts w:ascii="Cambria" w:eastAsiaTheme="minorEastAsia" w:hAnsi="Cambria" w:cs="Cambria"/>
      <w:color w:val="000000"/>
      <w:sz w:val="24"/>
      <w:szCs w:val="24"/>
      <w:lang w:val="en-US"/>
    </w:rPr>
  </w:style>
  <w:style w:type="paragraph" w:styleId="Title">
    <w:name w:val="Title"/>
    <w:basedOn w:val="Normal"/>
    <w:next w:val="Normal"/>
    <w:link w:val="TitleChar"/>
    <w:uiPriority w:val="10"/>
    <w:qFormat/>
    <w:rsid w:val="00A8680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leChar">
    <w:name w:val="Title Char"/>
    <w:basedOn w:val="DefaultParagraphFont"/>
    <w:link w:val="Title"/>
    <w:uiPriority w:val="10"/>
    <w:rsid w:val="00A8680C"/>
    <w:rPr>
      <w:rFonts w:asciiTheme="majorHAnsi" w:eastAsiaTheme="majorEastAsia" w:hAnsiTheme="majorHAnsi" w:cstheme="majorBidi"/>
      <w:color w:val="17365D" w:themeColor="text2" w:themeShade="BF"/>
      <w:spacing w:val="5"/>
      <w:kern w:val="28"/>
      <w:sz w:val="52"/>
      <w:szCs w:val="52"/>
    </w:rPr>
  </w:style>
  <w:style w:type="paragraph" w:customStyle="1" w:styleId="MTDisplayEquation">
    <w:name w:val="MTDisplayEquation"/>
    <w:basedOn w:val="Normal"/>
    <w:next w:val="Normal"/>
    <w:link w:val="MTDisplayEquationChar"/>
    <w:rsid w:val="007A3AD3"/>
    <w:pPr>
      <w:tabs>
        <w:tab w:val="center" w:pos="4680"/>
        <w:tab w:val="right" w:pos="9360"/>
      </w:tabs>
    </w:pPr>
    <w:rPr>
      <w:rFonts w:asciiTheme="majorHAnsi" w:hAnsiTheme="majorHAnsi"/>
    </w:rPr>
  </w:style>
  <w:style w:type="character" w:customStyle="1" w:styleId="MTDisplayEquationChar">
    <w:name w:val="MTDisplayEquation Char"/>
    <w:basedOn w:val="DefaultParagraphFont"/>
    <w:link w:val="MTDisplayEquation"/>
    <w:rsid w:val="007A3AD3"/>
    <w:rPr>
      <w:rFonts w:asciiTheme="majorHAnsi" w:hAnsiTheme="majorHAnsi"/>
      <w:sz w:val="24"/>
      <w:lang w:eastAsia="ko-KR"/>
    </w:rPr>
  </w:style>
  <w:style w:type="character" w:customStyle="1" w:styleId="NoSpacingChar">
    <w:name w:val="No Spacing Char"/>
    <w:basedOn w:val="DefaultParagraphFont"/>
    <w:link w:val="NoSpacing"/>
    <w:uiPriority w:val="1"/>
    <w:rsid w:val="004D5486"/>
    <w:rPr>
      <w:rFonts w:eastAsiaTheme="minorEastAsia"/>
    </w:rPr>
  </w:style>
  <w:style w:type="paragraph" w:styleId="Header">
    <w:name w:val="header"/>
    <w:basedOn w:val="Normal"/>
    <w:link w:val="HeaderChar"/>
    <w:uiPriority w:val="99"/>
    <w:semiHidden/>
    <w:unhideWhenUsed/>
    <w:rsid w:val="00102FF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02FF7"/>
    <w:rPr>
      <w:sz w:val="24"/>
      <w:lang w:eastAsia="ko-KR"/>
    </w:rPr>
  </w:style>
  <w:style w:type="paragraph" w:styleId="Footer">
    <w:name w:val="footer"/>
    <w:basedOn w:val="Normal"/>
    <w:link w:val="FooterChar"/>
    <w:uiPriority w:val="99"/>
    <w:unhideWhenUsed/>
    <w:rsid w:val="00102FF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2FF7"/>
    <w:rPr>
      <w:sz w:val="24"/>
      <w:lang w:eastAsia="ko-K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9.wmf"/><Relationship Id="rId21" Type="http://schemas.openxmlformats.org/officeDocument/2006/relationships/chart" Target="charts/chart1.xml"/><Relationship Id="rId34" Type="http://schemas.openxmlformats.org/officeDocument/2006/relationships/chart" Target="charts/chart3.xml"/><Relationship Id="rId42" Type="http://schemas.openxmlformats.org/officeDocument/2006/relationships/chart" Target="charts/chart5.xml"/><Relationship Id="rId47" Type="http://schemas.openxmlformats.org/officeDocument/2006/relationships/image" Target="media/image21.wmf"/><Relationship Id="rId50" Type="http://schemas.openxmlformats.org/officeDocument/2006/relationships/oleObject" Target="embeddings/oleObject14.bin"/><Relationship Id="rId55" Type="http://schemas.openxmlformats.org/officeDocument/2006/relationships/image" Target="media/image25.wmf"/><Relationship Id="rId63"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emf"/><Relationship Id="rId32" Type="http://schemas.openxmlformats.org/officeDocument/2006/relationships/image" Target="media/image15.emf"/><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18.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chart" Target="charts/chart8.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8.bin"/><Relationship Id="rId44" Type="http://schemas.openxmlformats.org/officeDocument/2006/relationships/chart" Target="charts/chart7.xml"/><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chart" Target="charts/chart2.xml"/><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image" Target="media/image17.wmf"/><Relationship Id="rId43" Type="http://schemas.openxmlformats.org/officeDocument/2006/relationships/chart" Target="charts/chart6.xml"/><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oleObject" Target="embeddings/oleObject12.bin"/><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chart" Target="charts/chart4.xml"/><Relationship Id="rId54" Type="http://schemas.openxmlformats.org/officeDocument/2006/relationships/oleObject" Target="embeddings/oleObject16.bin"/><Relationship Id="rId62" Type="http://schemas.openxmlformats.org/officeDocument/2006/relationships/chart" Target="charts/chart9.xm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2%20QCM%20Validation\Temperature-Freq.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2%20QCM%20Validation\Temperature-Freq.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2%20QCM%20Validation\QCM-Water.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2%20QCM%20Validation\Temperature-Freq.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2%20QCM%20Validation\QCM-TemperatureChange.txt"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3%20QCM+Ellipsometry%20Data\NE%20461%20Nanomaterials%20Rajesh%20Peter%20Lab3\myQcmDataRun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3%20QCM+Ellipsometry%20Data\NE%20461%20Nanomaterials%20Rajesh%20Peter%20Lab3\myQcmDataRun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3%20QCM+Ellipsometry%20Data\NE%20461%20Nanomaterials%20Rajesh%20Peter%20Lab3\myQcmDataLeadAcetate.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Documents%20and%20Settings\Peter%20Lee\My%20Documents\NE461L%20Nanoinstrumentation%20Lab\NE%20461%20Lab%203%20QCM+Ellipsometry%20Data\NE%20461%20Nanomaterials%20Rajesh%20Peter%20Lab3\myQcmDataLeadAcetateLowConc.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200"/>
              <a:t>Frequency</a:t>
            </a:r>
            <a:r>
              <a:rPr lang="en-US" sz="1200" baseline="0"/>
              <a:t> Dependence Comparison on Temperature of Theoretical and Actual Values</a:t>
            </a:r>
            <a:endParaRPr lang="en-US" sz="1200"/>
          </a:p>
        </c:rich>
      </c:tx>
    </c:title>
    <c:plotArea>
      <c:layout>
        <c:manualLayout>
          <c:layoutTarget val="inner"/>
          <c:xMode val="edge"/>
          <c:yMode val="edge"/>
          <c:x val="0.20115529308836441"/>
          <c:y val="0.27488863443862382"/>
          <c:w val="0.68939361127713861"/>
          <c:h val="0.47835155441227217"/>
        </c:manualLayout>
      </c:layout>
      <c:scatterChart>
        <c:scatterStyle val="smoothMarker"/>
        <c:ser>
          <c:idx val="0"/>
          <c:order val="0"/>
          <c:tx>
            <c:v>Actual Data</c:v>
          </c:tx>
          <c:marker>
            <c:symbol val="none"/>
          </c:marker>
          <c:xVal>
            <c:numRef>
              <c:f>Sheet1!$A$2:$A$22</c:f>
              <c:numCache>
                <c:formatCode>General</c:formatCode>
                <c:ptCount val="21"/>
                <c:pt idx="0">
                  <c:v>10</c:v>
                </c:pt>
                <c:pt idx="1">
                  <c:v>13.6</c:v>
                </c:pt>
                <c:pt idx="2">
                  <c:v>16</c:v>
                </c:pt>
                <c:pt idx="3">
                  <c:v>19</c:v>
                </c:pt>
                <c:pt idx="4">
                  <c:v>22</c:v>
                </c:pt>
                <c:pt idx="5">
                  <c:v>25</c:v>
                </c:pt>
                <c:pt idx="6">
                  <c:v>28</c:v>
                </c:pt>
                <c:pt idx="7">
                  <c:v>31</c:v>
                </c:pt>
                <c:pt idx="8">
                  <c:v>34</c:v>
                </c:pt>
                <c:pt idx="9">
                  <c:v>37</c:v>
                </c:pt>
                <c:pt idx="10">
                  <c:v>40</c:v>
                </c:pt>
                <c:pt idx="11">
                  <c:v>43</c:v>
                </c:pt>
                <c:pt idx="12">
                  <c:v>46</c:v>
                </c:pt>
                <c:pt idx="13">
                  <c:v>49</c:v>
                </c:pt>
                <c:pt idx="14">
                  <c:v>52</c:v>
                </c:pt>
                <c:pt idx="15">
                  <c:v>55</c:v>
                </c:pt>
                <c:pt idx="16">
                  <c:v>58</c:v>
                </c:pt>
                <c:pt idx="17">
                  <c:v>61</c:v>
                </c:pt>
                <c:pt idx="18">
                  <c:v>64</c:v>
                </c:pt>
                <c:pt idx="19">
                  <c:v>67</c:v>
                </c:pt>
                <c:pt idx="20">
                  <c:v>69</c:v>
                </c:pt>
              </c:numCache>
            </c:numRef>
          </c:xVal>
          <c:yVal>
            <c:numRef>
              <c:f>Sheet1!$C$2:$C$22</c:f>
              <c:numCache>
                <c:formatCode>0.00</c:formatCode>
                <c:ptCount val="21"/>
                <c:pt idx="0">
                  <c:v>-783.53333333041553</c:v>
                </c:pt>
                <c:pt idx="1">
                  <c:v>-768.43333332985981</c:v>
                </c:pt>
                <c:pt idx="2">
                  <c:v>-759.83333333022892</c:v>
                </c:pt>
                <c:pt idx="3">
                  <c:v>-742.93333332985981</c:v>
                </c:pt>
                <c:pt idx="4">
                  <c:v>-721.63333333004596</c:v>
                </c:pt>
                <c:pt idx="5">
                  <c:v>-713.43333332985981</c:v>
                </c:pt>
                <c:pt idx="6">
                  <c:v>-703.33333333022892</c:v>
                </c:pt>
                <c:pt idx="7">
                  <c:v>-696.63333333004596</c:v>
                </c:pt>
                <c:pt idx="8">
                  <c:v>-674.93333332985981</c:v>
                </c:pt>
                <c:pt idx="9">
                  <c:v>-671.93333332985981</c:v>
                </c:pt>
                <c:pt idx="10">
                  <c:v>-675.63333333004596</c:v>
                </c:pt>
                <c:pt idx="11">
                  <c:v>-644.03333333041553</c:v>
                </c:pt>
                <c:pt idx="12">
                  <c:v>-658.73333332967582</c:v>
                </c:pt>
                <c:pt idx="13">
                  <c:v>-626.83333333022892</c:v>
                </c:pt>
                <c:pt idx="14">
                  <c:v>-646.33333333022892</c:v>
                </c:pt>
                <c:pt idx="15">
                  <c:v>-639.03333333041553</c:v>
                </c:pt>
                <c:pt idx="16">
                  <c:v>-624.83333333022892</c:v>
                </c:pt>
                <c:pt idx="17">
                  <c:v>-623.43333332985981</c:v>
                </c:pt>
                <c:pt idx="18">
                  <c:v>-617.53333333041553</c:v>
                </c:pt>
                <c:pt idx="19">
                  <c:v>-596.03333333041553</c:v>
                </c:pt>
                <c:pt idx="20">
                  <c:v>-594.73333332967582</c:v>
                </c:pt>
              </c:numCache>
            </c:numRef>
          </c:yVal>
          <c:smooth val="1"/>
        </c:ser>
        <c:ser>
          <c:idx val="1"/>
          <c:order val="1"/>
          <c:tx>
            <c:v>Theoretical Data</c:v>
          </c:tx>
          <c:marker>
            <c:symbol val="none"/>
          </c:marker>
          <c:xVal>
            <c:numRef>
              <c:f>Sheet1!$E$2:$E$32</c:f>
              <c:numCache>
                <c:formatCode>General</c:formatCode>
                <c:ptCount val="31"/>
                <c:pt idx="0">
                  <c:v>10</c:v>
                </c:pt>
                <c:pt idx="1">
                  <c:v>13</c:v>
                </c:pt>
                <c:pt idx="2">
                  <c:v>16</c:v>
                </c:pt>
                <c:pt idx="3">
                  <c:v>19</c:v>
                </c:pt>
                <c:pt idx="4">
                  <c:v>22</c:v>
                </c:pt>
                <c:pt idx="5">
                  <c:v>25</c:v>
                </c:pt>
                <c:pt idx="6">
                  <c:v>28</c:v>
                </c:pt>
                <c:pt idx="7">
                  <c:v>31</c:v>
                </c:pt>
                <c:pt idx="8">
                  <c:v>34</c:v>
                </c:pt>
                <c:pt idx="9">
                  <c:v>37</c:v>
                </c:pt>
                <c:pt idx="10">
                  <c:v>40</c:v>
                </c:pt>
                <c:pt idx="11">
                  <c:v>43</c:v>
                </c:pt>
                <c:pt idx="12">
                  <c:v>46</c:v>
                </c:pt>
                <c:pt idx="13">
                  <c:v>49</c:v>
                </c:pt>
                <c:pt idx="14">
                  <c:v>52</c:v>
                </c:pt>
                <c:pt idx="15">
                  <c:v>55</c:v>
                </c:pt>
                <c:pt idx="16">
                  <c:v>58</c:v>
                </c:pt>
                <c:pt idx="17">
                  <c:v>61</c:v>
                </c:pt>
                <c:pt idx="18">
                  <c:v>64</c:v>
                </c:pt>
                <c:pt idx="19">
                  <c:v>67</c:v>
                </c:pt>
                <c:pt idx="20">
                  <c:v>70</c:v>
                </c:pt>
                <c:pt idx="21">
                  <c:v>73</c:v>
                </c:pt>
                <c:pt idx="22">
                  <c:v>76</c:v>
                </c:pt>
                <c:pt idx="23">
                  <c:v>79</c:v>
                </c:pt>
                <c:pt idx="24">
                  <c:v>82</c:v>
                </c:pt>
                <c:pt idx="25">
                  <c:v>85</c:v>
                </c:pt>
                <c:pt idx="26">
                  <c:v>88</c:v>
                </c:pt>
                <c:pt idx="27">
                  <c:v>91</c:v>
                </c:pt>
                <c:pt idx="28">
                  <c:v>94</c:v>
                </c:pt>
                <c:pt idx="29">
                  <c:v>97</c:v>
                </c:pt>
                <c:pt idx="30">
                  <c:v>100</c:v>
                </c:pt>
              </c:numCache>
            </c:numRef>
          </c:xVal>
          <c:yVal>
            <c:numRef>
              <c:f>Sheet1!$I$2:$I$32</c:f>
              <c:numCache>
                <c:formatCode>General</c:formatCode>
                <c:ptCount val="31"/>
                <c:pt idx="0">
                  <c:v>-809.83916136158939</c:v>
                </c:pt>
                <c:pt idx="1">
                  <c:v>-777.94259308526716</c:v>
                </c:pt>
                <c:pt idx="2">
                  <c:v>-748.03874960019914</c:v>
                </c:pt>
                <c:pt idx="3">
                  <c:v>-720.384298644772</c:v>
                </c:pt>
                <c:pt idx="4">
                  <c:v>-693.44077830096751</c:v>
                </c:pt>
                <c:pt idx="5">
                  <c:v>-669.18292998801121</c:v>
                </c:pt>
                <c:pt idx="6">
                  <c:v>-647.13613654962455</c:v>
                </c:pt>
                <c:pt idx="7">
                  <c:v>-625.93024671890248</c:v>
                </c:pt>
                <c:pt idx="8">
                  <c:v>-606.48368394557804</c:v>
                </c:pt>
                <c:pt idx="9">
                  <c:v>-588.11708318814442</c:v>
                </c:pt>
                <c:pt idx="10">
                  <c:v>-570.93451725667842</c:v>
                </c:pt>
                <c:pt idx="11">
                  <c:v>-555.04445124805454</c:v>
                </c:pt>
                <c:pt idx="12">
                  <c:v>-539.63191357208655</c:v>
                </c:pt>
                <c:pt idx="13">
                  <c:v>-525.69112264856335</c:v>
                </c:pt>
                <c:pt idx="14">
                  <c:v>-511.88177254802656</c:v>
                </c:pt>
                <c:pt idx="15">
                  <c:v>-499.20721747517393</c:v>
                </c:pt>
                <c:pt idx="16">
                  <c:v>-487.24753697467219</c:v>
                </c:pt>
                <c:pt idx="17">
                  <c:v>-475.5326023608344</c:v>
                </c:pt>
                <c:pt idx="18">
                  <c:v>-464.61099874319399</c:v>
                </c:pt>
                <c:pt idx="19">
                  <c:v>-454.53893876401213</c:v>
                </c:pt>
                <c:pt idx="20">
                  <c:v>-444.26075089630081</c:v>
                </c:pt>
                <c:pt idx="21">
                  <c:v>-434.89960477695496</c:v>
                </c:pt>
                <c:pt idx="22">
                  <c:v>-425.92975345075024</c:v>
                </c:pt>
                <c:pt idx="23">
                  <c:v>-417.37910377814529</c:v>
                </c:pt>
                <c:pt idx="24">
                  <c:v>-409.26947340297664</c:v>
                </c:pt>
                <c:pt idx="25">
                  <c:v>-401.62733327156963</c:v>
                </c:pt>
                <c:pt idx="26">
                  <c:v>-394.47505031492949</c:v>
                </c:pt>
                <c:pt idx="27">
                  <c:v>-387.21088545476732</c:v>
                </c:pt>
                <c:pt idx="28">
                  <c:v>-380.46820235977395</c:v>
                </c:pt>
                <c:pt idx="29">
                  <c:v>-373.62375868451414</c:v>
                </c:pt>
                <c:pt idx="30">
                  <c:v>-367.33348942626395</c:v>
                </c:pt>
              </c:numCache>
            </c:numRef>
          </c:yVal>
          <c:smooth val="1"/>
        </c:ser>
        <c:axId val="84612992"/>
        <c:axId val="90784896"/>
      </c:scatterChart>
      <c:valAx>
        <c:axId val="84612992"/>
        <c:scaling>
          <c:orientation val="minMax"/>
        </c:scaling>
        <c:axPos val="b"/>
        <c:title>
          <c:tx>
            <c:rich>
              <a:bodyPr/>
              <a:lstStyle/>
              <a:p>
                <a:pPr>
                  <a:defRPr lang="en-US"/>
                </a:pPr>
                <a:r>
                  <a:rPr lang="en-US" sz="1200"/>
                  <a:t>Temperature</a:t>
                </a:r>
                <a:r>
                  <a:rPr lang="en-US" sz="1200" baseline="0"/>
                  <a:t> (</a:t>
                </a:r>
                <a:r>
                  <a:rPr lang="en-US" sz="1200" baseline="0">
                    <a:latin typeface="Calibri"/>
                  </a:rPr>
                  <a:t>°C</a:t>
                </a:r>
                <a:r>
                  <a:rPr lang="en-US" sz="1200" baseline="0"/>
                  <a:t>)</a:t>
                </a:r>
                <a:endParaRPr lang="en-US" sz="1200"/>
              </a:p>
            </c:rich>
          </c:tx>
        </c:title>
        <c:numFmt formatCode="General" sourceLinked="1"/>
        <c:tickLblPos val="nextTo"/>
        <c:txPr>
          <a:bodyPr/>
          <a:lstStyle/>
          <a:p>
            <a:pPr>
              <a:defRPr lang="en-US"/>
            </a:pPr>
            <a:endParaRPr lang="en-US"/>
          </a:p>
        </c:txPr>
        <c:crossAx val="90784896"/>
        <c:crosses val="autoZero"/>
        <c:crossBetween val="midCat"/>
      </c:valAx>
      <c:valAx>
        <c:axId val="90784896"/>
        <c:scaling>
          <c:orientation val="minMax"/>
        </c:scaling>
        <c:axPos val="l"/>
        <c:majorGridlines/>
        <c:title>
          <c:tx>
            <c:rich>
              <a:bodyPr rot="-5400000" vert="horz"/>
              <a:lstStyle/>
              <a:p>
                <a:pPr>
                  <a:defRPr lang="en-US"/>
                </a:pPr>
                <a:r>
                  <a:rPr lang="en-US" sz="1200"/>
                  <a:t>Frequency</a:t>
                </a:r>
                <a:r>
                  <a:rPr lang="en-US" sz="1200" baseline="0"/>
                  <a:t> (Hz)</a:t>
                </a:r>
                <a:r>
                  <a:rPr lang="en-US" sz="1200"/>
                  <a:t> </a:t>
                </a:r>
              </a:p>
            </c:rich>
          </c:tx>
        </c:title>
        <c:numFmt formatCode="0.00" sourceLinked="1"/>
        <c:tickLblPos val="nextTo"/>
        <c:txPr>
          <a:bodyPr/>
          <a:lstStyle/>
          <a:p>
            <a:pPr>
              <a:defRPr lang="en-US"/>
            </a:pPr>
            <a:endParaRPr lang="en-US"/>
          </a:p>
        </c:txPr>
        <c:crossAx val="84612992"/>
        <c:crosses val="autoZero"/>
        <c:crossBetween val="midCat"/>
      </c:valAx>
    </c:plotArea>
    <c:legend>
      <c:legendPos val="r"/>
      <c:layout>
        <c:manualLayout>
          <c:xMode val="edge"/>
          <c:yMode val="edge"/>
          <c:x val="0.2632697674308328"/>
          <c:y val="0.82676082677165352"/>
          <c:w val="0.47337771802914996"/>
          <c:h val="0.17141174540682497"/>
        </c:manualLayout>
      </c:layout>
      <c:txPr>
        <a:bodyPr/>
        <a:lstStyle/>
        <a:p>
          <a:pPr>
            <a:defRPr lang="en-US"/>
          </a:pPr>
          <a:endParaRPr lang="en-US"/>
        </a:p>
      </c:txP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200"/>
              <a:t>Frequency</a:t>
            </a:r>
            <a:r>
              <a:rPr lang="en-US" sz="1200" baseline="0"/>
              <a:t> Dependence Comparison on Temperature of Theoretical and Actual Values</a:t>
            </a:r>
            <a:endParaRPr lang="en-US" sz="1200"/>
          </a:p>
        </c:rich>
      </c:tx>
    </c:title>
    <c:plotArea>
      <c:layout>
        <c:manualLayout>
          <c:layoutTarget val="inner"/>
          <c:xMode val="edge"/>
          <c:yMode val="edge"/>
          <c:x val="0.20115529308836441"/>
          <c:y val="0.27488863443862382"/>
          <c:w val="0.68939361127713861"/>
          <c:h val="0.47835155441227217"/>
        </c:manualLayout>
      </c:layout>
      <c:scatterChart>
        <c:scatterStyle val="smoothMarker"/>
        <c:ser>
          <c:idx val="0"/>
          <c:order val="0"/>
          <c:tx>
            <c:v>Actual Data</c:v>
          </c:tx>
          <c:marker>
            <c:symbol val="none"/>
          </c:marker>
          <c:xVal>
            <c:numRef>
              <c:f>Sheet1!$A$2:$A$22</c:f>
              <c:numCache>
                <c:formatCode>General</c:formatCode>
                <c:ptCount val="21"/>
                <c:pt idx="0">
                  <c:v>10</c:v>
                </c:pt>
                <c:pt idx="1">
                  <c:v>13.6</c:v>
                </c:pt>
                <c:pt idx="2">
                  <c:v>16</c:v>
                </c:pt>
                <c:pt idx="3">
                  <c:v>19</c:v>
                </c:pt>
                <c:pt idx="4">
                  <c:v>22</c:v>
                </c:pt>
                <c:pt idx="5">
                  <c:v>25</c:v>
                </c:pt>
                <c:pt idx="6">
                  <c:v>28</c:v>
                </c:pt>
                <c:pt idx="7">
                  <c:v>31</c:v>
                </c:pt>
                <c:pt idx="8">
                  <c:v>34</c:v>
                </c:pt>
                <c:pt idx="9">
                  <c:v>37</c:v>
                </c:pt>
                <c:pt idx="10">
                  <c:v>40</c:v>
                </c:pt>
                <c:pt idx="11">
                  <c:v>43</c:v>
                </c:pt>
                <c:pt idx="12">
                  <c:v>46</c:v>
                </c:pt>
                <c:pt idx="13">
                  <c:v>49</c:v>
                </c:pt>
                <c:pt idx="14">
                  <c:v>52</c:v>
                </c:pt>
                <c:pt idx="15">
                  <c:v>55</c:v>
                </c:pt>
                <c:pt idx="16">
                  <c:v>58</c:v>
                </c:pt>
                <c:pt idx="17">
                  <c:v>61</c:v>
                </c:pt>
                <c:pt idx="18">
                  <c:v>64</c:v>
                </c:pt>
                <c:pt idx="19">
                  <c:v>67</c:v>
                </c:pt>
                <c:pt idx="20">
                  <c:v>69</c:v>
                </c:pt>
              </c:numCache>
            </c:numRef>
          </c:xVal>
          <c:yVal>
            <c:numRef>
              <c:f>Sheet1!$C$2:$C$22</c:f>
              <c:numCache>
                <c:formatCode>0.00</c:formatCode>
                <c:ptCount val="21"/>
                <c:pt idx="0">
                  <c:v>-783.53333333041553</c:v>
                </c:pt>
                <c:pt idx="1">
                  <c:v>-768.43333332985981</c:v>
                </c:pt>
                <c:pt idx="2">
                  <c:v>-759.83333333022892</c:v>
                </c:pt>
                <c:pt idx="3">
                  <c:v>-742.93333332985981</c:v>
                </c:pt>
                <c:pt idx="4">
                  <c:v>-721.63333333004596</c:v>
                </c:pt>
                <c:pt idx="5">
                  <c:v>-713.43333332985981</c:v>
                </c:pt>
                <c:pt idx="6">
                  <c:v>-703.33333333022892</c:v>
                </c:pt>
                <c:pt idx="7">
                  <c:v>-696.63333333004596</c:v>
                </c:pt>
                <c:pt idx="8">
                  <c:v>-674.93333332985981</c:v>
                </c:pt>
                <c:pt idx="9">
                  <c:v>-671.93333332985981</c:v>
                </c:pt>
                <c:pt idx="10">
                  <c:v>-675.63333333004596</c:v>
                </c:pt>
                <c:pt idx="11">
                  <c:v>-644.03333333041553</c:v>
                </c:pt>
                <c:pt idx="12">
                  <c:v>-658.73333332967582</c:v>
                </c:pt>
                <c:pt idx="13">
                  <c:v>-626.83333333022892</c:v>
                </c:pt>
                <c:pt idx="14">
                  <c:v>-646.33333333022892</c:v>
                </c:pt>
                <c:pt idx="15">
                  <c:v>-639.03333333041553</c:v>
                </c:pt>
                <c:pt idx="16">
                  <c:v>-624.83333333022892</c:v>
                </c:pt>
                <c:pt idx="17">
                  <c:v>-623.43333332985981</c:v>
                </c:pt>
                <c:pt idx="18">
                  <c:v>-617.53333333041553</c:v>
                </c:pt>
                <c:pt idx="19">
                  <c:v>-596.03333333041553</c:v>
                </c:pt>
                <c:pt idx="20">
                  <c:v>-594.73333332967582</c:v>
                </c:pt>
              </c:numCache>
            </c:numRef>
          </c:yVal>
          <c:smooth val="1"/>
        </c:ser>
        <c:ser>
          <c:idx val="1"/>
          <c:order val="1"/>
          <c:tx>
            <c:v>Theoretical Data</c:v>
          </c:tx>
          <c:marker>
            <c:symbol val="none"/>
          </c:marker>
          <c:xVal>
            <c:numRef>
              <c:f>Sheet1!$E$2:$E$32</c:f>
              <c:numCache>
                <c:formatCode>General</c:formatCode>
                <c:ptCount val="31"/>
                <c:pt idx="0">
                  <c:v>10</c:v>
                </c:pt>
                <c:pt idx="1">
                  <c:v>13</c:v>
                </c:pt>
                <c:pt idx="2">
                  <c:v>16</c:v>
                </c:pt>
                <c:pt idx="3">
                  <c:v>19</c:v>
                </c:pt>
                <c:pt idx="4">
                  <c:v>22</c:v>
                </c:pt>
                <c:pt idx="5">
                  <c:v>25</c:v>
                </c:pt>
                <c:pt idx="6">
                  <c:v>28</c:v>
                </c:pt>
                <c:pt idx="7">
                  <c:v>31</c:v>
                </c:pt>
                <c:pt idx="8">
                  <c:v>34</c:v>
                </c:pt>
                <c:pt idx="9">
                  <c:v>37</c:v>
                </c:pt>
                <c:pt idx="10">
                  <c:v>40</c:v>
                </c:pt>
                <c:pt idx="11">
                  <c:v>43</c:v>
                </c:pt>
                <c:pt idx="12">
                  <c:v>46</c:v>
                </c:pt>
                <c:pt idx="13">
                  <c:v>49</c:v>
                </c:pt>
                <c:pt idx="14">
                  <c:v>52</c:v>
                </c:pt>
                <c:pt idx="15">
                  <c:v>55</c:v>
                </c:pt>
                <c:pt idx="16">
                  <c:v>58</c:v>
                </c:pt>
                <c:pt idx="17">
                  <c:v>61</c:v>
                </c:pt>
                <c:pt idx="18">
                  <c:v>64</c:v>
                </c:pt>
                <c:pt idx="19">
                  <c:v>67</c:v>
                </c:pt>
                <c:pt idx="20">
                  <c:v>70</c:v>
                </c:pt>
                <c:pt idx="21">
                  <c:v>73</c:v>
                </c:pt>
                <c:pt idx="22">
                  <c:v>76</c:v>
                </c:pt>
                <c:pt idx="23">
                  <c:v>79</c:v>
                </c:pt>
                <c:pt idx="24">
                  <c:v>82</c:v>
                </c:pt>
                <c:pt idx="25">
                  <c:v>85</c:v>
                </c:pt>
                <c:pt idx="26">
                  <c:v>88</c:v>
                </c:pt>
                <c:pt idx="27">
                  <c:v>91</c:v>
                </c:pt>
                <c:pt idx="28">
                  <c:v>94</c:v>
                </c:pt>
                <c:pt idx="29">
                  <c:v>97</c:v>
                </c:pt>
                <c:pt idx="30">
                  <c:v>100</c:v>
                </c:pt>
              </c:numCache>
            </c:numRef>
          </c:xVal>
          <c:yVal>
            <c:numRef>
              <c:f>Sheet1!$I$2:$I$32</c:f>
              <c:numCache>
                <c:formatCode>General</c:formatCode>
                <c:ptCount val="31"/>
                <c:pt idx="0">
                  <c:v>-809.83916136158939</c:v>
                </c:pt>
                <c:pt idx="1">
                  <c:v>-777.94259308526716</c:v>
                </c:pt>
                <c:pt idx="2">
                  <c:v>-748.03874960019914</c:v>
                </c:pt>
                <c:pt idx="3">
                  <c:v>-720.384298644772</c:v>
                </c:pt>
                <c:pt idx="4">
                  <c:v>-693.44077830096751</c:v>
                </c:pt>
                <c:pt idx="5">
                  <c:v>-669.18292998801121</c:v>
                </c:pt>
                <c:pt idx="6">
                  <c:v>-647.13613654962455</c:v>
                </c:pt>
                <c:pt idx="7">
                  <c:v>-625.93024671890248</c:v>
                </c:pt>
                <c:pt idx="8">
                  <c:v>-606.48368394557804</c:v>
                </c:pt>
                <c:pt idx="9">
                  <c:v>-588.11708318814442</c:v>
                </c:pt>
                <c:pt idx="10">
                  <c:v>-570.93451725667842</c:v>
                </c:pt>
                <c:pt idx="11">
                  <c:v>-555.04445124805454</c:v>
                </c:pt>
                <c:pt idx="12">
                  <c:v>-539.63191357208655</c:v>
                </c:pt>
                <c:pt idx="13">
                  <c:v>-525.69112264856335</c:v>
                </c:pt>
                <c:pt idx="14">
                  <c:v>-511.88177254802656</c:v>
                </c:pt>
                <c:pt idx="15">
                  <c:v>-499.20721747517393</c:v>
                </c:pt>
                <c:pt idx="16">
                  <c:v>-487.24753697467219</c:v>
                </c:pt>
                <c:pt idx="17">
                  <c:v>-475.5326023608344</c:v>
                </c:pt>
                <c:pt idx="18">
                  <c:v>-464.61099874319399</c:v>
                </c:pt>
                <c:pt idx="19">
                  <c:v>-454.53893876401213</c:v>
                </c:pt>
                <c:pt idx="20">
                  <c:v>-444.26075089630081</c:v>
                </c:pt>
                <c:pt idx="21">
                  <c:v>-434.89960477695496</c:v>
                </c:pt>
                <c:pt idx="22">
                  <c:v>-425.92975345075024</c:v>
                </c:pt>
                <c:pt idx="23">
                  <c:v>-417.37910377814529</c:v>
                </c:pt>
                <c:pt idx="24">
                  <c:v>-409.26947340297664</c:v>
                </c:pt>
                <c:pt idx="25">
                  <c:v>-401.62733327156963</c:v>
                </c:pt>
                <c:pt idx="26">
                  <c:v>-394.47505031492949</c:v>
                </c:pt>
                <c:pt idx="27">
                  <c:v>-387.21088545476732</c:v>
                </c:pt>
                <c:pt idx="28">
                  <c:v>-380.46820235977395</c:v>
                </c:pt>
                <c:pt idx="29">
                  <c:v>-373.62375868451414</c:v>
                </c:pt>
                <c:pt idx="30">
                  <c:v>-367.33348942626395</c:v>
                </c:pt>
              </c:numCache>
            </c:numRef>
          </c:yVal>
          <c:smooth val="1"/>
        </c:ser>
        <c:axId val="85727104"/>
        <c:axId val="85733376"/>
      </c:scatterChart>
      <c:valAx>
        <c:axId val="85727104"/>
        <c:scaling>
          <c:orientation val="minMax"/>
        </c:scaling>
        <c:axPos val="b"/>
        <c:title>
          <c:tx>
            <c:rich>
              <a:bodyPr/>
              <a:lstStyle/>
              <a:p>
                <a:pPr>
                  <a:defRPr lang="en-US"/>
                </a:pPr>
                <a:r>
                  <a:rPr lang="en-US" sz="1200"/>
                  <a:t>Temperature</a:t>
                </a:r>
                <a:r>
                  <a:rPr lang="en-US" sz="1200" baseline="0"/>
                  <a:t> (</a:t>
                </a:r>
                <a:r>
                  <a:rPr lang="en-US" sz="1200" baseline="0">
                    <a:latin typeface="Calibri"/>
                  </a:rPr>
                  <a:t>°C</a:t>
                </a:r>
                <a:r>
                  <a:rPr lang="en-US" sz="1200" baseline="0"/>
                  <a:t>)</a:t>
                </a:r>
                <a:endParaRPr lang="en-US" sz="1200"/>
              </a:p>
            </c:rich>
          </c:tx>
        </c:title>
        <c:numFmt formatCode="General" sourceLinked="1"/>
        <c:tickLblPos val="nextTo"/>
        <c:txPr>
          <a:bodyPr/>
          <a:lstStyle/>
          <a:p>
            <a:pPr>
              <a:defRPr lang="en-US"/>
            </a:pPr>
            <a:endParaRPr lang="en-US"/>
          </a:p>
        </c:txPr>
        <c:crossAx val="85733376"/>
        <c:crosses val="autoZero"/>
        <c:crossBetween val="midCat"/>
      </c:valAx>
      <c:valAx>
        <c:axId val="85733376"/>
        <c:scaling>
          <c:orientation val="minMax"/>
        </c:scaling>
        <c:axPos val="l"/>
        <c:majorGridlines/>
        <c:title>
          <c:tx>
            <c:rich>
              <a:bodyPr rot="-5400000" vert="horz"/>
              <a:lstStyle/>
              <a:p>
                <a:pPr>
                  <a:defRPr lang="en-US"/>
                </a:pPr>
                <a:r>
                  <a:rPr lang="en-US" sz="1200"/>
                  <a:t>Frequency</a:t>
                </a:r>
                <a:r>
                  <a:rPr lang="en-US" sz="1200" baseline="0"/>
                  <a:t> (Hz)</a:t>
                </a:r>
                <a:r>
                  <a:rPr lang="en-US" sz="1200"/>
                  <a:t> </a:t>
                </a:r>
              </a:p>
            </c:rich>
          </c:tx>
        </c:title>
        <c:numFmt formatCode="0.00" sourceLinked="1"/>
        <c:tickLblPos val="nextTo"/>
        <c:txPr>
          <a:bodyPr/>
          <a:lstStyle/>
          <a:p>
            <a:pPr>
              <a:defRPr lang="en-US"/>
            </a:pPr>
            <a:endParaRPr lang="en-US"/>
          </a:p>
        </c:txPr>
        <c:crossAx val="85727104"/>
        <c:crosses val="autoZero"/>
        <c:crossBetween val="midCat"/>
      </c:valAx>
    </c:plotArea>
    <c:legend>
      <c:legendPos val="r"/>
      <c:layout>
        <c:manualLayout>
          <c:xMode val="edge"/>
          <c:yMode val="edge"/>
          <c:x val="0.2632697674308328"/>
          <c:y val="0.82676082677165352"/>
          <c:w val="0.47337771802914996"/>
          <c:h val="0.17141174540682497"/>
        </c:manualLayout>
      </c:layout>
      <c:txPr>
        <a:bodyPr/>
        <a:lstStyle/>
        <a:p>
          <a:pPr>
            <a:defRPr lang="en-US"/>
          </a:pPr>
          <a:endParaRPr lang="en-US"/>
        </a:p>
      </c:txP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400"/>
              <a:t>SRS QCM200 Frequency Readout</a:t>
            </a:r>
            <a:r>
              <a:rPr lang="en-US" sz="1400" baseline="0"/>
              <a:t> for Different Solvents Over Time</a:t>
            </a:r>
            <a:endParaRPr lang="en-US" sz="1400"/>
          </a:p>
        </c:rich>
      </c:tx>
    </c:title>
    <c:plotArea>
      <c:layout/>
      <c:scatterChart>
        <c:scatterStyle val="lineMarker"/>
        <c:ser>
          <c:idx val="0"/>
          <c:order val="0"/>
          <c:marker>
            <c:symbol val="none"/>
          </c:marker>
          <c:xVal>
            <c:numRef>
              <c:f>'QCM-Water'!$G$17:$G$1736</c:f>
              <c:numCache>
                <c:formatCode>0.00E+00</c:formatCode>
                <c:ptCount val="1720"/>
                <c:pt idx="0">
                  <c:v>3.9000000000000028E-2</c:v>
                </c:pt>
                <c:pt idx="1">
                  <c:v>45.761000000000003</c:v>
                </c:pt>
                <c:pt idx="2">
                  <c:v>46.216000000000001</c:v>
                </c:pt>
                <c:pt idx="3">
                  <c:v>47.165000000000013</c:v>
                </c:pt>
                <c:pt idx="4">
                  <c:v>48.222000000000122</c:v>
                </c:pt>
                <c:pt idx="5">
                  <c:v>49.198000000000107</c:v>
                </c:pt>
                <c:pt idx="6">
                  <c:v>50.255000000000003</c:v>
                </c:pt>
                <c:pt idx="7">
                  <c:v>51.235000000000063</c:v>
                </c:pt>
                <c:pt idx="8">
                  <c:v>52.18</c:v>
                </c:pt>
                <c:pt idx="9">
                  <c:v>53.242000000000012</c:v>
                </c:pt>
                <c:pt idx="10">
                  <c:v>54.196000000000012</c:v>
                </c:pt>
                <c:pt idx="11">
                  <c:v>55.25</c:v>
                </c:pt>
                <c:pt idx="12">
                  <c:v>56.238000000000063</c:v>
                </c:pt>
                <c:pt idx="13">
                  <c:v>57.190000000000012</c:v>
                </c:pt>
                <c:pt idx="14">
                  <c:v>58.246000000000002</c:v>
                </c:pt>
                <c:pt idx="15">
                  <c:v>59.194000000000003</c:v>
                </c:pt>
                <c:pt idx="16">
                  <c:v>60.247</c:v>
                </c:pt>
                <c:pt idx="17">
                  <c:v>61.227000000000011</c:v>
                </c:pt>
                <c:pt idx="18">
                  <c:v>62.176000000000002</c:v>
                </c:pt>
                <c:pt idx="19">
                  <c:v>63.231000000000002</c:v>
                </c:pt>
                <c:pt idx="20">
                  <c:v>64.175999999999988</c:v>
                </c:pt>
                <c:pt idx="21">
                  <c:v>65.214000000000027</c:v>
                </c:pt>
                <c:pt idx="22">
                  <c:v>66.266000000000005</c:v>
                </c:pt>
                <c:pt idx="23">
                  <c:v>67.212999999999994</c:v>
                </c:pt>
                <c:pt idx="24">
                  <c:v>68.27</c:v>
                </c:pt>
                <c:pt idx="25">
                  <c:v>69.217000000000027</c:v>
                </c:pt>
                <c:pt idx="26">
                  <c:v>70.27</c:v>
                </c:pt>
                <c:pt idx="27">
                  <c:v>71.248000000000005</c:v>
                </c:pt>
                <c:pt idx="28">
                  <c:v>72.200999999999993</c:v>
                </c:pt>
                <c:pt idx="29">
                  <c:v>73.263000000000005</c:v>
                </c:pt>
                <c:pt idx="30">
                  <c:v>74.217000000000027</c:v>
                </c:pt>
                <c:pt idx="31">
                  <c:v>75.271999999999991</c:v>
                </c:pt>
                <c:pt idx="32">
                  <c:v>76.23</c:v>
                </c:pt>
                <c:pt idx="33">
                  <c:v>77.289000000000001</c:v>
                </c:pt>
                <c:pt idx="34">
                  <c:v>78.238</c:v>
                </c:pt>
                <c:pt idx="35">
                  <c:v>79.290000000000006</c:v>
                </c:pt>
                <c:pt idx="36">
                  <c:v>80.242000000000004</c:v>
                </c:pt>
                <c:pt idx="37">
                  <c:v>81.217000000000027</c:v>
                </c:pt>
                <c:pt idx="38">
                  <c:v>82.271000000000001</c:v>
                </c:pt>
                <c:pt idx="39">
                  <c:v>83.197999999999993</c:v>
                </c:pt>
                <c:pt idx="40">
                  <c:v>84.254000000000005</c:v>
                </c:pt>
                <c:pt idx="41">
                  <c:v>85.2</c:v>
                </c:pt>
                <c:pt idx="42">
                  <c:v>86.257000000000005</c:v>
                </c:pt>
                <c:pt idx="43">
                  <c:v>87.200999999999993</c:v>
                </c:pt>
                <c:pt idx="44">
                  <c:v>88.254999999999995</c:v>
                </c:pt>
                <c:pt idx="45">
                  <c:v>89.208000000000013</c:v>
                </c:pt>
                <c:pt idx="46">
                  <c:v>90.262</c:v>
                </c:pt>
                <c:pt idx="47">
                  <c:v>91.242000000000004</c:v>
                </c:pt>
                <c:pt idx="48">
                  <c:v>92.298000000000002</c:v>
                </c:pt>
                <c:pt idx="49">
                  <c:v>93.254000000000005</c:v>
                </c:pt>
                <c:pt idx="50">
                  <c:v>94.202000000000012</c:v>
                </c:pt>
                <c:pt idx="51">
                  <c:v>95.259</c:v>
                </c:pt>
                <c:pt idx="52">
                  <c:v>96.210000000000022</c:v>
                </c:pt>
                <c:pt idx="53">
                  <c:v>97.263999999999996</c:v>
                </c:pt>
                <c:pt idx="54">
                  <c:v>98.212999999999994</c:v>
                </c:pt>
                <c:pt idx="55">
                  <c:v>99.268000000000001</c:v>
                </c:pt>
                <c:pt idx="56">
                  <c:v>100.218</c:v>
                </c:pt>
                <c:pt idx="57">
                  <c:v>101.30500000000001</c:v>
                </c:pt>
                <c:pt idx="58">
                  <c:v>102.25700000000002</c:v>
                </c:pt>
                <c:pt idx="59">
                  <c:v>103.312</c:v>
                </c:pt>
                <c:pt idx="60">
                  <c:v>104.26300000000002</c:v>
                </c:pt>
                <c:pt idx="61">
                  <c:v>105.318</c:v>
                </c:pt>
                <c:pt idx="62">
                  <c:v>106.26300000000002</c:v>
                </c:pt>
                <c:pt idx="63">
                  <c:v>107.319</c:v>
                </c:pt>
                <c:pt idx="64">
                  <c:v>108.27800000000001</c:v>
                </c:pt>
                <c:pt idx="65">
                  <c:v>109.232</c:v>
                </c:pt>
                <c:pt idx="66">
                  <c:v>110.28700000000002</c:v>
                </c:pt>
                <c:pt idx="67">
                  <c:v>111.28700000000002</c:v>
                </c:pt>
                <c:pt idx="68">
                  <c:v>112.23399999999999</c:v>
                </c:pt>
                <c:pt idx="69">
                  <c:v>113.27200000000001</c:v>
                </c:pt>
                <c:pt idx="70">
                  <c:v>114.226</c:v>
                </c:pt>
                <c:pt idx="71">
                  <c:v>115.279</c:v>
                </c:pt>
                <c:pt idx="72">
                  <c:v>116.229</c:v>
                </c:pt>
                <c:pt idx="73">
                  <c:v>117.28400000000002</c:v>
                </c:pt>
                <c:pt idx="74">
                  <c:v>118.235</c:v>
                </c:pt>
                <c:pt idx="75">
                  <c:v>119.289</c:v>
                </c:pt>
                <c:pt idx="76">
                  <c:v>120.24299999999999</c:v>
                </c:pt>
                <c:pt idx="77">
                  <c:v>121.32499999999999</c:v>
                </c:pt>
                <c:pt idx="78">
                  <c:v>122.273</c:v>
                </c:pt>
                <c:pt idx="79">
                  <c:v>123.333</c:v>
                </c:pt>
                <c:pt idx="80">
                  <c:v>124.28</c:v>
                </c:pt>
                <c:pt idx="81">
                  <c:v>125.333</c:v>
                </c:pt>
                <c:pt idx="82">
                  <c:v>126.29</c:v>
                </c:pt>
                <c:pt idx="83">
                  <c:v>127.24000000000002</c:v>
                </c:pt>
                <c:pt idx="84">
                  <c:v>128.30200000000042</c:v>
                </c:pt>
                <c:pt idx="85">
                  <c:v>129.26</c:v>
                </c:pt>
                <c:pt idx="86">
                  <c:v>130.315</c:v>
                </c:pt>
                <c:pt idx="87">
                  <c:v>131.26299999999998</c:v>
                </c:pt>
                <c:pt idx="88">
                  <c:v>132.316</c:v>
                </c:pt>
                <c:pt idx="89">
                  <c:v>133.27499999999998</c:v>
                </c:pt>
                <c:pt idx="90">
                  <c:v>134.33000000000001</c:v>
                </c:pt>
                <c:pt idx="91">
                  <c:v>135.27699999999999</c:v>
                </c:pt>
                <c:pt idx="92">
                  <c:v>136.24099999999999</c:v>
                </c:pt>
                <c:pt idx="93">
                  <c:v>137.297</c:v>
                </c:pt>
                <c:pt idx="94">
                  <c:v>138.24899999999997</c:v>
                </c:pt>
                <c:pt idx="95">
                  <c:v>139.30600000000001</c:v>
                </c:pt>
                <c:pt idx="96">
                  <c:v>140.25700000000001</c:v>
                </c:pt>
                <c:pt idx="97">
                  <c:v>141.34300000000002</c:v>
                </c:pt>
                <c:pt idx="98">
                  <c:v>142.28700000000001</c:v>
                </c:pt>
                <c:pt idx="99">
                  <c:v>143.32200000000049</c:v>
                </c:pt>
                <c:pt idx="100">
                  <c:v>144.27099999999999</c:v>
                </c:pt>
                <c:pt idx="101">
                  <c:v>145.33000000000001</c:v>
                </c:pt>
                <c:pt idx="102">
                  <c:v>146.27499999999998</c:v>
                </c:pt>
                <c:pt idx="103">
                  <c:v>147.32900000000001</c:v>
                </c:pt>
                <c:pt idx="104">
                  <c:v>148.28900000000002</c:v>
                </c:pt>
                <c:pt idx="105">
                  <c:v>149.34399999999999</c:v>
                </c:pt>
                <c:pt idx="106">
                  <c:v>150.292</c:v>
                </c:pt>
                <c:pt idx="107">
                  <c:v>151.36000000000001</c:v>
                </c:pt>
                <c:pt idx="108">
                  <c:v>152.30600000000001</c:v>
                </c:pt>
                <c:pt idx="109">
                  <c:v>153.256</c:v>
                </c:pt>
                <c:pt idx="110">
                  <c:v>154.31</c:v>
                </c:pt>
                <c:pt idx="111">
                  <c:v>155.262</c:v>
                </c:pt>
                <c:pt idx="112">
                  <c:v>156.31800000000001</c:v>
                </c:pt>
                <c:pt idx="113">
                  <c:v>157.26499999999999</c:v>
                </c:pt>
                <c:pt idx="114">
                  <c:v>158.32300000000001</c:v>
                </c:pt>
                <c:pt idx="115">
                  <c:v>159.27399999999992</c:v>
                </c:pt>
                <c:pt idx="116">
                  <c:v>160.333</c:v>
                </c:pt>
                <c:pt idx="117">
                  <c:v>161.31</c:v>
                </c:pt>
                <c:pt idx="118">
                  <c:v>162.364</c:v>
                </c:pt>
                <c:pt idx="119">
                  <c:v>163.31399999999999</c:v>
                </c:pt>
                <c:pt idx="120">
                  <c:v>164.36700000000027</c:v>
                </c:pt>
                <c:pt idx="121">
                  <c:v>165.31399999999999</c:v>
                </c:pt>
                <c:pt idx="122">
                  <c:v>166.27499999999998</c:v>
                </c:pt>
                <c:pt idx="123">
                  <c:v>167.32900000000001</c:v>
                </c:pt>
                <c:pt idx="124">
                  <c:v>168.28399999999999</c:v>
                </c:pt>
                <c:pt idx="125">
                  <c:v>169.34900000000002</c:v>
                </c:pt>
                <c:pt idx="126">
                  <c:v>170.30100000000004</c:v>
                </c:pt>
                <c:pt idx="127">
                  <c:v>171.36100000000027</c:v>
                </c:pt>
                <c:pt idx="128">
                  <c:v>172.30800000000042</c:v>
                </c:pt>
                <c:pt idx="129">
                  <c:v>173.27299999999997</c:v>
                </c:pt>
                <c:pt idx="130">
                  <c:v>174.333</c:v>
                </c:pt>
                <c:pt idx="131">
                  <c:v>175.291</c:v>
                </c:pt>
                <c:pt idx="132">
                  <c:v>176.35200000000049</c:v>
                </c:pt>
                <c:pt idx="133">
                  <c:v>177.30600000000001</c:v>
                </c:pt>
                <c:pt idx="134">
                  <c:v>178.36200000000042</c:v>
                </c:pt>
                <c:pt idx="135">
                  <c:v>179.31399999999999</c:v>
                </c:pt>
                <c:pt idx="136">
                  <c:v>180.38000000000042</c:v>
                </c:pt>
                <c:pt idx="137">
                  <c:v>181.36</c:v>
                </c:pt>
                <c:pt idx="138">
                  <c:v>182.31100000000001</c:v>
                </c:pt>
                <c:pt idx="139">
                  <c:v>183.37100000000001</c:v>
                </c:pt>
                <c:pt idx="140">
                  <c:v>184.31900000000002</c:v>
                </c:pt>
                <c:pt idx="141">
                  <c:v>185.37100000000001</c:v>
                </c:pt>
                <c:pt idx="142">
                  <c:v>186.31900000000002</c:v>
                </c:pt>
                <c:pt idx="143">
                  <c:v>187.375</c:v>
                </c:pt>
                <c:pt idx="144">
                  <c:v>188.32200000000049</c:v>
                </c:pt>
                <c:pt idx="145">
                  <c:v>189.37800000000001</c:v>
                </c:pt>
                <c:pt idx="146">
                  <c:v>190.32400000000001</c:v>
                </c:pt>
                <c:pt idx="147">
                  <c:v>191.38300000000001</c:v>
                </c:pt>
                <c:pt idx="148">
                  <c:v>192.32900000000001</c:v>
                </c:pt>
                <c:pt idx="149">
                  <c:v>193.38500000000042</c:v>
                </c:pt>
                <c:pt idx="150">
                  <c:v>194.333</c:v>
                </c:pt>
                <c:pt idx="151">
                  <c:v>195.39000000000001</c:v>
                </c:pt>
                <c:pt idx="152">
                  <c:v>196.339</c:v>
                </c:pt>
                <c:pt idx="153">
                  <c:v>197.39500000000001</c:v>
                </c:pt>
                <c:pt idx="154">
                  <c:v>198.34399999999999</c:v>
                </c:pt>
                <c:pt idx="155">
                  <c:v>199.30500000000001</c:v>
                </c:pt>
                <c:pt idx="156">
                  <c:v>200.36800000000042</c:v>
                </c:pt>
                <c:pt idx="157">
                  <c:v>201.34700000000001</c:v>
                </c:pt>
                <c:pt idx="158">
                  <c:v>202.31300000000002</c:v>
                </c:pt>
                <c:pt idx="159">
                  <c:v>203.36800000000042</c:v>
                </c:pt>
                <c:pt idx="160">
                  <c:v>204.31800000000001</c:v>
                </c:pt>
                <c:pt idx="161">
                  <c:v>205.37100000000001</c:v>
                </c:pt>
                <c:pt idx="162">
                  <c:v>206.32100000000042</c:v>
                </c:pt>
                <c:pt idx="163">
                  <c:v>207.38400000000001</c:v>
                </c:pt>
                <c:pt idx="164">
                  <c:v>208.33</c:v>
                </c:pt>
                <c:pt idx="165">
                  <c:v>209.38600000000042</c:v>
                </c:pt>
                <c:pt idx="166">
                  <c:v>210.333</c:v>
                </c:pt>
                <c:pt idx="167">
                  <c:v>211.39000000000001</c:v>
                </c:pt>
                <c:pt idx="168">
                  <c:v>212.339</c:v>
                </c:pt>
                <c:pt idx="169">
                  <c:v>213.39400000000001</c:v>
                </c:pt>
                <c:pt idx="170">
                  <c:v>214.34</c:v>
                </c:pt>
                <c:pt idx="171">
                  <c:v>215.39500000000001</c:v>
                </c:pt>
                <c:pt idx="172">
                  <c:v>216.34100000000001</c:v>
                </c:pt>
                <c:pt idx="173">
                  <c:v>217.40800000000004</c:v>
                </c:pt>
                <c:pt idx="174">
                  <c:v>218.35800000000049</c:v>
                </c:pt>
                <c:pt idx="175">
                  <c:v>219.41399999999999</c:v>
                </c:pt>
                <c:pt idx="176">
                  <c:v>220.36200000000042</c:v>
                </c:pt>
                <c:pt idx="177">
                  <c:v>221.34399999999999</c:v>
                </c:pt>
                <c:pt idx="178">
                  <c:v>222.4</c:v>
                </c:pt>
                <c:pt idx="179">
                  <c:v>223.34800000000001</c:v>
                </c:pt>
                <c:pt idx="180">
                  <c:v>224.411</c:v>
                </c:pt>
                <c:pt idx="181">
                  <c:v>225.36200000000042</c:v>
                </c:pt>
                <c:pt idx="182">
                  <c:v>226.42400000000001</c:v>
                </c:pt>
                <c:pt idx="183">
                  <c:v>227.37</c:v>
                </c:pt>
                <c:pt idx="184">
                  <c:v>228.43</c:v>
                </c:pt>
                <c:pt idx="185">
                  <c:v>229.37700000000001</c:v>
                </c:pt>
                <c:pt idx="186">
                  <c:v>230.32500000000007</c:v>
                </c:pt>
                <c:pt idx="187">
                  <c:v>231.39500000000001</c:v>
                </c:pt>
                <c:pt idx="188">
                  <c:v>232.34100000000001</c:v>
                </c:pt>
                <c:pt idx="189">
                  <c:v>233.39800000000042</c:v>
                </c:pt>
                <c:pt idx="190">
                  <c:v>234.435</c:v>
                </c:pt>
                <c:pt idx="191">
                  <c:v>235.38100000000043</c:v>
                </c:pt>
                <c:pt idx="192">
                  <c:v>236.43800000000007</c:v>
                </c:pt>
                <c:pt idx="193">
                  <c:v>237.38300000000001</c:v>
                </c:pt>
                <c:pt idx="194">
                  <c:v>238.44</c:v>
                </c:pt>
                <c:pt idx="195">
                  <c:v>239.38800000000052</c:v>
                </c:pt>
                <c:pt idx="196">
                  <c:v>240.44399999999999</c:v>
                </c:pt>
                <c:pt idx="197">
                  <c:v>241.42600000000004</c:v>
                </c:pt>
                <c:pt idx="198">
                  <c:v>242.375</c:v>
                </c:pt>
                <c:pt idx="199">
                  <c:v>243.43800000000007</c:v>
                </c:pt>
                <c:pt idx="200">
                  <c:v>244.38500000000042</c:v>
                </c:pt>
                <c:pt idx="201">
                  <c:v>245.45200000000042</c:v>
                </c:pt>
                <c:pt idx="202">
                  <c:v>246.40700000000001</c:v>
                </c:pt>
                <c:pt idx="203">
                  <c:v>247.35500000000027</c:v>
                </c:pt>
                <c:pt idx="204">
                  <c:v>248.40900000000002</c:v>
                </c:pt>
                <c:pt idx="205">
                  <c:v>249.35900000000001</c:v>
                </c:pt>
                <c:pt idx="206">
                  <c:v>250.41499999999999</c:v>
                </c:pt>
                <c:pt idx="207">
                  <c:v>251.39800000000042</c:v>
                </c:pt>
                <c:pt idx="208">
                  <c:v>252.34900000000002</c:v>
                </c:pt>
                <c:pt idx="209">
                  <c:v>253.41200000000001</c:v>
                </c:pt>
                <c:pt idx="210">
                  <c:v>254.36</c:v>
                </c:pt>
                <c:pt idx="211">
                  <c:v>255.423</c:v>
                </c:pt>
                <c:pt idx="212">
                  <c:v>256.37</c:v>
                </c:pt>
                <c:pt idx="213">
                  <c:v>257.42999999999904</c:v>
                </c:pt>
                <c:pt idx="214">
                  <c:v>258.38</c:v>
                </c:pt>
                <c:pt idx="215">
                  <c:v>259.43899999999854</c:v>
                </c:pt>
                <c:pt idx="216">
                  <c:v>260.38799999999969</c:v>
                </c:pt>
                <c:pt idx="217">
                  <c:v>261.44499999999999</c:v>
                </c:pt>
                <c:pt idx="218">
                  <c:v>262.39400000000001</c:v>
                </c:pt>
                <c:pt idx="219">
                  <c:v>263.45099999999923</c:v>
                </c:pt>
                <c:pt idx="220">
                  <c:v>264.38200000000001</c:v>
                </c:pt>
                <c:pt idx="221">
                  <c:v>265.44099999999969</c:v>
                </c:pt>
                <c:pt idx="222">
                  <c:v>266.38799999999969</c:v>
                </c:pt>
                <c:pt idx="223">
                  <c:v>267.44499999999999</c:v>
                </c:pt>
                <c:pt idx="224">
                  <c:v>268.39599999999916</c:v>
                </c:pt>
                <c:pt idx="225">
                  <c:v>269.452</c:v>
                </c:pt>
                <c:pt idx="226">
                  <c:v>270.40299999999917</c:v>
                </c:pt>
                <c:pt idx="227">
                  <c:v>271.45800000000003</c:v>
                </c:pt>
                <c:pt idx="228">
                  <c:v>272.40499999999969</c:v>
                </c:pt>
                <c:pt idx="229">
                  <c:v>273.46599999999904</c:v>
                </c:pt>
                <c:pt idx="230">
                  <c:v>274.41499999999917</c:v>
                </c:pt>
                <c:pt idx="231">
                  <c:v>275.47399999999885</c:v>
                </c:pt>
                <c:pt idx="232">
                  <c:v>276.45699999999886</c:v>
                </c:pt>
                <c:pt idx="233">
                  <c:v>277.404</c:v>
                </c:pt>
                <c:pt idx="234">
                  <c:v>278.464</c:v>
                </c:pt>
                <c:pt idx="235">
                  <c:v>279.4129999999991</c:v>
                </c:pt>
                <c:pt idx="236">
                  <c:v>280.47000000000003</c:v>
                </c:pt>
                <c:pt idx="237">
                  <c:v>281.42099999999886</c:v>
                </c:pt>
                <c:pt idx="238">
                  <c:v>282.47499999999923</c:v>
                </c:pt>
                <c:pt idx="239">
                  <c:v>283.42299999999904</c:v>
                </c:pt>
                <c:pt idx="240">
                  <c:v>284.48200000000003</c:v>
                </c:pt>
                <c:pt idx="241">
                  <c:v>285.43099999999879</c:v>
                </c:pt>
                <c:pt idx="242">
                  <c:v>286.38799999999969</c:v>
                </c:pt>
                <c:pt idx="243">
                  <c:v>287.44499999999999</c:v>
                </c:pt>
                <c:pt idx="244">
                  <c:v>288.39499999999964</c:v>
                </c:pt>
                <c:pt idx="245">
                  <c:v>289.452</c:v>
                </c:pt>
                <c:pt idx="246">
                  <c:v>290.4009999999991</c:v>
                </c:pt>
                <c:pt idx="247">
                  <c:v>291.45800000000003</c:v>
                </c:pt>
                <c:pt idx="248">
                  <c:v>292.40499999999969</c:v>
                </c:pt>
                <c:pt idx="249">
                  <c:v>293.46499999999969</c:v>
                </c:pt>
                <c:pt idx="250">
                  <c:v>294.39699999999885</c:v>
                </c:pt>
                <c:pt idx="251">
                  <c:v>295.45499999999993</c:v>
                </c:pt>
                <c:pt idx="252">
                  <c:v>296.404</c:v>
                </c:pt>
                <c:pt idx="253">
                  <c:v>297.46299999999923</c:v>
                </c:pt>
                <c:pt idx="254">
                  <c:v>298.41399999999885</c:v>
                </c:pt>
                <c:pt idx="255">
                  <c:v>299.47199999999867</c:v>
                </c:pt>
                <c:pt idx="256">
                  <c:v>300.41899999999873</c:v>
                </c:pt>
                <c:pt idx="257">
                  <c:v>301.40299999999917</c:v>
                </c:pt>
                <c:pt idx="258">
                  <c:v>302.46099999999916</c:v>
                </c:pt>
                <c:pt idx="259">
                  <c:v>303.40599999999904</c:v>
                </c:pt>
                <c:pt idx="260">
                  <c:v>304.46499999999969</c:v>
                </c:pt>
                <c:pt idx="261">
                  <c:v>305.41199999999861</c:v>
                </c:pt>
                <c:pt idx="262">
                  <c:v>306.47199999999867</c:v>
                </c:pt>
                <c:pt idx="263">
                  <c:v>307.42599999999885</c:v>
                </c:pt>
                <c:pt idx="264">
                  <c:v>308.48599999999885</c:v>
                </c:pt>
                <c:pt idx="265">
                  <c:v>309.44799999999969</c:v>
                </c:pt>
                <c:pt idx="266">
                  <c:v>310.40299999999917</c:v>
                </c:pt>
                <c:pt idx="267">
                  <c:v>311.464</c:v>
                </c:pt>
                <c:pt idx="268">
                  <c:v>312.4129999999991</c:v>
                </c:pt>
                <c:pt idx="269">
                  <c:v>313.47000000000003</c:v>
                </c:pt>
                <c:pt idx="270">
                  <c:v>314.42099999999886</c:v>
                </c:pt>
                <c:pt idx="271">
                  <c:v>315.47999999999917</c:v>
                </c:pt>
                <c:pt idx="272">
                  <c:v>316.42799999999897</c:v>
                </c:pt>
                <c:pt idx="273">
                  <c:v>317.48499999999916</c:v>
                </c:pt>
                <c:pt idx="274">
                  <c:v>318.43400000000003</c:v>
                </c:pt>
                <c:pt idx="275">
                  <c:v>319.49099999999885</c:v>
                </c:pt>
                <c:pt idx="276">
                  <c:v>320.44400000000002</c:v>
                </c:pt>
                <c:pt idx="277">
                  <c:v>321.505</c:v>
                </c:pt>
                <c:pt idx="278">
                  <c:v>322.452</c:v>
                </c:pt>
                <c:pt idx="279">
                  <c:v>323.42399999999861</c:v>
                </c:pt>
                <c:pt idx="280">
                  <c:v>324.50099999999969</c:v>
                </c:pt>
                <c:pt idx="281">
                  <c:v>325.44900000000001</c:v>
                </c:pt>
                <c:pt idx="282">
                  <c:v>326.505</c:v>
                </c:pt>
                <c:pt idx="283">
                  <c:v>327.45099999999923</c:v>
                </c:pt>
                <c:pt idx="284">
                  <c:v>328.50700000000001</c:v>
                </c:pt>
                <c:pt idx="285">
                  <c:v>329.45099999999923</c:v>
                </c:pt>
                <c:pt idx="286">
                  <c:v>330.50400000000002</c:v>
                </c:pt>
                <c:pt idx="287">
                  <c:v>331.45</c:v>
                </c:pt>
                <c:pt idx="288">
                  <c:v>332.50400000000002</c:v>
                </c:pt>
                <c:pt idx="289">
                  <c:v>333.45</c:v>
                </c:pt>
                <c:pt idx="290">
                  <c:v>334.50400000000002</c:v>
                </c:pt>
                <c:pt idx="291">
                  <c:v>335.45</c:v>
                </c:pt>
                <c:pt idx="292">
                  <c:v>336.50400000000002</c:v>
                </c:pt>
                <c:pt idx="293">
                  <c:v>337.44799999999969</c:v>
                </c:pt>
                <c:pt idx="294">
                  <c:v>338.50400000000002</c:v>
                </c:pt>
                <c:pt idx="295">
                  <c:v>339.447</c:v>
                </c:pt>
                <c:pt idx="296">
                  <c:v>340.50099999999969</c:v>
                </c:pt>
                <c:pt idx="297">
                  <c:v>341.44499999999999</c:v>
                </c:pt>
                <c:pt idx="298">
                  <c:v>342.49899999999866</c:v>
                </c:pt>
                <c:pt idx="299">
                  <c:v>343.44299999999993</c:v>
                </c:pt>
                <c:pt idx="300">
                  <c:v>344.49699999999854</c:v>
                </c:pt>
                <c:pt idx="301">
                  <c:v>345.44299999999993</c:v>
                </c:pt>
                <c:pt idx="302">
                  <c:v>346.49699999999854</c:v>
                </c:pt>
                <c:pt idx="303">
                  <c:v>347.44299999999993</c:v>
                </c:pt>
                <c:pt idx="304">
                  <c:v>348.49699999999854</c:v>
                </c:pt>
                <c:pt idx="305">
                  <c:v>349.44299999999993</c:v>
                </c:pt>
                <c:pt idx="306">
                  <c:v>350.49499999999904</c:v>
                </c:pt>
                <c:pt idx="307">
                  <c:v>351.47199999999867</c:v>
                </c:pt>
                <c:pt idx="308">
                  <c:v>352.52699999999885</c:v>
                </c:pt>
                <c:pt idx="309">
                  <c:v>353.47299999999916</c:v>
                </c:pt>
                <c:pt idx="310">
                  <c:v>354.52699999999885</c:v>
                </c:pt>
                <c:pt idx="311">
                  <c:v>355.45400000000001</c:v>
                </c:pt>
                <c:pt idx="312">
                  <c:v>356.51</c:v>
                </c:pt>
                <c:pt idx="313">
                  <c:v>357.45599999999916</c:v>
                </c:pt>
                <c:pt idx="314">
                  <c:v>358.51</c:v>
                </c:pt>
                <c:pt idx="315">
                  <c:v>359.45599999999916</c:v>
                </c:pt>
                <c:pt idx="316">
                  <c:v>360.51</c:v>
                </c:pt>
                <c:pt idx="317">
                  <c:v>361.45599999999916</c:v>
                </c:pt>
                <c:pt idx="318">
                  <c:v>362.50799999999964</c:v>
                </c:pt>
                <c:pt idx="319">
                  <c:v>363.45400000000001</c:v>
                </c:pt>
                <c:pt idx="320">
                  <c:v>364.50799999999964</c:v>
                </c:pt>
                <c:pt idx="321">
                  <c:v>365.45400000000001</c:v>
                </c:pt>
                <c:pt idx="322">
                  <c:v>366.50799999999964</c:v>
                </c:pt>
                <c:pt idx="323">
                  <c:v>367.45400000000001</c:v>
                </c:pt>
                <c:pt idx="324">
                  <c:v>368.51299999999969</c:v>
                </c:pt>
                <c:pt idx="325">
                  <c:v>369.46199999999885</c:v>
                </c:pt>
                <c:pt idx="326">
                  <c:v>370.52199999999885</c:v>
                </c:pt>
                <c:pt idx="327">
                  <c:v>371.47199999999867</c:v>
                </c:pt>
                <c:pt idx="328">
                  <c:v>372.529</c:v>
                </c:pt>
                <c:pt idx="329">
                  <c:v>373.47599999999903</c:v>
                </c:pt>
                <c:pt idx="330">
                  <c:v>374.52799999999917</c:v>
                </c:pt>
                <c:pt idx="331">
                  <c:v>375.47399999999885</c:v>
                </c:pt>
                <c:pt idx="332">
                  <c:v>376.5259999999991</c:v>
                </c:pt>
                <c:pt idx="333">
                  <c:v>377.47199999999867</c:v>
                </c:pt>
                <c:pt idx="334">
                  <c:v>378.52799999999917</c:v>
                </c:pt>
                <c:pt idx="335">
                  <c:v>379.47199999999867</c:v>
                </c:pt>
                <c:pt idx="336">
                  <c:v>380.52799999999917</c:v>
                </c:pt>
                <c:pt idx="337">
                  <c:v>381.47199999999867</c:v>
                </c:pt>
                <c:pt idx="338">
                  <c:v>382.52799999999917</c:v>
                </c:pt>
                <c:pt idx="339">
                  <c:v>383.47399999999885</c:v>
                </c:pt>
                <c:pt idx="340">
                  <c:v>384.52799999999917</c:v>
                </c:pt>
                <c:pt idx="341">
                  <c:v>385.56599999999969</c:v>
                </c:pt>
                <c:pt idx="342">
                  <c:v>386.51099999999963</c:v>
                </c:pt>
                <c:pt idx="343">
                  <c:v>387.56599999999969</c:v>
                </c:pt>
                <c:pt idx="344">
                  <c:v>388.51099999999963</c:v>
                </c:pt>
                <c:pt idx="345">
                  <c:v>389.56400000000002</c:v>
                </c:pt>
                <c:pt idx="346">
                  <c:v>390.51099999999963</c:v>
                </c:pt>
                <c:pt idx="347">
                  <c:v>391.56400000000002</c:v>
                </c:pt>
                <c:pt idx="348">
                  <c:v>392.51099999999963</c:v>
                </c:pt>
                <c:pt idx="349">
                  <c:v>393.56400000000002</c:v>
                </c:pt>
                <c:pt idx="350">
                  <c:v>394.51099999999963</c:v>
                </c:pt>
                <c:pt idx="351">
                  <c:v>395.56400000000002</c:v>
                </c:pt>
                <c:pt idx="352">
                  <c:v>396.50900000000001</c:v>
                </c:pt>
                <c:pt idx="353">
                  <c:v>397.56400000000002</c:v>
                </c:pt>
                <c:pt idx="354">
                  <c:v>398.50900000000001</c:v>
                </c:pt>
                <c:pt idx="355">
                  <c:v>399.56400000000002</c:v>
                </c:pt>
                <c:pt idx="356">
                  <c:v>400.50900000000001</c:v>
                </c:pt>
                <c:pt idx="357">
                  <c:v>401.48699999999866</c:v>
                </c:pt>
                <c:pt idx="358">
                  <c:v>402.53899999999885</c:v>
                </c:pt>
                <c:pt idx="359">
                  <c:v>403.48499999999916</c:v>
                </c:pt>
                <c:pt idx="360">
                  <c:v>404.53699999999861</c:v>
                </c:pt>
                <c:pt idx="361">
                  <c:v>405.48299999999904</c:v>
                </c:pt>
                <c:pt idx="362">
                  <c:v>406.53500000000003</c:v>
                </c:pt>
                <c:pt idx="363">
                  <c:v>407.48499999999916</c:v>
                </c:pt>
                <c:pt idx="364">
                  <c:v>408.53899999999885</c:v>
                </c:pt>
                <c:pt idx="365">
                  <c:v>409.48599999999885</c:v>
                </c:pt>
                <c:pt idx="366">
                  <c:v>410.541</c:v>
                </c:pt>
                <c:pt idx="367">
                  <c:v>411.48899999999861</c:v>
                </c:pt>
                <c:pt idx="368">
                  <c:v>412.54300000000001</c:v>
                </c:pt>
                <c:pt idx="369">
                  <c:v>413.49099999999885</c:v>
                </c:pt>
                <c:pt idx="370">
                  <c:v>414.54500000000002</c:v>
                </c:pt>
                <c:pt idx="371">
                  <c:v>415.58099999999916</c:v>
                </c:pt>
                <c:pt idx="372">
                  <c:v>416.52699999999885</c:v>
                </c:pt>
                <c:pt idx="373">
                  <c:v>417.58099999999916</c:v>
                </c:pt>
                <c:pt idx="374">
                  <c:v>418.52799999999917</c:v>
                </c:pt>
                <c:pt idx="375">
                  <c:v>419.58199999999886</c:v>
                </c:pt>
                <c:pt idx="376">
                  <c:v>420.52799999999917</c:v>
                </c:pt>
                <c:pt idx="377">
                  <c:v>421.58</c:v>
                </c:pt>
                <c:pt idx="378">
                  <c:v>422.5259999999991</c:v>
                </c:pt>
                <c:pt idx="379">
                  <c:v>423.58199999999886</c:v>
                </c:pt>
                <c:pt idx="380">
                  <c:v>424.5259999999991</c:v>
                </c:pt>
                <c:pt idx="381">
                  <c:v>425.58</c:v>
                </c:pt>
                <c:pt idx="382">
                  <c:v>426.5259999999991</c:v>
                </c:pt>
                <c:pt idx="383">
                  <c:v>427.58</c:v>
                </c:pt>
                <c:pt idx="384">
                  <c:v>428.52799999999917</c:v>
                </c:pt>
                <c:pt idx="385">
                  <c:v>429.58300000000003</c:v>
                </c:pt>
                <c:pt idx="386">
                  <c:v>430.529</c:v>
                </c:pt>
                <c:pt idx="387">
                  <c:v>431.58300000000003</c:v>
                </c:pt>
                <c:pt idx="388">
                  <c:v>432.53099999999904</c:v>
                </c:pt>
                <c:pt idx="389">
                  <c:v>433.589</c:v>
                </c:pt>
                <c:pt idx="390">
                  <c:v>434.53299999999916</c:v>
                </c:pt>
                <c:pt idx="391">
                  <c:v>435.59699999999867</c:v>
                </c:pt>
                <c:pt idx="392">
                  <c:v>436.55500000000001</c:v>
                </c:pt>
                <c:pt idx="393">
                  <c:v>437.608</c:v>
                </c:pt>
                <c:pt idx="394">
                  <c:v>438.55500000000001</c:v>
                </c:pt>
                <c:pt idx="395">
                  <c:v>439.60899999999964</c:v>
                </c:pt>
                <c:pt idx="396">
                  <c:v>440.55599999999993</c:v>
                </c:pt>
                <c:pt idx="397">
                  <c:v>441.61</c:v>
                </c:pt>
                <c:pt idx="398">
                  <c:v>442.55700000000002</c:v>
                </c:pt>
                <c:pt idx="399">
                  <c:v>443.61</c:v>
                </c:pt>
                <c:pt idx="400">
                  <c:v>444.55500000000001</c:v>
                </c:pt>
                <c:pt idx="401">
                  <c:v>445.61</c:v>
                </c:pt>
                <c:pt idx="402">
                  <c:v>446.53899999999885</c:v>
                </c:pt>
                <c:pt idx="403">
                  <c:v>447.59099999999904</c:v>
                </c:pt>
                <c:pt idx="404">
                  <c:v>448.53699999999861</c:v>
                </c:pt>
                <c:pt idx="405">
                  <c:v>449.59099999999904</c:v>
                </c:pt>
                <c:pt idx="406">
                  <c:v>450.5379999999991</c:v>
                </c:pt>
                <c:pt idx="407">
                  <c:v>451.51799999999969</c:v>
                </c:pt>
                <c:pt idx="408">
                  <c:v>452.572</c:v>
                </c:pt>
                <c:pt idx="409">
                  <c:v>453.5259999999991</c:v>
                </c:pt>
                <c:pt idx="410">
                  <c:v>454.58</c:v>
                </c:pt>
                <c:pt idx="411">
                  <c:v>455.5259999999991</c:v>
                </c:pt>
                <c:pt idx="412">
                  <c:v>456.58</c:v>
                </c:pt>
                <c:pt idx="413">
                  <c:v>457.52799999999917</c:v>
                </c:pt>
                <c:pt idx="414">
                  <c:v>458.58300000000003</c:v>
                </c:pt>
                <c:pt idx="415">
                  <c:v>459.529</c:v>
                </c:pt>
                <c:pt idx="416">
                  <c:v>460.58300000000003</c:v>
                </c:pt>
                <c:pt idx="417">
                  <c:v>461.53199999999873</c:v>
                </c:pt>
                <c:pt idx="418">
                  <c:v>462.58799999999923</c:v>
                </c:pt>
                <c:pt idx="419">
                  <c:v>463.53399999999885</c:v>
                </c:pt>
                <c:pt idx="420">
                  <c:v>464.58799999999923</c:v>
                </c:pt>
                <c:pt idx="421">
                  <c:v>465.53699999999861</c:v>
                </c:pt>
                <c:pt idx="422">
                  <c:v>466.59199999999879</c:v>
                </c:pt>
                <c:pt idx="423">
                  <c:v>467.5379999999991</c:v>
                </c:pt>
                <c:pt idx="424">
                  <c:v>468.59099999999904</c:v>
                </c:pt>
                <c:pt idx="425">
                  <c:v>469.5379999999991</c:v>
                </c:pt>
                <c:pt idx="426">
                  <c:v>470.59299999999917</c:v>
                </c:pt>
                <c:pt idx="427">
                  <c:v>471.54</c:v>
                </c:pt>
                <c:pt idx="428">
                  <c:v>472.59699999999867</c:v>
                </c:pt>
                <c:pt idx="429">
                  <c:v>473.54599999999999</c:v>
                </c:pt>
                <c:pt idx="430">
                  <c:v>474.60199999999969</c:v>
                </c:pt>
                <c:pt idx="431">
                  <c:v>475.55</c:v>
                </c:pt>
                <c:pt idx="432">
                  <c:v>476.60700000000008</c:v>
                </c:pt>
                <c:pt idx="433">
                  <c:v>477.55500000000001</c:v>
                </c:pt>
                <c:pt idx="434">
                  <c:v>478.60899999999964</c:v>
                </c:pt>
                <c:pt idx="435">
                  <c:v>479.55500000000001</c:v>
                </c:pt>
                <c:pt idx="436">
                  <c:v>480.61099999999999</c:v>
                </c:pt>
                <c:pt idx="437">
                  <c:v>481.55500000000001</c:v>
                </c:pt>
                <c:pt idx="438">
                  <c:v>482.61099999999999</c:v>
                </c:pt>
                <c:pt idx="439">
                  <c:v>483.55799999999999</c:v>
                </c:pt>
                <c:pt idx="440">
                  <c:v>484.613</c:v>
                </c:pt>
                <c:pt idx="441">
                  <c:v>485.56</c:v>
                </c:pt>
                <c:pt idx="442">
                  <c:v>486.61599999999999</c:v>
                </c:pt>
                <c:pt idx="443">
                  <c:v>487.56599999999969</c:v>
                </c:pt>
                <c:pt idx="444">
                  <c:v>488.61900000000031</c:v>
                </c:pt>
                <c:pt idx="446">
                  <c:v>803.88800000000003</c:v>
                </c:pt>
                <c:pt idx="447">
                  <c:v>804.83199999999795</c:v>
                </c:pt>
                <c:pt idx="448">
                  <c:v>805.88800000000003</c:v>
                </c:pt>
                <c:pt idx="449">
                  <c:v>806.8329999999977</c:v>
                </c:pt>
                <c:pt idx="450">
                  <c:v>807.88800000000003</c:v>
                </c:pt>
                <c:pt idx="451">
                  <c:v>808.8329999999977</c:v>
                </c:pt>
                <c:pt idx="452">
                  <c:v>809.88800000000003</c:v>
                </c:pt>
                <c:pt idx="453">
                  <c:v>810.8329999999977</c:v>
                </c:pt>
                <c:pt idx="454">
                  <c:v>811.88800000000003</c:v>
                </c:pt>
                <c:pt idx="455">
                  <c:v>812.83699999999794</c:v>
                </c:pt>
                <c:pt idx="456">
                  <c:v>813.89699999999948</c:v>
                </c:pt>
                <c:pt idx="457">
                  <c:v>814.84099999999808</c:v>
                </c:pt>
                <c:pt idx="458">
                  <c:v>815.9</c:v>
                </c:pt>
                <c:pt idx="459">
                  <c:v>816.85299999999734</c:v>
                </c:pt>
                <c:pt idx="460">
                  <c:v>817.90599999999949</c:v>
                </c:pt>
                <c:pt idx="461">
                  <c:v>818.85299999999734</c:v>
                </c:pt>
                <c:pt idx="462">
                  <c:v>819.90599999999949</c:v>
                </c:pt>
                <c:pt idx="463">
                  <c:v>820.85299999999734</c:v>
                </c:pt>
                <c:pt idx="464">
                  <c:v>821.90699999999947</c:v>
                </c:pt>
                <c:pt idx="465">
                  <c:v>822.85599999999795</c:v>
                </c:pt>
                <c:pt idx="466">
                  <c:v>823.90699999999947</c:v>
                </c:pt>
                <c:pt idx="467">
                  <c:v>824.8549999999982</c:v>
                </c:pt>
                <c:pt idx="468">
                  <c:v>825.904</c:v>
                </c:pt>
                <c:pt idx="469">
                  <c:v>826.8499999999982</c:v>
                </c:pt>
                <c:pt idx="470">
                  <c:v>827.90300000000002</c:v>
                </c:pt>
                <c:pt idx="471">
                  <c:v>828.84799999999746</c:v>
                </c:pt>
                <c:pt idx="472">
                  <c:v>829.90300000000002</c:v>
                </c:pt>
                <c:pt idx="473">
                  <c:v>830.84799999999746</c:v>
                </c:pt>
                <c:pt idx="474">
                  <c:v>831.90199999999948</c:v>
                </c:pt>
                <c:pt idx="475">
                  <c:v>832.84599999999796</c:v>
                </c:pt>
                <c:pt idx="476">
                  <c:v>833.90099999999939</c:v>
                </c:pt>
                <c:pt idx="477">
                  <c:v>834.84699999999771</c:v>
                </c:pt>
                <c:pt idx="478">
                  <c:v>835.90099999999939</c:v>
                </c:pt>
                <c:pt idx="479">
                  <c:v>836.84699999999771</c:v>
                </c:pt>
                <c:pt idx="480">
                  <c:v>837.90099999999939</c:v>
                </c:pt>
                <c:pt idx="481">
                  <c:v>838.84799999999746</c:v>
                </c:pt>
                <c:pt idx="482">
                  <c:v>839.90199999999948</c:v>
                </c:pt>
                <c:pt idx="483">
                  <c:v>840.84899999999948</c:v>
                </c:pt>
                <c:pt idx="484">
                  <c:v>841.93299999999795</c:v>
                </c:pt>
                <c:pt idx="485">
                  <c:v>842.88199999999949</c:v>
                </c:pt>
                <c:pt idx="486">
                  <c:v>843.91899999999998</c:v>
                </c:pt>
                <c:pt idx="487">
                  <c:v>844.86599999999783</c:v>
                </c:pt>
                <c:pt idx="488">
                  <c:v>845.92099999999948</c:v>
                </c:pt>
                <c:pt idx="489">
                  <c:v>846.86499999999808</c:v>
                </c:pt>
                <c:pt idx="490">
                  <c:v>847.92</c:v>
                </c:pt>
                <c:pt idx="491">
                  <c:v>848.86499999999808</c:v>
                </c:pt>
                <c:pt idx="492">
                  <c:v>849.92</c:v>
                </c:pt>
                <c:pt idx="493">
                  <c:v>850.86499999999808</c:v>
                </c:pt>
                <c:pt idx="494">
                  <c:v>851.92</c:v>
                </c:pt>
                <c:pt idx="495">
                  <c:v>852.86599999999783</c:v>
                </c:pt>
                <c:pt idx="496">
                  <c:v>853.91899999999998</c:v>
                </c:pt>
                <c:pt idx="497">
                  <c:v>854.86499999999808</c:v>
                </c:pt>
                <c:pt idx="498">
                  <c:v>855.92</c:v>
                </c:pt>
                <c:pt idx="499">
                  <c:v>856.86499999999808</c:v>
                </c:pt>
                <c:pt idx="500">
                  <c:v>857.92099999999948</c:v>
                </c:pt>
                <c:pt idx="501">
                  <c:v>858.86399999999946</c:v>
                </c:pt>
                <c:pt idx="502">
                  <c:v>859.92</c:v>
                </c:pt>
                <c:pt idx="503">
                  <c:v>860.86699999999757</c:v>
                </c:pt>
                <c:pt idx="504">
                  <c:v>861.92199999999946</c:v>
                </c:pt>
                <c:pt idx="505">
                  <c:v>862.86899999999946</c:v>
                </c:pt>
                <c:pt idx="506">
                  <c:v>863.92399999999998</c:v>
                </c:pt>
                <c:pt idx="507">
                  <c:v>864.87</c:v>
                </c:pt>
                <c:pt idx="508">
                  <c:v>865.92499999999939</c:v>
                </c:pt>
                <c:pt idx="509">
                  <c:v>866.87199999999996</c:v>
                </c:pt>
                <c:pt idx="510">
                  <c:v>867.923</c:v>
                </c:pt>
                <c:pt idx="511">
                  <c:v>868.875</c:v>
                </c:pt>
                <c:pt idx="512">
                  <c:v>869.93</c:v>
                </c:pt>
                <c:pt idx="513">
                  <c:v>870.87400000000002</c:v>
                </c:pt>
                <c:pt idx="514">
                  <c:v>871.9319999999982</c:v>
                </c:pt>
                <c:pt idx="515">
                  <c:v>872.88</c:v>
                </c:pt>
                <c:pt idx="516">
                  <c:v>873.94399999999996</c:v>
                </c:pt>
                <c:pt idx="517">
                  <c:v>874.89199999999948</c:v>
                </c:pt>
                <c:pt idx="518">
                  <c:v>875.94599999999946</c:v>
                </c:pt>
                <c:pt idx="519">
                  <c:v>876.89499999999998</c:v>
                </c:pt>
                <c:pt idx="520">
                  <c:v>877.95399999999938</c:v>
                </c:pt>
                <c:pt idx="521">
                  <c:v>878.90699999999947</c:v>
                </c:pt>
                <c:pt idx="522">
                  <c:v>879.96599999999808</c:v>
                </c:pt>
                <c:pt idx="523">
                  <c:v>880.91199999999947</c:v>
                </c:pt>
                <c:pt idx="524">
                  <c:v>881.96699999999782</c:v>
                </c:pt>
                <c:pt idx="525">
                  <c:v>882.91300000000001</c:v>
                </c:pt>
                <c:pt idx="526">
                  <c:v>883.96699999999782</c:v>
                </c:pt>
                <c:pt idx="527">
                  <c:v>884.91499999999996</c:v>
                </c:pt>
                <c:pt idx="528">
                  <c:v>885.971</c:v>
                </c:pt>
                <c:pt idx="529">
                  <c:v>886.91899999999998</c:v>
                </c:pt>
                <c:pt idx="530">
                  <c:v>887.97699999999998</c:v>
                </c:pt>
                <c:pt idx="531">
                  <c:v>888.92399999999998</c:v>
                </c:pt>
                <c:pt idx="532">
                  <c:v>889.98099999999999</c:v>
                </c:pt>
                <c:pt idx="533">
                  <c:v>890.9269999999982</c:v>
                </c:pt>
                <c:pt idx="534">
                  <c:v>891.98400000000004</c:v>
                </c:pt>
                <c:pt idx="535">
                  <c:v>892.9319999999982</c:v>
                </c:pt>
                <c:pt idx="536">
                  <c:v>893.98599999999999</c:v>
                </c:pt>
                <c:pt idx="537">
                  <c:v>894.93499999999949</c:v>
                </c:pt>
                <c:pt idx="538">
                  <c:v>895.99</c:v>
                </c:pt>
                <c:pt idx="539">
                  <c:v>896.93799999999794</c:v>
                </c:pt>
                <c:pt idx="540">
                  <c:v>897.99300000000005</c:v>
                </c:pt>
                <c:pt idx="541">
                  <c:v>898.93999999999949</c:v>
                </c:pt>
                <c:pt idx="542">
                  <c:v>899.99599999999998</c:v>
                </c:pt>
                <c:pt idx="543">
                  <c:v>900.94399999999996</c:v>
                </c:pt>
                <c:pt idx="544">
                  <c:v>902</c:v>
                </c:pt>
                <c:pt idx="545">
                  <c:v>902.94799999999771</c:v>
                </c:pt>
                <c:pt idx="546">
                  <c:v>903.9</c:v>
                </c:pt>
                <c:pt idx="547">
                  <c:v>904.93899999999996</c:v>
                </c:pt>
                <c:pt idx="548">
                  <c:v>905.99300000000005</c:v>
                </c:pt>
                <c:pt idx="549">
                  <c:v>906.94299999999782</c:v>
                </c:pt>
                <c:pt idx="550">
                  <c:v>907.99699999999996</c:v>
                </c:pt>
                <c:pt idx="551">
                  <c:v>908.94499999999948</c:v>
                </c:pt>
                <c:pt idx="552">
                  <c:v>909.99900000000002</c:v>
                </c:pt>
                <c:pt idx="553">
                  <c:v>910.94499999999948</c:v>
                </c:pt>
                <c:pt idx="554">
                  <c:v>912.00099999999998</c:v>
                </c:pt>
                <c:pt idx="555">
                  <c:v>912.94699999999796</c:v>
                </c:pt>
                <c:pt idx="556">
                  <c:v>914.00400000000002</c:v>
                </c:pt>
                <c:pt idx="557">
                  <c:v>914.94999999999948</c:v>
                </c:pt>
                <c:pt idx="558">
                  <c:v>916.00800000000004</c:v>
                </c:pt>
                <c:pt idx="559">
                  <c:v>916.9559999999982</c:v>
                </c:pt>
                <c:pt idx="560">
                  <c:v>918.01199999999949</c:v>
                </c:pt>
                <c:pt idx="561">
                  <c:v>918.95999999999947</c:v>
                </c:pt>
                <c:pt idx="562">
                  <c:v>920.01499999999999</c:v>
                </c:pt>
                <c:pt idx="563">
                  <c:v>920.96199999999794</c:v>
                </c:pt>
                <c:pt idx="564">
                  <c:v>922.01699999999948</c:v>
                </c:pt>
                <c:pt idx="565">
                  <c:v>922.96400000000006</c:v>
                </c:pt>
                <c:pt idx="566">
                  <c:v>924.02099999999996</c:v>
                </c:pt>
                <c:pt idx="567">
                  <c:v>924.96799999999757</c:v>
                </c:pt>
                <c:pt idx="568">
                  <c:v>926.02499999999998</c:v>
                </c:pt>
                <c:pt idx="569">
                  <c:v>926.97299999999996</c:v>
                </c:pt>
                <c:pt idx="570">
                  <c:v>927.92199999999946</c:v>
                </c:pt>
                <c:pt idx="571">
                  <c:v>928.976</c:v>
                </c:pt>
                <c:pt idx="572">
                  <c:v>929.93</c:v>
                </c:pt>
                <c:pt idx="573">
                  <c:v>930.98400000000004</c:v>
                </c:pt>
                <c:pt idx="574">
                  <c:v>931.93099999999947</c:v>
                </c:pt>
                <c:pt idx="575">
                  <c:v>932.98500000000001</c:v>
                </c:pt>
                <c:pt idx="576">
                  <c:v>933.93099999999947</c:v>
                </c:pt>
                <c:pt idx="577">
                  <c:v>934.98699999999997</c:v>
                </c:pt>
                <c:pt idx="578">
                  <c:v>936.02599999999939</c:v>
                </c:pt>
                <c:pt idx="579">
                  <c:v>936.97199999999998</c:v>
                </c:pt>
                <c:pt idx="580">
                  <c:v>938.02699999999948</c:v>
                </c:pt>
                <c:pt idx="581">
                  <c:v>938.97400000000005</c:v>
                </c:pt>
                <c:pt idx="582">
                  <c:v>940.03199999999947</c:v>
                </c:pt>
                <c:pt idx="583">
                  <c:v>940.98699999999997</c:v>
                </c:pt>
                <c:pt idx="584">
                  <c:v>941.93799999999794</c:v>
                </c:pt>
                <c:pt idx="585">
                  <c:v>942.99099999999999</c:v>
                </c:pt>
                <c:pt idx="586">
                  <c:v>943.93899999999996</c:v>
                </c:pt>
                <c:pt idx="587">
                  <c:v>944.99099999999999</c:v>
                </c:pt>
                <c:pt idx="588">
                  <c:v>945.94099999999946</c:v>
                </c:pt>
                <c:pt idx="589">
                  <c:v>946.99699999999996</c:v>
                </c:pt>
                <c:pt idx="590">
                  <c:v>947.94299999999782</c:v>
                </c:pt>
                <c:pt idx="591">
                  <c:v>948.99900000000002</c:v>
                </c:pt>
                <c:pt idx="592">
                  <c:v>949.94699999999796</c:v>
                </c:pt>
                <c:pt idx="593">
                  <c:v>951.005</c:v>
                </c:pt>
                <c:pt idx="594">
                  <c:v>951.9509999999982</c:v>
                </c:pt>
                <c:pt idx="595">
                  <c:v>953.00699999999949</c:v>
                </c:pt>
                <c:pt idx="596">
                  <c:v>953.95399999999938</c:v>
                </c:pt>
                <c:pt idx="597">
                  <c:v>955.00900000000001</c:v>
                </c:pt>
                <c:pt idx="598">
                  <c:v>955.95699999999795</c:v>
                </c:pt>
                <c:pt idx="599">
                  <c:v>957.01400000000001</c:v>
                </c:pt>
                <c:pt idx="600">
                  <c:v>957.96099999999819</c:v>
                </c:pt>
                <c:pt idx="601">
                  <c:v>959.01800000000003</c:v>
                </c:pt>
                <c:pt idx="602">
                  <c:v>959.96699999999782</c:v>
                </c:pt>
                <c:pt idx="603">
                  <c:v>961.024</c:v>
                </c:pt>
                <c:pt idx="604">
                  <c:v>962.00400000000002</c:v>
                </c:pt>
                <c:pt idx="605">
                  <c:v>962.94999999999948</c:v>
                </c:pt>
                <c:pt idx="606">
                  <c:v>964.00800000000004</c:v>
                </c:pt>
                <c:pt idx="607">
                  <c:v>964.9579999999977</c:v>
                </c:pt>
                <c:pt idx="608">
                  <c:v>966.01499999999999</c:v>
                </c:pt>
                <c:pt idx="609">
                  <c:v>966.96400000000006</c:v>
                </c:pt>
                <c:pt idx="610">
                  <c:v>968.01900000000001</c:v>
                </c:pt>
                <c:pt idx="611">
                  <c:v>968.96599999999808</c:v>
                </c:pt>
                <c:pt idx="612">
                  <c:v>970.02300000000002</c:v>
                </c:pt>
                <c:pt idx="613">
                  <c:v>970.97</c:v>
                </c:pt>
                <c:pt idx="614">
                  <c:v>972.02699999999948</c:v>
                </c:pt>
                <c:pt idx="615">
                  <c:v>972.97500000000002</c:v>
                </c:pt>
                <c:pt idx="616">
                  <c:v>974.03099999999949</c:v>
                </c:pt>
                <c:pt idx="617">
                  <c:v>974.98099999999999</c:v>
                </c:pt>
                <c:pt idx="618">
                  <c:v>976.03499999999997</c:v>
                </c:pt>
                <c:pt idx="619">
                  <c:v>976.98299999999949</c:v>
                </c:pt>
                <c:pt idx="620">
                  <c:v>978.03899999999999</c:v>
                </c:pt>
                <c:pt idx="621">
                  <c:v>978.98500000000001</c:v>
                </c:pt>
                <c:pt idx="622">
                  <c:v>980.04</c:v>
                </c:pt>
                <c:pt idx="623">
                  <c:v>980.98599999999999</c:v>
                </c:pt>
                <c:pt idx="624">
                  <c:v>982.04199999999946</c:v>
                </c:pt>
                <c:pt idx="625">
                  <c:v>982.99</c:v>
                </c:pt>
                <c:pt idx="626">
                  <c:v>984.048</c:v>
                </c:pt>
                <c:pt idx="627">
                  <c:v>984.99699999999996</c:v>
                </c:pt>
                <c:pt idx="628">
                  <c:v>986.053</c:v>
                </c:pt>
                <c:pt idx="629">
                  <c:v>987.00099999999998</c:v>
                </c:pt>
                <c:pt idx="630">
                  <c:v>988.05799999999795</c:v>
                </c:pt>
                <c:pt idx="631">
                  <c:v>989.005</c:v>
                </c:pt>
                <c:pt idx="632">
                  <c:v>990.06</c:v>
                </c:pt>
                <c:pt idx="633">
                  <c:v>991.00699999999949</c:v>
                </c:pt>
                <c:pt idx="634">
                  <c:v>992.06399999999996</c:v>
                </c:pt>
                <c:pt idx="635">
                  <c:v>993.01099999999997</c:v>
                </c:pt>
                <c:pt idx="636">
                  <c:v>994.06799999999782</c:v>
                </c:pt>
                <c:pt idx="637">
                  <c:v>995.01599999999996</c:v>
                </c:pt>
                <c:pt idx="638">
                  <c:v>996.07</c:v>
                </c:pt>
                <c:pt idx="639">
                  <c:v>997</c:v>
                </c:pt>
                <c:pt idx="640">
                  <c:v>998.0569999999982</c:v>
                </c:pt>
                <c:pt idx="641">
                  <c:v>999.00599999999997</c:v>
                </c:pt>
                <c:pt idx="642">
                  <c:v>1000.0659999999983</c:v>
                </c:pt>
                <c:pt idx="643">
                  <c:v>1001.023</c:v>
                </c:pt>
                <c:pt idx="644">
                  <c:v>1002.0880000000005</c:v>
                </c:pt>
                <c:pt idx="645">
                  <c:v>1003.034</c:v>
                </c:pt>
                <c:pt idx="646">
                  <c:v>1003.986</c:v>
                </c:pt>
                <c:pt idx="647">
                  <c:v>1005.0419999999983</c:v>
                </c:pt>
                <c:pt idx="648">
                  <c:v>1005.994</c:v>
                </c:pt>
                <c:pt idx="649">
                  <c:v>1007.05</c:v>
                </c:pt>
                <c:pt idx="650">
                  <c:v>1007.996</c:v>
                </c:pt>
                <c:pt idx="651">
                  <c:v>1009.0519999999982</c:v>
                </c:pt>
                <c:pt idx="652">
                  <c:v>1009.999</c:v>
                </c:pt>
                <c:pt idx="653">
                  <c:v>1011.0559999999994</c:v>
                </c:pt>
                <c:pt idx="654">
                  <c:v>1012.005</c:v>
                </c:pt>
                <c:pt idx="655">
                  <c:v>1013.06</c:v>
                </c:pt>
                <c:pt idx="656">
                  <c:v>1014.009</c:v>
                </c:pt>
                <c:pt idx="657">
                  <c:v>1015.064</c:v>
                </c:pt>
                <c:pt idx="658">
                  <c:v>1016.011</c:v>
                </c:pt>
                <c:pt idx="659">
                  <c:v>1017.0659999999983</c:v>
                </c:pt>
                <c:pt idx="660">
                  <c:v>1018.013</c:v>
                </c:pt>
                <c:pt idx="661">
                  <c:v>1019.068</c:v>
                </c:pt>
                <c:pt idx="662">
                  <c:v>1020.014</c:v>
                </c:pt>
                <c:pt idx="663">
                  <c:v>1021.07</c:v>
                </c:pt>
                <c:pt idx="664">
                  <c:v>1022.018</c:v>
                </c:pt>
                <c:pt idx="665">
                  <c:v>1023.0740000000005</c:v>
                </c:pt>
                <c:pt idx="666">
                  <c:v>1024.0239999999999</c:v>
                </c:pt>
                <c:pt idx="667">
                  <c:v>1025.078</c:v>
                </c:pt>
                <c:pt idx="668">
                  <c:v>1026.028</c:v>
                </c:pt>
                <c:pt idx="669">
                  <c:v>1027.0819999999999</c:v>
                </c:pt>
                <c:pt idx="670">
                  <c:v>1028.028</c:v>
                </c:pt>
                <c:pt idx="671">
                  <c:v>1029.0839999999998</c:v>
                </c:pt>
                <c:pt idx="672">
                  <c:v>1030.03</c:v>
                </c:pt>
                <c:pt idx="673">
                  <c:v>1031.088</c:v>
                </c:pt>
                <c:pt idx="674">
                  <c:v>1032.0360000000001</c:v>
                </c:pt>
                <c:pt idx="675">
                  <c:v>1033.0939999999998</c:v>
                </c:pt>
                <c:pt idx="676">
                  <c:v>1034.0419999999999</c:v>
                </c:pt>
                <c:pt idx="677">
                  <c:v>1035.097</c:v>
                </c:pt>
                <c:pt idx="678">
                  <c:v>1036.0439999999999</c:v>
                </c:pt>
                <c:pt idx="679">
                  <c:v>1037.0989999999999</c:v>
                </c:pt>
                <c:pt idx="680">
                  <c:v>1038.046</c:v>
                </c:pt>
                <c:pt idx="681">
                  <c:v>1039.1009999999999</c:v>
                </c:pt>
                <c:pt idx="682">
                  <c:v>1040.048</c:v>
                </c:pt>
                <c:pt idx="683">
                  <c:v>1041.105</c:v>
                </c:pt>
                <c:pt idx="684">
                  <c:v>1042.0519999999999</c:v>
                </c:pt>
                <c:pt idx="685">
                  <c:v>1043.1089999999999</c:v>
                </c:pt>
                <c:pt idx="686">
                  <c:v>1044.06</c:v>
                </c:pt>
                <c:pt idx="687">
                  <c:v>1045.1139999999998</c:v>
                </c:pt>
                <c:pt idx="688">
                  <c:v>1046.0639999999999</c:v>
                </c:pt>
                <c:pt idx="689">
                  <c:v>1047.116</c:v>
                </c:pt>
                <c:pt idx="690">
                  <c:v>1048.0650000000001</c:v>
                </c:pt>
                <c:pt idx="691">
                  <c:v>1049.1209999999999</c:v>
                </c:pt>
                <c:pt idx="692">
                  <c:v>1050.07</c:v>
                </c:pt>
                <c:pt idx="693">
                  <c:v>1051.126</c:v>
                </c:pt>
                <c:pt idx="694">
                  <c:v>1052.079</c:v>
                </c:pt>
                <c:pt idx="695">
                  <c:v>1053.027</c:v>
                </c:pt>
                <c:pt idx="696">
                  <c:v>1054.0829999999999</c:v>
                </c:pt>
                <c:pt idx="697">
                  <c:v>1055.0350000000001</c:v>
                </c:pt>
                <c:pt idx="698">
                  <c:v>1056.0909999999999</c:v>
                </c:pt>
                <c:pt idx="699">
                  <c:v>1057.037</c:v>
                </c:pt>
                <c:pt idx="700">
                  <c:v>1058.0739999999998</c:v>
                </c:pt>
                <c:pt idx="701">
                  <c:v>1059.1319999999998</c:v>
                </c:pt>
                <c:pt idx="702">
                  <c:v>1060.079</c:v>
                </c:pt>
                <c:pt idx="703">
                  <c:v>1061.135</c:v>
                </c:pt>
                <c:pt idx="704">
                  <c:v>1062.0899999999999</c:v>
                </c:pt>
                <c:pt idx="705">
                  <c:v>1063.0419999999999</c:v>
                </c:pt>
                <c:pt idx="706">
                  <c:v>1064.1009999999999</c:v>
                </c:pt>
                <c:pt idx="707">
                  <c:v>1065.0519999999999</c:v>
                </c:pt>
                <c:pt idx="708">
                  <c:v>1066.117</c:v>
                </c:pt>
                <c:pt idx="709">
                  <c:v>1067.069</c:v>
                </c:pt>
                <c:pt idx="710">
                  <c:v>1068.125</c:v>
                </c:pt>
                <c:pt idx="711">
                  <c:v>1069.076</c:v>
                </c:pt>
                <c:pt idx="712">
                  <c:v>1070.1319999999998</c:v>
                </c:pt>
                <c:pt idx="713">
                  <c:v>1071.079</c:v>
                </c:pt>
                <c:pt idx="714">
                  <c:v>1072.1329999999998</c:v>
                </c:pt>
                <c:pt idx="715">
                  <c:v>1073.08</c:v>
                </c:pt>
                <c:pt idx="716">
                  <c:v>1074.136</c:v>
                </c:pt>
                <c:pt idx="717">
                  <c:v>1075.0909999999999</c:v>
                </c:pt>
                <c:pt idx="718">
                  <c:v>1076.1479999999999</c:v>
                </c:pt>
                <c:pt idx="719">
                  <c:v>1077.098</c:v>
                </c:pt>
                <c:pt idx="720">
                  <c:v>1078.049</c:v>
                </c:pt>
                <c:pt idx="721">
                  <c:v>1079.106</c:v>
                </c:pt>
                <c:pt idx="722">
                  <c:v>1080.056</c:v>
                </c:pt>
                <c:pt idx="723">
                  <c:v>1081.1409999999998</c:v>
                </c:pt>
                <c:pt idx="724">
                  <c:v>1082.0919999999999</c:v>
                </c:pt>
                <c:pt idx="725">
                  <c:v>1083.1469999999999</c:v>
                </c:pt>
                <c:pt idx="726">
                  <c:v>1084.095</c:v>
                </c:pt>
                <c:pt idx="727">
                  <c:v>1085.1519999999998</c:v>
                </c:pt>
                <c:pt idx="728">
                  <c:v>1086.098</c:v>
                </c:pt>
                <c:pt idx="729">
                  <c:v>1087.1539999999998</c:v>
                </c:pt>
                <c:pt idx="730">
                  <c:v>1088.1019999999999</c:v>
                </c:pt>
                <c:pt idx="731">
                  <c:v>1089.1579999999999</c:v>
                </c:pt>
                <c:pt idx="732">
                  <c:v>1090.1079999999999</c:v>
                </c:pt>
                <c:pt idx="733">
                  <c:v>1091.0629999999999</c:v>
                </c:pt>
                <c:pt idx="734">
                  <c:v>1092.115</c:v>
                </c:pt>
                <c:pt idx="735">
                  <c:v>1093.066</c:v>
                </c:pt>
                <c:pt idx="736">
                  <c:v>1094.1199999999999</c:v>
                </c:pt>
                <c:pt idx="737">
                  <c:v>1095.068</c:v>
                </c:pt>
                <c:pt idx="738">
                  <c:v>1096.1219999999998</c:v>
                </c:pt>
                <c:pt idx="739">
                  <c:v>1097.07</c:v>
                </c:pt>
                <c:pt idx="740">
                  <c:v>1098.126</c:v>
                </c:pt>
                <c:pt idx="741">
                  <c:v>1099.075</c:v>
                </c:pt>
                <c:pt idx="742">
                  <c:v>1100.1329999999998</c:v>
                </c:pt>
                <c:pt idx="743">
                  <c:v>1101.0829999999999</c:v>
                </c:pt>
                <c:pt idx="744">
                  <c:v>1102.1379999999999</c:v>
                </c:pt>
                <c:pt idx="745">
                  <c:v>1103.087</c:v>
                </c:pt>
                <c:pt idx="746">
                  <c:v>1104.1419999999998</c:v>
                </c:pt>
                <c:pt idx="747">
                  <c:v>1105.0909999999999</c:v>
                </c:pt>
                <c:pt idx="748">
                  <c:v>1106.1479999999999</c:v>
                </c:pt>
                <c:pt idx="749">
                  <c:v>1107.098</c:v>
                </c:pt>
                <c:pt idx="750">
                  <c:v>1108.1539999999998</c:v>
                </c:pt>
                <c:pt idx="751">
                  <c:v>1109.1019999999999</c:v>
                </c:pt>
                <c:pt idx="752">
                  <c:v>1110.1569999999999</c:v>
                </c:pt>
                <c:pt idx="753">
                  <c:v>1111.107</c:v>
                </c:pt>
                <c:pt idx="754">
                  <c:v>1112.165</c:v>
                </c:pt>
                <c:pt idx="755">
                  <c:v>1113.1109999999999</c:v>
                </c:pt>
                <c:pt idx="756">
                  <c:v>1114.1709999999998</c:v>
                </c:pt>
                <c:pt idx="757">
                  <c:v>1115.117</c:v>
                </c:pt>
                <c:pt idx="758">
                  <c:v>1116.175</c:v>
                </c:pt>
                <c:pt idx="759">
                  <c:v>1117.125</c:v>
                </c:pt>
                <c:pt idx="760">
                  <c:v>1118.1829999999998</c:v>
                </c:pt>
                <c:pt idx="761">
                  <c:v>1119.1129999999998</c:v>
                </c:pt>
                <c:pt idx="762">
                  <c:v>1120.1699999999998</c:v>
                </c:pt>
                <c:pt idx="763">
                  <c:v>1121.1179999999999</c:v>
                </c:pt>
                <c:pt idx="764">
                  <c:v>1122.1739999999998</c:v>
                </c:pt>
                <c:pt idx="765">
                  <c:v>1123.1199999999999</c:v>
                </c:pt>
                <c:pt idx="766">
                  <c:v>1124.1809999999998</c:v>
                </c:pt>
                <c:pt idx="767">
                  <c:v>1125.1289999999999</c:v>
                </c:pt>
                <c:pt idx="768">
                  <c:v>1126.1889999999999</c:v>
                </c:pt>
                <c:pt idx="769">
                  <c:v>1127.1389999999999</c:v>
                </c:pt>
                <c:pt idx="770">
                  <c:v>1128.096</c:v>
                </c:pt>
                <c:pt idx="771">
                  <c:v>1129.1529999999998</c:v>
                </c:pt>
                <c:pt idx="772">
                  <c:v>1130.1009999999999</c:v>
                </c:pt>
                <c:pt idx="773">
                  <c:v>1131.155</c:v>
                </c:pt>
                <c:pt idx="774">
                  <c:v>1132.1029999999998</c:v>
                </c:pt>
                <c:pt idx="775">
                  <c:v>1133.1579999999999</c:v>
                </c:pt>
                <c:pt idx="776">
                  <c:v>1134.1099999999999</c:v>
                </c:pt>
                <c:pt idx="777">
                  <c:v>1135.1679999999999</c:v>
                </c:pt>
                <c:pt idx="778">
                  <c:v>1136.116</c:v>
                </c:pt>
                <c:pt idx="779">
                  <c:v>1137.1729999999998</c:v>
                </c:pt>
                <c:pt idx="780">
                  <c:v>1138.1209999999999</c:v>
                </c:pt>
                <c:pt idx="781">
                  <c:v>1139.1799999999998</c:v>
                </c:pt>
                <c:pt idx="782">
                  <c:v>1140.1279999999999</c:v>
                </c:pt>
                <c:pt idx="783">
                  <c:v>1141.1959999999999</c:v>
                </c:pt>
                <c:pt idx="784">
                  <c:v>1142.146</c:v>
                </c:pt>
                <c:pt idx="785">
                  <c:v>1143.204</c:v>
                </c:pt>
                <c:pt idx="786">
                  <c:v>1144.1499999999999</c:v>
                </c:pt>
                <c:pt idx="787">
                  <c:v>1145.204</c:v>
                </c:pt>
                <c:pt idx="788">
                  <c:v>1146.1499999999999</c:v>
                </c:pt>
                <c:pt idx="789">
                  <c:v>1147.2080000000001</c:v>
                </c:pt>
                <c:pt idx="790">
                  <c:v>1148.1539999999998</c:v>
                </c:pt>
                <c:pt idx="791">
                  <c:v>1149.213</c:v>
                </c:pt>
                <c:pt idx="792">
                  <c:v>1150.1589999999999</c:v>
                </c:pt>
                <c:pt idx="793">
                  <c:v>1151.2149999999999</c:v>
                </c:pt>
                <c:pt idx="794">
                  <c:v>1152.1629999999998</c:v>
                </c:pt>
                <c:pt idx="795">
                  <c:v>1153.2170000000001</c:v>
                </c:pt>
                <c:pt idx="796">
                  <c:v>1154.165</c:v>
                </c:pt>
                <c:pt idx="797">
                  <c:v>1155.221</c:v>
                </c:pt>
                <c:pt idx="798">
                  <c:v>1156.1689999999999</c:v>
                </c:pt>
                <c:pt idx="799">
                  <c:v>1157.2260000000001</c:v>
                </c:pt>
                <c:pt idx="800">
                  <c:v>1158.1739999999998</c:v>
                </c:pt>
                <c:pt idx="801">
                  <c:v>1159.1219999999998</c:v>
                </c:pt>
                <c:pt idx="802">
                  <c:v>1160.1809999999998</c:v>
                </c:pt>
                <c:pt idx="803">
                  <c:v>1161.1299999999999</c:v>
                </c:pt>
                <c:pt idx="804">
                  <c:v>1162.1879999999999</c:v>
                </c:pt>
                <c:pt idx="805">
                  <c:v>1163.135</c:v>
                </c:pt>
                <c:pt idx="806">
                  <c:v>1164.1909999999998</c:v>
                </c:pt>
                <c:pt idx="807">
                  <c:v>1165.1439999999998</c:v>
                </c:pt>
                <c:pt idx="808">
                  <c:v>1166.2</c:v>
                </c:pt>
                <c:pt idx="809">
                  <c:v>1167.1479999999999</c:v>
                </c:pt>
                <c:pt idx="810">
                  <c:v>1168.2049999999999</c:v>
                </c:pt>
                <c:pt idx="811">
                  <c:v>1169.1529999999998</c:v>
                </c:pt>
                <c:pt idx="812">
                  <c:v>1170.21</c:v>
                </c:pt>
                <c:pt idx="813">
                  <c:v>1171.1579999999999</c:v>
                </c:pt>
                <c:pt idx="814">
                  <c:v>1172.2139999999999</c:v>
                </c:pt>
                <c:pt idx="815">
                  <c:v>1173.1599999999999</c:v>
                </c:pt>
                <c:pt idx="816">
                  <c:v>1174.2180000000001</c:v>
                </c:pt>
                <c:pt idx="817">
                  <c:v>1175.1639999999998</c:v>
                </c:pt>
                <c:pt idx="818">
                  <c:v>1176.222</c:v>
                </c:pt>
                <c:pt idx="819">
                  <c:v>1177.1679999999999</c:v>
                </c:pt>
                <c:pt idx="820">
                  <c:v>1178.2249999999999</c:v>
                </c:pt>
                <c:pt idx="821">
                  <c:v>1179.1759999999999</c:v>
                </c:pt>
                <c:pt idx="822">
                  <c:v>1180.2149999999999</c:v>
                </c:pt>
                <c:pt idx="823">
                  <c:v>1181.1629999999998</c:v>
                </c:pt>
                <c:pt idx="824">
                  <c:v>1182.2190000000001</c:v>
                </c:pt>
                <c:pt idx="825">
                  <c:v>1183.1669999999999</c:v>
                </c:pt>
                <c:pt idx="826">
                  <c:v>1184.222</c:v>
                </c:pt>
                <c:pt idx="827">
                  <c:v>1185.1709999999998</c:v>
                </c:pt>
                <c:pt idx="828">
                  <c:v>1186.2239999999999</c:v>
                </c:pt>
                <c:pt idx="829">
                  <c:v>1187.1729999999998</c:v>
                </c:pt>
                <c:pt idx="830">
                  <c:v>1188.2339999999999</c:v>
                </c:pt>
                <c:pt idx="831">
                  <c:v>1189.1929999999998</c:v>
                </c:pt>
                <c:pt idx="832">
                  <c:v>1190.249</c:v>
                </c:pt>
                <c:pt idx="833">
                  <c:v>1191.202</c:v>
                </c:pt>
                <c:pt idx="834">
                  <c:v>1192.1539999999998</c:v>
                </c:pt>
                <c:pt idx="835">
                  <c:v>1193.2080000000001</c:v>
                </c:pt>
                <c:pt idx="836">
                  <c:v>1194.1559999999999</c:v>
                </c:pt>
                <c:pt idx="837">
                  <c:v>1195.2139999999999</c:v>
                </c:pt>
                <c:pt idx="838">
                  <c:v>1196.1619999999998</c:v>
                </c:pt>
                <c:pt idx="839">
                  <c:v>1197.2180000000001</c:v>
                </c:pt>
                <c:pt idx="840">
                  <c:v>1198.1659999999999</c:v>
                </c:pt>
                <c:pt idx="841">
                  <c:v>1199.222</c:v>
                </c:pt>
                <c:pt idx="842">
                  <c:v>1200.1679999999999</c:v>
                </c:pt>
                <c:pt idx="843">
                  <c:v>1201.2570000000001</c:v>
                </c:pt>
                <c:pt idx="844">
                  <c:v>1202.2049999999999</c:v>
                </c:pt>
                <c:pt idx="845">
                  <c:v>1203.2629999999999</c:v>
                </c:pt>
                <c:pt idx="846">
                  <c:v>1204.2160000000001</c:v>
                </c:pt>
                <c:pt idx="847">
                  <c:v>1205.1659999999999</c:v>
                </c:pt>
                <c:pt idx="848">
                  <c:v>1206.223</c:v>
                </c:pt>
                <c:pt idx="849">
                  <c:v>1207.1699999999998</c:v>
                </c:pt>
                <c:pt idx="850">
                  <c:v>1208.2270000000001</c:v>
                </c:pt>
                <c:pt idx="851">
                  <c:v>1209.1759999999999</c:v>
                </c:pt>
                <c:pt idx="852">
                  <c:v>1210.2329999999999</c:v>
                </c:pt>
                <c:pt idx="853">
                  <c:v>1211.2719999999999</c:v>
                </c:pt>
                <c:pt idx="854">
                  <c:v>1212.2190000000001</c:v>
                </c:pt>
                <c:pt idx="855">
                  <c:v>1213.2739999999999</c:v>
                </c:pt>
                <c:pt idx="856">
                  <c:v>1214.221</c:v>
                </c:pt>
                <c:pt idx="857">
                  <c:v>1215.2760000000001</c:v>
                </c:pt>
                <c:pt idx="858">
                  <c:v>1216.223</c:v>
                </c:pt>
                <c:pt idx="859">
                  <c:v>1217.279</c:v>
                </c:pt>
                <c:pt idx="860">
                  <c:v>1218.229</c:v>
                </c:pt>
                <c:pt idx="861">
                  <c:v>1219.1769999999999</c:v>
                </c:pt>
                <c:pt idx="862">
                  <c:v>1220.2339999999999</c:v>
                </c:pt>
                <c:pt idx="863">
                  <c:v>1221.1859999999999</c:v>
                </c:pt>
                <c:pt idx="864">
                  <c:v>1222.242</c:v>
                </c:pt>
                <c:pt idx="865">
                  <c:v>1223.1939999999961</c:v>
                </c:pt>
                <c:pt idx="866">
                  <c:v>1224.2560000000001</c:v>
                </c:pt>
                <c:pt idx="867">
                  <c:v>1225.2080000000001</c:v>
                </c:pt>
                <c:pt idx="868">
                  <c:v>1226.2650000000001</c:v>
                </c:pt>
                <c:pt idx="869">
                  <c:v>1227.2139999999999</c:v>
                </c:pt>
                <c:pt idx="870">
                  <c:v>1228.271</c:v>
                </c:pt>
                <c:pt idx="871">
                  <c:v>1229.222</c:v>
                </c:pt>
                <c:pt idx="872">
                  <c:v>1230.277</c:v>
                </c:pt>
                <c:pt idx="873">
                  <c:v>1231.2249999999999</c:v>
                </c:pt>
                <c:pt idx="874">
                  <c:v>1232.2809999999999</c:v>
                </c:pt>
                <c:pt idx="875">
                  <c:v>1233.232</c:v>
                </c:pt>
                <c:pt idx="876">
                  <c:v>1234.288</c:v>
                </c:pt>
                <c:pt idx="877">
                  <c:v>1235.24</c:v>
                </c:pt>
                <c:pt idx="878">
                  <c:v>1236.296</c:v>
                </c:pt>
                <c:pt idx="879">
                  <c:v>1237.248</c:v>
                </c:pt>
                <c:pt idx="880">
                  <c:v>1238.1959999999999</c:v>
                </c:pt>
                <c:pt idx="881">
                  <c:v>1239.2529999999999</c:v>
                </c:pt>
                <c:pt idx="882">
                  <c:v>1240.203</c:v>
                </c:pt>
                <c:pt idx="883">
                  <c:v>1241.261</c:v>
                </c:pt>
                <c:pt idx="884">
                  <c:v>1242.2070000000001</c:v>
                </c:pt>
                <c:pt idx="885">
                  <c:v>1243.2639999999999</c:v>
                </c:pt>
                <c:pt idx="886">
                  <c:v>1244.213</c:v>
                </c:pt>
                <c:pt idx="887">
                  <c:v>1245.268</c:v>
                </c:pt>
                <c:pt idx="888">
                  <c:v>1246.2190000000001</c:v>
                </c:pt>
                <c:pt idx="889">
                  <c:v>1247.2750000000001</c:v>
                </c:pt>
                <c:pt idx="890">
                  <c:v>1248.223</c:v>
                </c:pt>
                <c:pt idx="891">
                  <c:v>1249.279</c:v>
                </c:pt>
                <c:pt idx="892">
                  <c:v>1250.229</c:v>
                </c:pt>
                <c:pt idx="893">
                  <c:v>1251.2829999999999</c:v>
                </c:pt>
                <c:pt idx="894">
                  <c:v>1252.2370000000001</c:v>
                </c:pt>
                <c:pt idx="895">
                  <c:v>1253.2929999999999</c:v>
                </c:pt>
                <c:pt idx="896">
                  <c:v>1254.2460000000001</c:v>
                </c:pt>
                <c:pt idx="897">
                  <c:v>1255.309</c:v>
                </c:pt>
                <c:pt idx="898">
                  <c:v>1256.2629999999999</c:v>
                </c:pt>
                <c:pt idx="899">
                  <c:v>1257.319</c:v>
                </c:pt>
                <c:pt idx="900">
                  <c:v>1258.278</c:v>
                </c:pt>
                <c:pt idx="901">
                  <c:v>1259.2270000000001</c:v>
                </c:pt>
                <c:pt idx="902">
                  <c:v>1260.2819999999999</c:v>
                </c:pt>
                <c:pt idx="903">
                  <c:v>1261.2329999999999</c:v>
                </c:pt>
                <c:pt idx="904">
                  <c:v>1262.29</c:v>
                </c:pt>
                <c:pt idx="905">
                  <c:v>1263.24</c:v>
                </c:pt>
                <c:pt idx="906">
                  <c:v>1264.299</c:v>
                </c:pt>
                <c:pt idx="907">
                  <c:v>1265.2539999999999</c:v>
                </c:pt>
                <c:pt idx="908">
                  <c:v>1266.308</c:v>
                </c:pt>
                <c:pt idx="909">
                  <c:v>1267.261</c:v>
                </c:pt>
                <c:pt idx="910">
                  <c:v>1268.319</c:v>
                </c:pt>
                <c:pt idx="911">
                  <c:v>1269.2739999999999</c:v>
                </c:pt>
                <c:pt idx="912">
                  <c:v>1270.223</c:v>
                </c:pt>
                <c:pt idx="913">
                  <c:v>1271.2809999999999</c:v>
                </c:pt>
                <c:pt idx="914">
                  <c:v>1272.316</c:v>
                </c:pt>
                <c:pt idx="915">
                  <c:v>1273.277</c:v>
                </c:pt>
                <c:pt idx="916">
                  <c:v>1274.2260000000001</c:v>
                </c:pt>
                <c:pt idx="917">
                  <c:v>1275.279</c:v>
                </c:pt>
                <c:pt idx="918">
                  <c:v>1276.2349999999999</c:v>
                </c:pt>
                <c:pt idx="919">
                  <c:v>1277.29</c:v>
                </c:pt>
                <c:pt idx="920">
                  <c:v>1278.24</c:v>
                </c:pt>
                <c:pt idx="921">
                  <c:v>1279.296</c:v>
                </c:pt>
                <c:pt idx="922">
                  <c:v>1280.248</c:v>
                </c:pt>
                <c:pt idx="923">
                  <c:v>1281.3029999999999</c:v>
                </c:pt>
                <c:pt idx="924">
                  <c:v>1282.2539999999999</c:v>
                </c:pt>
                <c:pt idx="925">
                  <c:v>1283.308</c:v>
                </c:pt>
                <c:pt idx="926">
                  <c:v>1284.2570000000001</c:v>
                </c:pt>
                <c:pt idx="927">
                  <c:v>1285.3150000000001</c:v>
                </c:pt>
                <c:pt idx="928">
                  <c:v>1286.2660000000001</c:v>
                </c:pt>
                <c:pt idx="929">
                  <c:v>1287.32</c:v>
                </c:pt>
                <c:pt idx="930">
                  <c:v>1288.271</c:v>
                </c:pt>
                <c:pt idx="931">
                  <c:v>1289.3219999999999</c:v>
                </c:pt>
                <c:pt idx="932">
                  <c:v>1290.2739999999999</c:v>
                </c:pt>
                <c:pt idx="933">
                  <c:v>1291.329</c:v>
                </c:pt>
                <c:pt idx="934">
                  <c:v>1292.278</c:v>
                </c:pt>
                <c:pt idx="935">
                  <c:v>1293.338</c:v>
                </c:pt>
                <c:pt idx="936">
                  <c:v>1294.299</c:v>
                </c:pt>
                <c:pt idx="937">
                  <c:v>1295.25</c:v>
                </c:pt>
                <c:pt idx="938">
                  <c:v>1296.307</c:v>
                </c:pt>
                <c:pt idx="939">
                  <c:v>1297.259</c:v>
                </c:pt>
                <c:pt idx="940">
                  <c:v>1298.3150000000001</c:v>
                </c:pt>
                <c:pt idx="941">
                  <c:v>1299.2650000000001</c:v>
                </c:pt>
                <c:pt idx="943">
                  <c:v>1995.933</c:v>
                </c:pt>
                <c:pt idx="944">
                  <c:v>1996.8809999999999</c:v>
                </c:pt>
                <c:pt idx="945">
                  <c:v>1997.9370000000001</c:v>
                </c:pt>
                <c:pt idx="946">
                  <c:v>1998.8809999999999</c:v>
                </c:pt>
                <c:pt idx="947">
                  <c:v>1999.9380000000001</c:v>
                </c:pt>
                <c:pt idx="948">
                  <c:v>2000.8839999999998</c:v>
                </c:pt>
                <c:pt idx="949">
                  <c:v>2001.94</c:v>
                </c:pt>
                <c:pt idx="950">
                  <c:v>2002.8689999999999</c:v>
                </c:pt>
                <c:pt idx="951">
                  <c:v>2003.9280000000001</c:v>
                </c:pt>
                <c:pt idx="952">
                  <c:v>2004.877</c:v>
                </c:pt>
                <c:pt idx="953">
                  <c:v>2005.933</c:v>
                </c:pt>
                <c:pt idx="954">
                  <c:v>2006.8879999999999</c:v>
                </c:pt>
                <c:pt idx="955">
                  <c:v>2007.9470000000001</c:v>
                </c:pt>
                <c:pt idx="956">
                  <c:v>2008.9</c:v>
                </c:pt>
                <c:pt idx="957">
                  <c:v>2009.9580000000001</c:v>
                </c:pt>
                <c:pt idx="958">
                  <c:v>2010.91</c:v>
                </c:pt>
                <c:pt idx="959">
                  <c:v>2011.8609999999999</c:v>
                </c:pt>
                <c:pt idx="960">
                  <c:v>2012.9170000000001</c:v>
                </c:pt>
                <c:pt idx="961">
                  <c:v>2013.8679999999999</c:v>
                </c:pt>
                <c:pt idx="962">
                  <c:v>2014.923</c:v>
                </c:pt>
                <c:pt idx="963">
                  <c:v>2015.87</c:v>
                </c:pt>
                <c:pt idx="964">
                  <c:v>2016.9290000000001</c:v>
                </c:pt>
                <c:pt idx="965">
                  <c:v>2017.8719999999998</c:v>
                </c:pt>
                <c:pt idx="966">
                  <c:v>2018.9290000000001</c:v>
                </c:pt>
                <c:pt idx="967">
                  <c:v>2019.8739999999998</c:v>
                </c:pt>
                <c:pt idx="968">
                  <c:v>2020.93</c:v>
                </c:pt>
                <c:pt idx="969">
                  <c:v>2021.8779999999999</c:v>
                </c:pt>
                <c:pt idx="970">
                  <c:v>2022.932</c:v>
                </c:pt>
                <c:pt idx="971">
                  <c:v>2023.8799999999999</c:v>
                </c:pt>
                <c:pt idx="972">
                  <c:v>2024.9360000000001</c:v>
                </c:pt>
                <c:pt idx="973">
                  <c:v>2025.8839999999998</c:v>
                </c:pt>
                <c:pt idx="974">
                  <c:v>2026.94</c:v>
                </c:pt>
                <c:pt idx="975">
                  <c:v>2027.8879999999999</c:v>
                </c:pt>
                <c:pt idx="976">
                  <c:v>2028.942</c:v>
                </c:pt>
                <c:pt idx="977">
                  <c:v>2029.8889999999999</c:v>
                </c:pt>
                <c:pt idx="978">
                  <c:v>2030.944</c:v>
                </c:pt>
                <c:pt idx="979">
                  <c:v>2031.8909999999998</c:v>
                </c:pt>
                <c:pt idx="980">
                  <c:v>2032.9490000000001</c:v>
                </c:pt>
                <c:pt idx="981">
                  <c:v>2033.8979999999999</c:v>
                </c:pt>
                <c:pt idx="982">
                  <c:v>2034.953</c:v>
                </c:pt>
                <c:pt idx="983">
                  <c:v>2035.9010000000001</c:v>
                </c:pt>
                <c:pt idx="984">
                  <c:v>2036.9580000000001</c:v>
                </c:pt>
                <c:pt idx="985">
                  <c:v>2037.903</c:v>
                </c:pt>
                <c:pt idx="986">
                  <c:v>2038.9580000000001</c:v>
                </c:pt>
                <c:pt idx="987">
                  <c:v>2039.9050000000011</c:v>
                </c:pt>
                <c:pt idx="988">
                  <c:v>2040.962</c:v>
                </c:pt>
                <c:pt idx="989">
                  <c:v>2041.9070000000011</c:v>
                </c:pt>
                <c:pt idx="990">
                  <c:v>2042.9639999999999</c:v>
                </c:pt>
                <c:pt idx="991">
                  <c:v>2043.9110000000001</c:v>
                </c:pt>
                <c:pt idx="992">
                  <c:v>2044.9660000000001</c:v>
                </c:pt>
                <c:pt idx="993">
                  <c:v>2045.9150000000011</c:v>
                </c:pt>
                <c:pt idx="994">
                  <c:v>2046.972</c:v>
                </c:pt>
                <c:pt idx="995">
                  <c:v>2047.9170000000001</c:v>
                </c:pt>
                <c:pt idx="996">
                  <c:v>2048.9730000000022</c:v>
                </c:pt>
                <c:pt idx="997">
                  <c:v>2049.9209999999998</c:v>
                </c:pt>
                <c:pt idx="998">
                  <c:v>2050.9749999999999</c:v>
                </c:pt>
                <c:pt idx="999">
                  <c:v>2051.9229999999998</c:v>
                </c:pt>
                <c:pt idx="1000">
                  <c:v>2052.9789999999998</c:v>
                </c:pt>
                <c:pt idx="1001">
                  <c:v>2053.9250000000002</c:v>
                </c:pt>
                <c:pt idx="1002">
                  <c:v>2054.9810000000002</c:v>
                </c:pt>
                <c:pt idx="1003">
                  <c:v>2055.9299999999998</c:v>
                </c:pt>
                <c:pt idx="1004">
                  <c:v>2056.9830000000002</c:v>
                </c:pt>
                <c:pt idx="1005">
                  <c:v>2057.9299999999998</c:v>
                </c:pt>
                <c:pt idx="1006">
                  <c:v>2058.9850000000001</c:v>
                </c:pt>
                <c:pt idx="1007">
                  <c:v>2059.9310000000073</c:v>
                </c:pt>
                <c:pt idx="1008">
                  <c:v>2060.9899999999998</c:v>
                </c:pt>
                <c:pt idx="1009">
                  <c:v>2061.9389999999999</c:v>
                </c:pt>
                <c:pt idx="1010">
                  <c:v>2062.9940000000001</c:v>
                </c:pt>
                <c:pt idx="1011">
                  <c:v>2063.9409999999998</c:v>
                </c:pt>
                <c:pt idx="1012">
                  <c:v>2064.9960000000001</c:v>
                </c:pt>
                <c:pt idx="1013">
                  <c:v>2065.9450000000002</c:v>
                </c:pt>
                <c:pt idx="1014">
                  <c:v>2067</c:v>
                </c:pt>
                <c:pt idx="1015">
                  <c:v>2067.9490000000001</c:v>
                </c:pt>
                <c:pt idx="1016">
                  <c:v>2069.0059999999999</c:v>
                </c:pt>
                <c:pt idx="1017">
                  <c:v>2069.9510000000073</c:v>
                </c:pt>
                <c:pt idx="1018">
                  <c:v>2071.0079999999998</c:v>
                </c:pt>
                <c:pt idx="1019">
                  <c:v>2071.9569999999999</c:v>
                </c:pt>
                <c:pt idx="1020">
                  <c:v>2073.0160000000001</c:v>
                </c:pt>
                <c:pt idx="1021">
                  <c:v>2073.9710000000068</c:v>
                </c:pt>
                <c:pt idx="1022">
                  <c:v>2074.9189999999999</c:v>
                </c:pt>
                <c:pt idx="1023">
                  <c:v>2075.9749999999999</c:v>
                </c:pt>
                <c:pt idx="1024">
                  <c:v>2076.9250000000002</c:v>
                </c:pt>
                <c:pt idx="1025">
                  <c:v>2077.982</c:v>
                </c:pt>
                <c:pt idx="1026">
                  <c:v>2078.9279999999999</c:v>
                </c:pt>
                <c:pt idx="1027">
                  <c:v>2079.9839999999999</c:v>
                </c:pt>
                <c:pt idx="1028">
                  <c:v>2080.9310000000073</c:v>
                </c:pt>
                <c:pt idx="1029">
                  <c:v>2081.9859999999999</c:v>
                </c:pt>
                <c:pt idx="1030">
                  <c:v>2082.9330000000068</c:v>
                </c:pt>
                <c:pt idx="1031">
                  <c:v>2083.989</c:v>
                </c:pt>
                <c:pt idx="1032">
                  <c:v>2084.94</c:v>
                </c:pt>
                <c:pt idx="1033">
                  <c:v>2085.9929999999999</c:v>
                </c:pt>
                <c:pt idx="1034">
                  <c:v>2086.9430000000002</c:v>
                </c:pt>
                <c:pt idx="1035">
                  <c:v>2087.998</c:v>
                </c:pt>
                <c:pt idx="1036">
                  <c:v>2088.9450000000002</c:v>
                </c:pt>
                <c:pt idx="1037">
                  <c:v>2090.0039999999999</c:v>
                </c:pt>
                <c:pt idx="1038">
                  <c:v>2090.9490000000001</c:v>
                </c:pt>
                <c:pt idx="1039">
                  <c:v>2092.0059999999999</c:v>
                </c:pt>
                <c:pt idx="1040">
                  <c:v>2092.9530000000022</c:v>
                </c:pt>
                <c:pt idx="1041">
                  <c:v>2093.9879999999998</c:v>
                </c:pt>
                <c:pt idx="1042">
                  <c:v>2094.9369999999999</c:v>
                </c:pt>
                <c:pt idx="1043">
                  <c:v>2095.9899999999998</c:v>
                </c:pt>
                <c:pt idx="1044">
                  <c:v>2096.9389999999999</c:v>
                </c:pt>
                <c:pt idx="1045">
                  <c:v>2097.9940000000001</c:v>
                </c:pt>
                <c:pt idx="1046">
                  <c:v>2098.9409999999998</c:v>
                </c:pt>
                <c:pt idx="1047">
                  <c:v>2099.9969999999998</c:v>
                </c:pt>
                <c:pt idx="1048">
                  <c:v>2100.944</c:v>
                </c:pt>
                <c:pt idx="1049">
                  <c:v>2101.9969999999998</c:v>
                </c:pt>
                <c:pt idx="1050">
                  <c:v>2102.944</c:v>
                </c:pt>
                <c:pt idx="1051">
                  <c:v>2103.9989999999998</c:v>
                </c:pt>
                <c:pt idx="1052">
                  <c:v>2104.944</c:v>
                </c:pt>
                <c:pt idx="1053">
                  <c:v>2106.0030000000002</c:v>
                </c:pt>
                <c:pt idx="1054">
                  <c:v>2106.9479999999999</c:v>
                </c:pt>
                <c:pt idx="1055">
                  <c:v>2108.0050000000001</c:v>
                </c:pt>
                <c:pt idx="1056">
                  <c:v>2108.9520000000002</c:v>
                </c:pt>
                <c:pt idx="1057">
                  <c:v>2110.009</c:v>
                </c:pt>
                <c:pt idx="1058">
                  <c:v>2110.9560000000001</c:v>
                </c:pt>
                <c:pt idx="1059">
                  <c:v>2112.0110000000022</c:v>
                </c:pt>
                <c:pt idx="1060">
                  <c:v>2112.9580000000001</c:v>
                </c:pt>
                <c:pt idx="1061">
                  <c:v>2114.0140000000001</c:v>
                </c:pt>
                <c:pt idx="1062">
                  <c:v>2114.962</c:v>
                </c:pt>
                <c:pt idx="1063">
                  <c:v>2116.0160000000001</c:v>
                </c:pt>
                <c:pt idx="1064">
                  <c:v>2116.9639999999999</c:v>
                </c:pt>
                <c:pt idx="1065">
                  <c:v>2118.02</c:v>
                </c:pt>
                <c:pt idx="1066">
                  <c:v>2118.9699999999998</c:v>
                </c:pt>
                <c:pt idx="1067">
                  <c:v>2120.0250000000001</c:v>
                </c:pt>
                <c:pt idx="1068">
                  <c:v>2120.9720000000002</c:v>
                </c:pt>
                <c:pt idx="1069">
                  <c:v>2122.0250000000001</c:v>
                </c:pt>
                <c:pt idx="1070">
                  <c:v>2122.9720000000002</c:v>
                </c:pt>
                <c:pt idx="1071">
                  <c:v>2124.009</c:v>
                </c:pt>
                <c:pt idx="1072">
                  <c:v>2124.96</c:v>
                </c:pt>
                <c:pt idx="1073">
                  <c:v>2126.0160000000001</c:v>
                </c:pt>
                <c:pt idx="1074">
                  <c:v>2126.9659999999999</c:v>
                </c:pt>
                <c:pt idx="1075">
                  <c:v>2128.0250000000001</c:v>
                </c:pt>
                <c:pt idx="1076">
                  <c:v>2128.9710000000068</c:v>
                </c:pt>
                <c:pt idx="1077">
                  <c:v>2130.0259999999998</c:v>
                </c:pt>
                <c:pt idx="1078">
                  <c:v>2130.9730000000022</c:v>
                </c:pt>
                <c:pt idx="1079">
                  <c:v>2132.0279999999998</c:v>
                </c:pt>
                <c:pt idx="1080">
                  <c:v>2132.982</c:v>
                </c:pt>
                <c:pt idx="1081">
                  <c:v>2134.04</c:v>
                </c:pt>
                <c:pt idx="1082">
                  <c:v>2134.989</c:v>
                </c:pt>
                <c:pt idx="1083">
                  <c:v>2136.049</c:v>
                </c:pt>
                <c:pt idx="1084">
                  <c:v>2136.9960000000001</c:v>
                </c:pt>
                <c:pt idx="1085">
                  <c:v>2138.0529999999999</c:v>
                </c:pt>
                <c:pt idx="1086">
                  <c:v>2139.002</c:v>
                </c:pt>
                <c:pt idx="1087">
                  <c:v>2140.058</c:v>
                </c:pt>
                <c:pt idx="1088">
                  <c:v>2141.0059999999999</c:v>
                </c:pt>
                <c:pt idx="1089">
                  <c:v>2142.0619999999999</c:v>
                </c:pt>
                <c:pt idx="1090">
                  <c:v>2143.0079999999998</c:v>
                </c:pt>
                <c:pt idx="1091">
                  <c:v>2144.0659999999998</c:v>
                </c:pt>
                <c:pt idx="1092">
                  <c:v>2145.0120000000002</c:v>
                </c:pt>
                <c:pt idx="1093">
                  <c:v>2146.0679999999998</c:v>
                </c:pt>
                <c:pt idx="1094">
                  <c:v>2147.0149999999999</c:v>
                </c:pt>
                <c:pt idx="1095">
                  <c:v>2148.0700000000002</c:v>
                </c:pt>
                <c:pt idx="1096">
                  <c:v>2149.0189999999998</c:v>
                </c:pt>
                <c:pt idx="1097">
                  <c:v>2150.0740000000001</c:v>
                </c:pt>
                <c:pt idx="1098">
                  <c:v>2151.0230000000001</c:v>
                </c:pt>
                <c:pt idx="1099">
                  <c:v>2152.078</c:v>
                </c:pt>
                <c:pt idx="1100">
                  <c:v>2153.027</c:v>
                </c:pt>
                <c:pt idx="1101">
                  <c:v>2154.0639999999999</c:v>
                </c:pt>
                <c:pt idx="1102">
                  <c:v>2155.0120000000002</c:v>
                </c:pt>
                <c:pt idx="1103">
                  <c:v>2156.0659999999998</c:v>
                </c:pt>
                <c:pt idx="1104">
                  <c:v>2157.0129999999999</c:v>
                </c:pt>
                <c:pt idx="1105">
                  <c:v>2158.0679999999998</c:v>
                </c:pt>
                <c:pt idx="1106">
                  <c:v>2159.0149999999999</c:v>
                </c:pt>
                <c:pt idx="1107">
                  <c:v>2160.0700000000002</c:v>
                </c:pt>
                <c:pt idx="1108">
                  <c:v>2161.0500000000002</c:v>
                </c:pt>
                <c:pt idx="1109">
                  <c:v>2161.9969999999998</c:v>
                </c:pt>
                <c:pt idx="1110">
                  <c:v>2163.0520000000001</c:v>
                </c:pt>
                <c:pt idx="1111">
                  <c:v>2164.0010000000002</c:v>
                </c:pt>
                <c:pt idx="1112">
                  <c:v>2165.0569999999998</c:v>
                </c:pt>
                <c:pt idx="1113">
                  <c:v>2166.0030000000002</c:v>
                </c:pt>
                <c:pt idx="1114">
                  <c:v>2167.0569999999998</c:v>
                </c:pt>
                <c:pt idx="1115">
                  <c:v>2168.0050000000001</c:v>
                </c:pt>
                <c:pt idx="1116">
                  <c:v>2169.0610000000001</c:v>
                </c:pt>
                <c:pt idx="1117">
                  <c:v>2170.0079999999998</c:v>
                </c:pt>
                <c:pt idx="1118">
                  <c:v>2171.0639999999999</c:v>
                </c:pt>
                <c:pt idx="1119">
                  <c:v>2172.0120000000002</c:v>
                </c:pt>
                <c:pt idx="1120">
                  <c:v>2173.0659999999998</c:v>
                </c:pt>
                <c:pt idx="1121">
                  <c:v>2174.0129999999999</c:v>
                </c:pt>
                <c:pt idx="1122">
                  <c:v>2175.0679999999998</c:v>
                </c:pt>
                <c:pt idx="1123">
                  <c:v>2176.0149999999999</c:v>
                </c:pt>
                <c:pt idx="1124">
                  <c:v>2177.0700000000002</c:v>
                </c:pt>
                <c:pt idx="1125">
                  <c:v>2178.0189999999998</c:v>
                </c:pt>
                <c:pt idx="1126">
                  <c:v>2179.076</c:v>
                </c:pt>
                <c:pt idx="1127">
                  <c:v>2180.0259999999998</c:v>
                </c:pt>
                <c:pt idx="1128">
                  <c:v>2181.056</c:v>
                </c:pt>
                <c:pt idx="1129">
                  <c:v>2182.0100000000002</c:v>
                </c:pt>
                <c:pt idx="1130">
                  <c:v>2183.0659999999998</c:v>
                </c:pt>
                <c:pt idx="1131">
                  <c:v>2184.0120000000002</c:v>
                </c:pt>
                <c:pt idx="1132">
                  <c:v>2185.067</c:v>
                </c:pt>
                <c:pt idx="1133">
                  <c:v>2186.0129999999999</c:v>
                </c:pt>
                <c:pt idx="1134">
                  <c:v>2187.0679999999998</c:v>
                </c:pt>
                <c:pt idx="1135">
                  <c:v>2188.0160000000001</c:v>
                </c:pt>
                <c:pt idx="1136">
                  <c:v>2189.0679999999998</c:v>
                </c:pt>
                <c:pt idx="1137">
                  <c:v>2190.018</c:v>
                </c:pt>
                <c:pt idx="1138">
                  <c:v>2191.0709999999999</c:v>
                </c:pt>
                <c:pt idx="1139">
                  <c:v>2192.0189999999998</c:v>
                </c:pt>
                <c:pt idx="1140">
                  <c:v>2193.0720000000001</c:v>
                </c:pt>
                <c:pt idx="1141">
                  <c:v>2194.018</c:v>
                </c:pt>
                <c:pt idx="1142">
                  <c:v>2195.0729999999999</c:v>
                </c:pt>
                <c:pt idx="1143">
                  <c:v>2196.0210000000002</c:v>
                </c:pt>
                <c:pt idx="1144">
                  <c:v>2197.0749999999998</c:v>
                </c:pt>
                <c:pt idx="1145">
                  <c:v>2198.0230000000001</c:v>
                </c:pt>
                <c:pt idx="1146">
                  <c:v>2199.085</c:v>
                </c:pt>
                <c:pt idx="1147">
                  <c:v>2200.0390000000002</c:v>
                </c:pt>
                <c:pt idx="1148">
                  <c:v>2201.0920000000001</c:v>
                </c:pt>
                <c:pt idx="1149">
                  <c:v>2202.038</c:v>
                </c:pt>
                <c:pt idx="1150">
                  <c:v>2203.0940000000001</c:v>
                </c:pt>
                <c:pt idx="1151">
                  <c:v>2204.0390000000002</c:v>
                </c:pt>
                <c:pt idx="1152">
                  <c:v>2205.0929999999998</c:v>
                </c:pt>
                <c:pt idx="1153">
                  <c:v>2206.0369999999998</c:v>
                </c:pt>
                <c:pt idx="1154">
                  <c:v>2207.0929999999998</c:v>
                </c:pt>
                <c:pt idx="1155">
                  <c:v>2208.0369999999998</c:v>
                </c:pt>
                <c:pt idx="1156">
                  <c:v>2209.0929999999998</c:v>
                </c:pt>
                <c:pt idx="1157">
                  <c:v>2210.04</c:v>
                </c:pt>
                <c:pt idx="1158">
                  <c:v>2211.0940000000001</c:v>
                </c:pt>
                <c:pt idx="1159">
                  <c:v>2212.0419999999999</c:v>
                </c:pt>
                <c:pt idx="1160">
                  <c:v>2213.096</c:v>
                </c:pt>
                <c:pt idx="1161">
                  <c:v>2214.0419999999999</c:v>
                </c:pt>
                <c:pt idx="1162">
                  <c:v>2215.0970000000002</c:v>
                </c:pt>
                <c:pt idx="1163">
                  <c:v>2216.0439999999999</c:v>
                </c:pt>
                <c:pt idx="1164">
                  <c:v>2217.1010000000001</c:v>
                </c:pt>
                <c:pt idx="1165">
                  <c:v>2218.0459999999998</c:v>
                </c:pt>
                <c:pt idx="1166">
                  <c:v>2219.1019999999999</c:v>
                </c:pt>
                <c:pt idx="1167">
                  <c:v>2220.047</c:v>
                </c:pt>
                <c:pt idx="1168">
                  <c:v>2221.1019999999999</c:v>
                </c:pt>
                <c:pt idx="1169">
                  <c:v>2222.049</c:v>
                </c:pt>
                <c:pt idx="1170">
                  <c:v>2223.105</c:v>
                </c:pt>
                <c:pt idx="1171">
                  <c:v>2224.0509999999999</c:v>
                </c:pt>
                <c:pt idx="1172">
                  <c:v>2225.1059999999998</c:v>
                </c:pt>
                <c:pt idx="1173">
                  <c:v>2226.0549999999998</c:v>
                </c:pt>
                <c:pt idx="1174">
                  <c:v>2227.11</c:v>
                </c:pt>
                <c:pt idx="1175">
                  <c:v>2228.0569999999998</c:v>
                </c:pt>
                <c:pt idx="1176">
                  <c:v>2229.1120000000001</c:v>
                </c:pt>
                <c:pt idx="1177">
                  <c:v>2230.0610000000001</c:v>
                </c:pt>
                <c:pt idx="1178">
                  <c:v>2231.1149999999998</c:v>
                </c:pt>
                <c:pt idx="1179">
                  <c:v>2232.0659999999998</c:v>
                </c:pt>
                <c:pt idx="1180">
                  <c:v>2233.1179999999999</c:v>
                </c:pt>
                <c:pt idx="1181">
                  <c:v>2234.0679999999998</c:v>
                </c:pt>
                <c:pt idx="1182">
                  <c:v>2235.1210000000001</c:v>
                </c:pt>
                <c:pt idx="1183">
                  <c:v>2236.0709999999999</c:v>
                </c:pt>
                <c:pt idx="1184">
                  <c:v>2237.1239999999998</c:v>
                </c:pt>
                <c:pt idx="1185">
                  <c:v>2238.0729999999999</c:v>
                </c:pt>
                <c:pt idx="1186">
                  <c:v>2239.13</c:v>
                </c:pt>
                <c:pt idx="1187">
                  <c:v>2240.078</c:v>
                </c:pt>
                <c:pt idx="1188">
                  <c:v>2241.136</c:v>
                </c:pt>
                <c:pt idx="1189">
                  <c:v>2242.0839999999998</c:v>
                </c:pt>
                <c:pt idx="1190">
                  <c:v>2243.1390000000001</c:v>
                </c:pt>
                <c:pt idx="1191">
                  <c:v>2244.0879999999997</c:v>
                </c:pt>
                <c:pt idx="1192">
                  <c:v>2245.1239999999998</c:v>
                </c:pt>
                <c:pt idx="1193">
                  <c:v>2246.0729999999999</c:v>
                </c:pt>
                <c:pt idx="1194">
                  <c:v>2247.1259999999997</c:v>
                </c:pt>
                <c:pt idx="1195">
                  <c:v>2248.0749999999998</c:v>
                </c:pt>
                <c:pt idx="1196">
                  <c:v>2249.1289999999926</c:v>
                </c:pt>
                <c:pt idx="1197">
                  <c:v>2250.0790000000002</c:v>
                </c:pt>
                <c:pt idx="1198">
                  <c:v>2251.1329999999998</c:v>
                </c:pt>
                <c:pt idx="1199">
                  <c:v>2252.0790000000002</c:v>
                </c:pt>
                <c:pt idx="1200">
                  <c:v>2253.1350000000002</c:v>
                </c:pt>
                <c:pt idx="1201">
                  <c:v>2254.0810000000001</c:v>
                </c:pt>
                <c:pt idx="1202">
                  <c:v>2255.1350000000002</c:v>
                </c:pt>
                <c:pt idx="1203">
                  <c:v>2256.0810000000001</c:v>
                </c:pt>
                <c:pt idx="1204">
                  <c:v>2257.1350000000002</c:v>
                </c:pt>
                <c:pt idx="1205">
                  <c:v>2258.0830000000001</c:v>
                </c:pt>
                <c:pt idx="1206">
                  <c:v>2259.1390000000001</c:v>
                </c:pt>
                <c:pt idx="1207">
                  <c:v>2260.0940000000001</c:v>
                </c:pt>
                <c:pt idx="1208">
                  <c:v>2261.1479999999997</c:v>
                </c:pt>
                <c:pt idx="1209">
                  <c:v>2262.1079999999997</c:v>
                </c:pt>
                <c:pt idx="1210">
                  <c:v>2263.165</c:v>
                </c:pt>
                <c:pt idx="1211">
                  <c:v>2264.1120000000001</c:v>
                </c:pt>
                <c:pt idx="1212">
                  <c:v>2265.1679999999997</c:v>
                </c:pt>
                <c:pt idx="1213">
                  <c:v>2266.1149999999998</c:v>
                </c:pt>
                <c:pt idx="1214">
                  <c:v>2267.1709999999998</c:v>
                </c:pt>
                <c:pt idx="1215">
                  <c:v>2268.1170000000002</c:v>
                </c:pt>
                <c:pt idx="1216">
                  <c:v>2269.1729999999998</c:v>
                </c:pt>
                <c:pt idx="1217">
                  <c:v>2270.1170000000002</c:v>
                </c:pt>
                <c:pt idx="1218">
                  <c:v>2271.1759999999999</c:v>
                </c:pt>
                <c:pt idx="1219">
                  <c:v>2272.1210000000001</c:v>
                </c:pt>
                <c:pt idx="1220">
                  <c:v>2273.1770000000001</c:v>
                </c:pt>
                <c:pt idx="1221">
                  <c:v>2274.1210000000001</c:v>
                </c:pt>
                <c:pt idx="1222">
                  <c:v>2275.1550000000002</c:v>
                </c:pt>
                <c:pt idx="1223">
                  <c:v>2276.1019999999999</c:v>
                </c:pt>
                <c:pt idx="1224">
                  <c:v>2277.1550000000002</c:v>
                </c:pt>
                <c:pt idx="1225">
                  <c:v>2278.0990000000002</c:v>
                </c:pt>
                <c:pt idx="1226">
                  <c:v>2279.154</c:v>
                </c:pt>
                <c:pt idx="1227">
                  <c:v>2280.0990000000002</c:v>
                </c:pt>
                <c:pt idx="1228">
                  <c:v>2281.154</c:v>
                </c:pt>
                <c:pt idx="1229">
                  <c:v>2282.098</c:v>
                </c:pt>
                <c:pt idx="1230">
                  <c:v>2283.152</c:v>
                </c:pt>
                <c:pt idx="1231">
                  <c:v>2284.0990000000002</c:v>
                </c:pt>
                <c:pt idx="1232">
                  <c:v>2285.154</c:v>
                </c:pt>
                <c:pt idx="1233">
                  <c:v>2286.1010000000001</c:v>
                </c:pt>
                <c:pt idx="1234">
                  <c:v>2287.1550000000002</c:v>
                </c:pt>
                <c:pt idx="1235">
                  <c:v>2288.1019999999999</c:v>
                </c:pt>
                <c:pt idx="1236">
                  <c:v>2289.1550000000002</c:v>
                </c:pt>
                <c:pt idx="1237">
                  <c:v>2290.107</c:v>
                </c:pt>
                <c:pt idx="1238">
                  <c:v>2291.1659999999997</c:v>
                </c:pt>
                <c:pt idx="1239">
                  <c:v>2292.1109999999999</c:v>
                </c:pt>
                <c:pt idx="1240">
                  <c:v>2293.1709999999998</c:v>
                </c:pt>
                <c:pt idx="1241">
                  <c:v>2294.1179999999999</c:v>
                </c:pt>
                <c:pt idx="1242">
                  <c:v>2295.1759999999999</c:v>
                </c:pt>
                <c:pt idx="1243">
                  <c:v>2296.123</c:v>
                </c:pt>
                <c:pt idx="1244">
                  <c:v>2297.1790000000001</c:v>
                </c:pt>
                <c:pt idx="1245">
                  <c:v>2298.1259999999997</c:v>
                </c:pt>
                <c:pt idx="1246">
                  <c:v>2299.1819999999998</c:v>
                </c:pt>
                <c:pt idx="1247">
                  <c:v>2300.127</c:v>
                </c:pt>
                <c:pt idx="1248">
                  <c:v>2301.1839999999997</c:v>
                </c:pt>
                <c:pt idx="1249">
                  <c:v>2302.1289999999926</c:v>
                </c:pt>
                <c:pt idx="1250">
                  <c:v>2303.1839999999997</c:v>
                </c:pt>
                <c:pt idx="1251">
                  <c:v>2304.1289999999926</c:v>
                </c:pt>
                <c:pt idx="1252">
                  <c:v>2305.194</c:v>
                </c:pt>
                <c:pt idx="1253">
                  <c:v>2306.1410000000001</c:v>
                </c:pt>
                <c:pt idx="1254">
                  <c:v>2307.1950000000002</c:v>
                </c:pt>
                <c:pt idx="1255">
                  <c:v>2308.1410000000001</c:v>
                </c:pt>
                <c:pt idx="1256">
                  <c:v>2309.1959999999999</c:v>
                </c:pt>
                <c:pt idx="1257">
                  <c:v>2310.1410000000001</c:v>
                </c:pt>
                <c:pt idx="1258">
                  <c:v>2311.1990000000001</c:v>
                </c:pt>
                <c:pt idx="1259">
                  <c:v>2312.1459999999997</c:v>
                </c:pt>
                <c:pt idx="1260">
                  <c:v>2313.1999999999998</c:v>
                </c:pt>
                <c:pt idx="1261">
                  <c:v>2314.1459999999997</c:v>
                </c:pt>
                <c:pt idx="1262">
                  <c:v>2315.1999999999998</c:v>
                </c:pt>
                <c:pt idx="1263">
                  <c:v>2316.1489999999917</c:v>
                </c:pt>
                <c:pt idx="1264">
                  <c:v>2317.2059999999997</c:v>
                </c:pt>
                <c:pt idx="1265">
                  <c:v>2318.1529999999998</c:v>
                </c:pt>
                <c:pt idx="1266">
                  <c:v>2319.2059999999997</c:v>
                </c:pt>
                <c:pt idx="1267">
                  <c:v>2320.1529999999998</c:v>
                </c:pt>
                <c:pt idx="1268">
                  <c:v>2321.2059999999997</c:v>
                </c:pt>
                <c:pt idx="1269">
                  <c:v>2322.1550000000002</c:v>
                </c:pt>
                <c:pt idx="1270">
                  <c:v>2323.2130000000002</c:v>
                </c:pt>
                <c:pt idx="1271">
                  <c:v>2324.1570000000002</c:v>
                </c:pt>
                <c:pt idx="1272">
                  <c:v>2325.2170000000001</c:v>
                </c:pt>
                <c:pt idx="1273">
                  <c:v>2326.1639999999998</c:v>
                </c:pt>
                <c:pt idx="1274">
                  <c:v>2327.2190000000001</c:v>
                </c:pt>
                <c:pt idx="1275">
                  <c:v>2328.165</c:v>
                </c:pt>
                <c:pt idx="1276">
                  <c:v>2329.1999999999998</c:v>
                </c:pt>
                <c:pt idx="1277">
                  <c:v>2330.1459999999997</c:v>
                </c:pt>
                <c:pt idx="1278">
                  <c:v>2331.201</c:v>
                </c:pt>
                <c:pt idx="1279">
                  <c:v>2332.15</c:v>
                </c:pt>
                <c:pt idx="1280">
                  <c:v>2333.2049999999927</c:v>
                </c:pt>
                <c:pt idx="1281">
                  <c:v>2334.1529999999998</c:v>
                </c:pt>
                <c:pt idx="1282">
                  <c:v>2335.2059999999997</c:v>
                </c:pt>
                <c:pt idx="1283">
                  <c:v>2336.1529999999998</c:v>
                </c:pt>
                <c:pt idx="1284">
                  <c:v>2337.2069999999917</c:v>
                </c:pt>
                <c:pt idx="1285">
                  <c:v>2338.152</c:v>
                </c:pt>
                <c:pt idx="1286">
                  <c:v>2339.2059999999997</c:v>
                </c:pt>
                <c:pt idx="1287">
                  <c:v>2340.152</c:v>
                </c:pt>
                <c:pt idx="1288">
                  <c:v>2341.2059999999997</c:v>
                </c:pt>
                <c:pt idx="1289">
                  <c:v>2342.1509999999998</c:v>
                </c:pt>
                <c:pt idx="1290">
                  <c:v>2343.2069999999917</c:v>
                </c:pt>
                <c:pt idx="1291">
                  <c:v>2344.1509999999998</c:v>
                </c:pt>
                <c:pt idx="1292">
                  <c:v>2345.2049999999927</c:v>
                </c:pt>
                <c:pt idx="1293">
                  <c:v>2346.1529999999998</c:v>
                </c:pt>
                <c:pt idx="1294">
                  <c:v>2347.2089999999916</c:v>
                </c:pt>
                <c:pt idx="1295">
                  <c:v>2348.1559999999999</c:v>
                </c:pt>
                <c:pt idx="1296">
                  <c:v>2349.2109999999998</c:v>
                </c:pt>
                <c:pt idx="1297">
                  <c:v>2350.1570000000002</c:v>
                </c:pt>
                <c:pt idx="1298">
                  <c:v>2351.212</c:v>
                </c:pt>
                <c:pt idx="1299">
                  <c:v>2352.1579999999999</c:v>
                </c:pt>
                <c:pt idx="1300">
                  <c:v>2353.2179999999998</c:v>
                </c:pt>
                <c:pt idx="1301">
                  <c:v>2354.163</c:v>
                </c:pt>
                <c:pt idx="1302">
                  <c:v>2355.2179999999998</c:v>
                </c:pt>
                <c:pt idx="1303">
                  <c:v>2356.1619999999998</c:v>
                </c:pt>
                <c:pt idx="1304">
                  <c:v>2357.2190000000001</c:v>
                </c:pt>
                <c:pt idx="1305">
                  <c:v>2358.165</c:v>
                </c:pt>
                <c:pt idx="1306">
                  <c:v>2359.2190000000001</c:v>
                </c:pt>
                <c:pt idx="1307">
                  <c:v>2360.165</c:v>
                </c:pt>
                <c:pt idx="1308">
                  <c:v>2361.2219999999998</c:v>
                </c:pt>
                <c:pt idx="1309">
                  <c:v>2362.1709999999998</c:v>
                </c:pt>
                <c:pt idx="1310">
                  <c:v>2363.2249999999926</c:v>
                </c:pt>
                <c:pt idx="1311">
                  <c:v>2364.1799999999998</c:v>
                </c:pt>
                <c:pt idx="1312">
                  <c:v>2365.2350000000001</c:v>
                </c:pt>
                <c:pt idx="1313">
                  <c:v>2366.1659999999997</c:v>
                </c:pt>
                <c:pt idx="1314">
                  <c:v>2367.221</c:v>
                </c:pt>
                <c:pt idx="1315">
                  <c:v>2368.165</c:v>
                </c:pt>
                <c:pt idx="1316">
                  <c:v>2369.2170000000001</c:v>
                </c:pt>
                <c:pt idx="1317">
                  <c:v>2370.1659999999997</c:v>
                </c:pt>
                <c:pt idx="1318">
                  <c:v>2371.2219999999998</c:v>
                </c:pt>
                <c:pt idx="1319">
                  <c:v>2372.1679999999997</c:v>
                </c:pt>
                <c:pt idx="1320">
                  <c:v>2373.203</c:v>
                </c:pt>
                <c:pt idx="1321">
                  <c:v>2374.2599999999998</c:v>
                </c:pt>
                <c:pt idx="1322">
                  <c:v>2375.2069999999917</c:v>
                </c:pt>
                <c:pt idx="1323">
                  <c:v>2376.261</c:v>
                </c:pt>
                <c:pt idx="1324">
                  <c:v>2377.2079999999987</c:v>
                </c:pt>
                <c:pt idx="1325">
                  <c:v>2378.2629999999926</c:v>
                </c:pt>
                <c:pt idx="1326">
                  <c:v>2379.2089999999916</c:v>
                </c:pt>
                <c:pt idx="1327">
                  <c:v>2380.2629999999926</c:v>
                </c:pt>
                <c:pt idx="1328">
                  <c:v>2381.2089999999916</c:v>
                </c:pt>
                <c:pt idx="1329">
                  <c:v>2382.2629999999926</c:v>
                </c:pt>
                <c:pt idx="1330">
                  <c:v>2383.2089999999916</c:v>
                </c:pt>
                <c:pt idx="1331">
                  <c:v>2384.2649999999917</c:v>
                </c:pt>
                <c:pt idx="1332">
                  <c:v>2385.2079999999987</c:v>
                </c:pt>
                <c:pt idx="1333">
                  <c:v>2386.2639999999997</c:v>
                </c:pt>
                <c:pt idx="1334">
                  <c:v>2387.2109999999998</c:v>
                </c:pt>
                <c:pt idx="1335">
                  <c:v>2388.2730000000001</c:v>
                </c:pt>
                <c:pt idx="1336">
                  <c:v>2389.2249999999926</c:v>
                </c:pt>
                <c:pt idx="1337">
                  <c:v>2390.279</c:v>
                </c:pt>
                <c:pt idx="1338">
                  <c:v>2391.2269999999917</c:v>
                </c:pt>
                <c:pt idx="1339">
                  <c:v>2392.2799999999997</c:v>
                </c:pt>
                <c:pt idx="1340">
                  <c:v>2393.2259999999997</c:v>
                </c:pt>
                <c:pt idx="1341">
                  <c:v>2394.2819999999997</c:v>
                </c:pt>
                <c:pt idx="1342">
                  <c:v>2395.2289999999916</c:v>
                </c:pt>
                <c:pt idx="1343">
                  <c:v>2396.2829999999926</c:v>
                </c:pt>
                <c:pt idx="1344">
                  <c:v>2397.2289999999916</c:v>
                </c:pt>
                <c:pt idx="1345">
                  <c:v>2398.2839999999997</c:v>
                </c:pt>
                <c:pt idx="1346">
                  <c:v>2399.232</c:v>
                </c:pt>
                <c:pt idx="1347">
                  <c:v>2400.2869999999916</c:v>
                </c:pt>
                <c:pt idx="1348">
                  <c:v>2401.277</c:v>
                </c:pt>
                <c:pt idx="1349">
                  <c:v>2402.2239999999997</c:v>
                </c:pt>
                <c:pt idx="1350">
                  <c:v>2403.2779999999998</c:v>
                </c:pt>
                <c:pt idx="1351">
                  <c:v>2404.2259999999997</c:v>
                </c:pt>
                <c:pt idx="1352">
                  <c:v>2405.279</c:v>
                </c:pt>
                <c:pt idx="1353">
                  <c:v>2406.2259999999997</c:v>
                </c:pt>
                <c:pt idx="1354">
                  <c:v>2407.2779999999998</c:v>
                </c:pt>
                <c:pt idx="1355">
                  <c:v>2408.2239999999997</c:v>
                </c:pt>
                <c:pt idx="1356">
                  <c:v>2409.2779999999998</c:v>
                </c:pt>
                <c:pt idx="1357">
                  <c:v>2410.2239999999997</c:v>
                </c:pt>
                <c:pt idx="1358">
                  <c:v>2411.277</c:v>
                </c:pt>
                <c:pt idx="1359">
                  <c:v>2412.2219999999998</c:v>
                </c:pt>
                <c:pt idx="1360">
                  <c:v>2413.2779999999998</c:v>
                </c:pt>
                <c:pt idx="1361">
                  <c:v>2414.2219999999998</c:v>
                </c:pt>
                <c:pt idx="1362">
                  <c:v>2415.2779999999998</c:v>
                </c:pt>
                <c:pt idx="1363">
                  <c:v>2416.223</c:v>
                </c:pt>
                <c:pt idx="1364">
                  <c:v>2417.2779999999998</c:v>
                </c:pt>
                <c:pt idx="1365">
                  <c:v>2418.2249999999926</c:v>
                </c:pt>
                <c:pt idx="1366">
                  <c:v>2419.279</c:v>
                </c:pt>
                <c:pt idx="1367">
                  <c:v>2420.2259999999997</c:v>
                </c:pt>
                <c:pt idx="1368">
                  <c:v>2421.279</c:v>
                </c:pt>
                <c:pt idx="1369">
                  <c:v>2422.2259999999997</c:v>
                </c:pt>
                <c:pt idx="1370">
                  <c:v>2423.279</c:v>
                </c:pt>
                <c:pt idx="1371">
                  <c:v>2424.2259999999997</c:v>
                </c:pt>
                <c:pt idx="1372">
                  <c:v>2425.2799999999997</c:v>
                </c:pt>
                <c:pt idx="1373">
                  <c:v>2426.2269999999917</c:v>
                </c:pt>
                <c:pt idx="1374">
                  <c:v>2427.2839999999997</c:v>
                </c:pt>
                <c:pt idx="1375">
                  <c:v>2428.2310000000002</c:v>
                </c:pt>
                <c:pt idx="1376">
                  <c:v>2429.2829999999926</c:v>
                </c:pt>
                <c:pt idx="1377">
                  <c:v>2430.2289999999916</c:v>
                </c:pt>
                <c:pt idx="1378">
                  <c:v>2431.2839999999997</c:v>
                </c:pt>
                <c:pt idx="1379">
                  <c:v>2432.2330000000002</c:v>
                </c:pt>
                <c:pt idx="1380">
                  <c:v>2433.2869999999916</c:v>
                </c:pt>
                <c:pt idx="1381">
                  <c:v>2434.2359999999999</c:v>
                </c:pt>
                <c:pt idx="1382">
                  <c:v>2435.2889999999902</c:v>
                </c:pt>
                <c:pt idx="1383">
                  <c:v>2436.2350000000001</c:v>
                </c:pt>
                <c:pt idx="1384">
                  <c:v>2437.2869999999916</c:v>
                </c:pt>
                <c:pt idx="1385">
                  <c:v>2438.2359999999999</c:v>
                </c:pt>
                <c:pt idx="1386">
                  <c:v>2439.2889999999902</c:v>
                </c:pt>
                <c:pt idx="1387">
                  <c:v>2440.2330000000002</c:v>
                </c:pt>
                <c:pt idx="1388">
                  <c:v>2441.2859999999987</c:v>
                </c:pt>
                <c:pt idx="1389">
                  <c:v>2442.232</c:v>
                </c:pt>
                <c:pt idx="1390">
                  <c:v>2443.2869999999916</c:v>
                </c:pt>
                <c:pt idx="1391">
                  <c:v>2444.2330000000002</c:v>
                </c:pt>
                <c:pt idx="1392">
                  <c:v>2445.2879999999932</c:v>
                </c:pt>
                <c:pt idx="1393">
                  <c:v>2446.2350000000001</c:v>
                </c:pt>
                <c:pt idx="1394">
                  <c:v>2447.2930000000001</c:v>
                </c:pt>
                <c:pt idx="1395">
                  <c:v>2448.2399999999998</c:v>
                </c:pt>
                <c:pt idx="1396">
                  <c:v>2449.2950000000001</c:v>
                </c:pt>
                <c:pt idx="1397">
                  <c:v>2450.2419999999997</c:v>
                </c:pt>
                <c:pt idx="1398">
                  <c:v>2451.297</c:v>
                </c:pt>
                <c:pt idx="1399">
                  <c:v>2452.2439999999997</c:v>
                </c:pt>
                <c:pt idx="1400">
                  <c:v>2453.3049999999998</c:v>
                </c:pt>
                <c:pt idx="1401">
                  <c:v>2454.261</c:v>
                </c:pt>
                <c:pt idx="1402">
                  <c:v>2455.3160000000012</c:v>
                </c:pt>
                <c:pt idx="1403">
                  <c:v>2456.2629999999926</c:v>
                </c:pt>
                <c:pt idx="1404">
                  <c:v>2457.3170000000068</c:v>
                </c:pt>
                <c:pt idx="1405">
                  <c:v>2458.2439999999997</c:v>
                </c:pt>
                <c:pt idx="1406">
                  <c:v>2459.3009999999999</c:v>
                </c:pt>
                <c:pt idx="1407">
                  <c:v>2460.2479999999987</c:v>
                </c:pt>
                <c:pt idx="1408">
                  <c:v>2461.3049999999998</c:v>
                </c:pt>
                <c:pt idx="1409">
                  <c:v>2462.2539999999999</c:v>
                </c:pt>
                <c:pt idx="1410">
                  <c:v>2463.308</c:v>
                </c:pt>
                <c:pt idx="1411">
                  <c:v>2464.2559999999999</c:v>
                </c:pt>
                <c:pt idx="1412">
                  <c:v>2465.308</c:v>
                </c:pt>
                <c:pt idx="1413">
                  <c:v>2466.2530000000002</c:v>
                </c:pt>
                <c:pt idx="1414">
                  <c:v>2467.3090000000002</c:v>
                </c:pt>
                <c:pt idx="1415">
                  <c:v>2468.2550000000001</c:v>
                </c:pt>
                <c:pt idx="1416">
                  <c:v>2469.3100000000022</c:v>
                </c:pt>
                <c:pt idx="1417">
                  <c:v>2470.2559999999999</c:v>
                </c:pt>
                <c:pt idx="1418">
                  <c:v>2471.3090000000002</c:v>
                </c:pt>
                <c:pt idx="1419">
                  <c:v>2472.2570000000001</c:v>
                </c:pt>
                <c:pt idx="1420">
                  <c:v>2473.3100000000022</c:v>
                </c:pt>
                <c:pt idx="1421">
                  <c:v>2474.2579999999998</c:v>
                </c:pt>
                <c:pt idx="1422">
                  <c:v>2475.3120000000022</c:v>
                </c:pt>
                <c:pt idx="1423">
                  <c:v>2476.2599999999998</c:v>
                </c:pt>
                <c:pt idx="1424">
                  <c:v>2477.3130000000074</c:v>
                </c:pt>
                <c:pt idx="1425">
                  <c:v>2478.2599999999998</c:v>
                </c:pt>
                <c:pt idx="1426">
                  <c:v>2479.3140000000012</c:v>
                </c:pt>
                <c:pt idx="1427">
                  <c:v>2480.259</c:v>
                </c:pt>
                <c:pt idx="1428">
                  <c:v>2481.3150000000073</c:v>
                </c:pt>
                <c:pt idx="1429">
                  <c:v>2482.2599999999998</c:v>
                </c:pt>
                <c:pt idx="1430">
                  <c:v>2483.3150000000073</c:v>
                </c:pt>
                <c:pt idx="1431">
                  <c:v>2484.261</c:v>
                </c:pt>
                <c:pt idx="1432">
                  <c:v>2485.3170000000068</c:v>
                </c:pt>
                <c:pt idx="1433">
                  <c:v>2486.2639999999997</c:v>
                </c:pt>
                <c:pt idx="1434">
                  <c:v>2487.3190000000022</c:v>
                </c:pt>
                <c:pt idx="1435">
                  <c:v>2488.2669999999916</c:v>
                </c:pt>
                <c:pt idx="1436">
                  <c:v>2489.3190000000022</c:v>
                </c:pt>
                <c:pt idx="1437">
                  <c:v>2490.2679999999987</c:v>
                </c:pt>
                <c:pt idx="1438">
                  <c:v>2491.3209999999999</c:v>
                </c:pt>
                <c:pt idx="1439">
                  <c:v>2492.2679999999987</c:v>
                </c:pt>
                <c:pt idx="1440">
                  <c:v>2493.3209999999999</c:v>
                </c:pt>
                <c:pt idx="1441">
                  <c:v>2494.2689999999907</c:v>
                </c:pt>
                <c:pt idx="1442">
                  <c:v>2495.3240000000001</c:v>
                </c:pt>
                <c:pt idx="1443">
                  <c:v>2496.2730000000001</c:v>
                </c:pt>
                <c:pt idx="1444">
                  <c:v>2497.326</c:v>
                </c:pt>
                <c:pt idx="1445">
                  <c:v>2498.2750000000001</c:v>
                </c:pt>
                <c:pt idx="1446">
                  <c:v>2499.3300000000022</c:v>
                </c:pt>
                <c:pt idx="1447">
                  <c:v>2500.277</c:v>
                </c:pt>
                <c:pt idx="1448">
                  <c:v>2501.3300000000022</c:v>
                </c:pt>
                <c:pt idx="1449">
                  <c:v>2502.2809999999927</c:v>
                </c:pt>
                <c:pt idx="1450">
                  <c:v>2503.3360000000002</c:v>
                </c:pt>
                <c:pt idx="1451">
                  <c:v>2504.2819999999997</c:v>
                </c:pt>
                <c:pt idx="1452">
                  <c:v>2505.34</c:v>
                </c:pt>
                <c:pt idx="1453">
                  <c:v>2506.2849999999917</c:v>
                </c:pt>
                <c:pt idx="1454">
                  <c:v>2507.3420000000001</c:v>
                </c:pt>
                <c:pt idx="1455">
                  <c:v>2508.2889999999902</c:v>
                </c:pt>
                <c:pt idx="1456">
                  <c:v>2509.3440000000001</c:v>
                </c:pt>
                <c:pt idx="1457">
                  <c:v>2510.2919999999999</c:v>
                </c:pt>
                <c:pt idx="1458">
                  <c:v>2511.3540000000012</c:v>
                </c:pt>
                <c:pt idx="1459">
                  <c:v>2512.299</c:v>
                </c:pt>
                <c:pt idx="1460">
                  <c:v>2512.299</c:v>
                </c:pt>
                <c:pt idx="1461">
                  <c:v>2512.299</c:v>
                </c:pt>
                <c:pt idx="1462">
                  <c:v>2512.299</c:v>
                </c:pt>
                <c:pt idx="1463">
                  <c:v>2512.299</c:v>
                </c:pt>
                <c:pt idx="1464">
                  <c:v>2517.3930000000073</c:v>
                </c:pt>
                <c:pt idx="1465">
                  <c:v>2518.3380000000002</c:v>
                </c:pt>
                <c:pt idx="1466">
                  <c:v>2519.3720000000012</c:v>
                </c:pt>
                <c:pt idx="1467">
                  <c:v>2520.3180000000002</c:v>
                </c:pt>
                <c:pt idx="1468">
                  <c:v>2521.3700000000022</c:v>
                </c:pt>
                <c:pt idx="1469">
                  <c:v>2522.3180000000002</c:v>
                </c:pt>
                <c:pt idx="1470">
                  <c:v>2523.3700000000022</c:v>
                </c:pt>
                <c:pt idx="1471">
                  <c:v>2524.3160000000012</c:v>
                </c:pt>
                <c:pt idx="1472">
                  <c:v>2525.366</c:v>
                </c:pt>
                <c:pt idx="1473">
                  <c:v>2526.3120000000022</c:v>
                </c:pt>
                <c:pt idx="1474">
                  <c:v>2527.366</c:v>
                </c:pt>
                <c:pt idx="1475">
                  <c:v>2528.3120000000022</c:v>
                </c:pt>
                <c:pt idx="1476">
                  <c:v>2529.366</c:v>
                </c:pt>
                <c:pt idx="1477">
                  <c:v>2530.3120000000022</c:v>
                </c:pt>
                <c:pt idx="1478">
                  <c:v>2531.366</c:v>
                </c:pt>
                <c:pt idx="1479">
                  <c:v>2532.3140000000012</c:v>
                </c:pt>
                <c:pt idx="1480">
                  <c:v>2533.3679999999999</c:v>
                </c:pt>
                <c:pt idx="1481">
                  <c:v>2534.3160000000012</c:v>
                </c:pt>
                <c:pt idx="1482">
                  <c:v>2535.3679999999999</c:v>
                </c:pt>
                <c:pt idx="1483">
                  <c:v>2536.3160000000012</c:v>
                </c:pt>
                <c:pt idx="1484">
                  <c:v>2537.3679999999999</c:v>
                </c:pt>
                <c:pt idx="1485">
                  <c:v>2538.3160000000012</c:v>
                </c:pt>
                <c:pt idx="1486">
                  <c:v>2539.366</c:v>
                </c:pt>
                <c:pt idx="1487">
                  <c:v>2540.3150000000073</c:v>
                </c:pt>
                <c:pt idx="1488">
                  <c:v>2541.3649999999998</c:v>
                </c:pt>
                <c:pt idx="1489">
                  <c:v>2542.3130000000074</c:v>
                </c:pt>
                <c:pt idx="1490">
                  <c:v>2543.3649999999998</c:v>
                </c:pt>
                <c:pt idx="1491">
                  <c:v>2544.3150000000073</c:v>
                </c:pt>
                <c:pt idx="1492">
                  <c:v>2545.3670000000002</c:v>
                </c:pt>
                <c:pt idx="1493">
                  <c:v>2546.3190000000022</c:v>
                </c:pt>
                <c:pt idx="1494">
                  <c:v>2547.3730000000073</c:v>
                </c:pt>
                <c:pt idx="1495">
                  <c:v>2548.3200000000002</c:v>
                </c:pt>
                <c:pt idx="1496">
                  <c:v>2549.3740000000012</c:v>
                </c:pt>
                <c:pt idx="1497">
                  <c:v>2550.3220000000001</c:v>
                </c:pt>
                <c:pt idx="1498">
                  <c:v>2551.3740000000012</c:v>
                </c:pt>
                <c:pt idx="1499">
                  <c:v>2552.3240000000001</c:v>
                </c:pt>
                <c:pt idx="1500">
                  <c:v>2553.3780000000002</c:v>
                </c:pt>
                <c:pt idx="1501">
                  <c:v>2554.3240000000001</c:v>
                </c:pt>
                <c:pt idx="1502">
                  <c:v>2555.38</c:v>
                </c:pt>
                <c:pt idx="1503">
                  <c:v>2556.3240000000001</c:v>
                </c:pt>
                <c:pt idx="1504">
                  <c:v>2557.38</c:v>
                </c:pt>
                <c:pt idx="1505">
                  <c:v>2558.326</c:v>
                </c:pt>
                <c:pt idx="1506">
                  <c:v>2559.3820000000001</c:v>
                </c:pt>
                <c:pt idx="1507">
                  <c:v>2560.3300000000022</c:v>
                </c:pt>
                <c:pt idx="1508">
                  <c:v>2561.386</c:v>
                </c:pt>
                <c:pt idx="1509">
                  <c:v>2562.3320000000012</c:v>
                </c:pt>
                <c:pt idx="1510">
                  <c:v>2563.384</c:v>
                </c:pt>
                <c:pt idx="1511">
                  <c:v>2564.3340000000012</c:v>
                </c:pt>
                <c:pt idx="1512">
                  <c:v>2565.3879999999999</c:v>
                </c:pt>
                <c:pt idx="1513">
                  <c:v>2566.3360000000002</c:v>
                </c:pt>
                <c:pt idx="1514">
                  <c:v>2567.3910000000074</c:v>
                </c:pt>
                <c:pt idx="1515">
                  <c:v>2568.3360000000002</c:v>
                </c:pt>
                <c:pt idx="1516">
                  <c:v>2569.3910000000074</c:v>
                </c:pt>
                <c:pt idx="1517">
                  <c:v>2570.3360000000002</c:v>
                </c:pt>
                <c:pt idx="1518">
                  <c:v>2571.3910000000074</c:v>
                </c:pt>
                <c:pt idx="1519">
                  <c:v>2572.34</c:v>
                </c:pt>
                <c:pt idx="1520">
                  <c:v>2573.3930000000073</c:v>
                </c:pt>
                <c:pt idx="1521">
                  <c:v>2574.3420000000001</c:v>
                </c:pt>
                <c:pt idx="1522">
                  <c:v>2575.3969999999999</c:v>
                </c:pt>
                <c:pt idx="1523">
                  <c:v>2576.3440000000001</c:v>
                </c:pt>
                <c:pt idx="1524">
                  <c:v>2577.3989999999999</c:v>
                </c:pt>
                <c:pt idx="1525">
                  <c:v>2578.3449999999998</c:v>
                </c:pt>
                <c:pt idx="1526">
                  <c:v>2579.4</c:v>
                </c:pt>
                <c:pt idx="1527">
                  <c:v>2580.4360000000001</c:v>
                </c:pt>
                <c:pt idx="1528">
                  <c:v>2581.3879999999999</c:v>
                </c:pt>
                <c:pt idx="1529">
                  <c:v>2582.444</c:v>
                </c:pt>
                <c:pt idx="1530">
                  <c:v>2583.3960000000002</c:v>
                </c:pt>
                <c:pt idx="1531">
                  <c:v>2584.3429999999998</c:v>
                </c:pt>
                <c:pt idx="1532">
                  <c:v>2585.3980000000001</c:v>
                </c:pt>
                <c:pt idx="1533">
                  <c:v>2586.4499999999998</c:v>
                </c:pt>
                <c:pt idx="1534">
                  <c:v>2587.3980000000001</c:v>
                </c:pt>
                <c:pt idx="1535">
                  <c:v>2588.4479999999999</c:v>
                </c:pt>
                <c:pt idx="1536">
                  <c:v>2589.3960000000002</c:v>
                </c:pt>
                <c:pt idx="1537">
                  <c:v>2590.4479999999999</c:v>
                </c:pt>
                <c:pt idx="1538">
                  <c:v>2591.3960000000002</c:v>
                </c:pt>
                <c:pt idx="1539">
                  <c:v>2592.4479999999999</c:v>
                </c:pt>
                <c:pt idx="1540">
                  <c:v>2593.3940000000002</c:v>
                </c:pt>
                <c:pt idx="1541">
                  <c:v>2594.4459999999999</c:v>
                </c:pt>
                <c:pt idx="1542">
                  <c:v>2595.3940000000002</c:v>
                </c:pt>
                <c:pt idx="1543">
                  <c:v>2596.4479999999999</c:v>
                </c:pt>
                <c:pt idx="1544">
                  <c:v>2597.3940000000002</c:v>
                </c:pt>
                <c:pt idx="1545">
                  <c:v>2598.4479999999999</c:v>
                </c:pt>
                <c:pt idx="1546">
                  <c:v>2599.3960000000002</c:v>
                </c:pt>
                <c:pt idx="1547">
                  <c:v>2600.4499999999998</c:v>
                </c:pt>
                <c:pt idx="1548">
                  <c:v>2601.3980000000001</c:v>
                </c:pt>
                <c:pt idx="1549">
                  <c:v>2602.4499999999998</c:v>
                </c:pt>
                <c:pt idx="1550">
                  <c:v>2603.3980000000001</c:v>
                </c:pt>
                <c:pt idx="1551">
                  <c:v>2604.4479999999999</c:v>
                </c:pt>
                <c:pt idx="1552">
                  <c:v>2605.3960000000002</c:v>
                </c:pt>
                <c:pt idx="1553">
                  <c:v>2606.4479999999999</c:v>
                </c:pt>
                <c:pt idx="1554">
                  <c:v>2607.3960000000002</c:v>
                </c:pt>
                <c:pt idx="1555">
                  <c:v>2608.4479999999999</c:v>
                </c:pt>
                <c:pt idx="1556">
                  <c:v>2609.3940000000002</c:v>
                </c:pt>
                <c:pt idx="1557">
                  <c:v>2610.4470000000001</c:v>
                </c:pt>
                <c:pt idx="1558">
                  <c:v>2611.3910000000074</c:v>
                </c:pt>
                <c:pt idx="1559">
                  <c:v>2612.4470000000001</c:v>
                </c:pt>
                <c:pt idx="1560">
                  <c:v>2613.3910000000074</c:v>
                </c:pt>
                <c:pt idx="1561">
                  <c:v>2614.4450000000002</c:v>
                </c:pt>
                <c:pt idx="1562">
                  <c:v>2615.3890000000001</c:v>
                </c:pt>
                <c:pt idx="1563">
                  <c:v>2616.4430000000002</c:v>
                </c:pt>
                <c:pt idx="1564">
                  <c:v>2617.3879999999999</c:v>
                </c:pt>
                <c:pt idx="1565">
                  <c:v>2618.4430000000002</c:v>
                </c:pt>
                <c:pt idx="1566">
                  <c:v>2619.3890000000001</c:v>
                </c:pt>
                <c:pt idx="1567">
                  <c:v>2620.4430000000002</c:v>
                </c:pt>
                <c:pt idx="1568">
                  <c:v>2621.3910000000074</c:v>
                </c:pt>
                <c:pt idx="1569">
                  <c:v>2622.4430000000002</c:v>
                </c:pt>
                <c:pt idx="1570">
                  <c:v>2623.3890000000001</c:v>
                </c:pt>
                <c:pt idx="1571">
                  <c:v>2624.4430000000002</c:v>
                </c:pt>
                <c:pt idx="1572">
                  <c:v>2625.3890000000001</c:v>
                </c:pt>
                <c:pt idx="1573">
                  <c:v>2626.4430000000002</c:v>
                </c:pt>
                <c:pt idx="1574">
                  <c:v>2627.3879999999999</c:v>
                </c:pt>
                <c:pt idx="1575">
                  <c:v>2628.442</c:v>
                </c:pt>
                <c:pt idx="1576">
                  <c:v>2629.3879999999999</c:v>
                </c:pt>
                <c:pt idx="1577">
                  <c:v>2630.4430000000002</c:v>
                </c:pt>
                <c:pt idx="1578">
                  <c:v>2631.3890000000001</c:v>
                </c:pt>
                <c:pt idx="1579">
                  <c:v>2632.444</c:v>
                </c:pt>
                <c:pt idx="1580">
                  <c:v>2633.3900000000012</c:v>
                </c:pt>
                <c:pt idx="1581">
                  <c:v>2634.444</c:v>
                </c:pt>
                <c:pt idx="1582">
                  <c:v>2635.3940000000002</c:v>
                </c:pt>
                <c:pt idx="1583">
                  <c:v>2636.4479999999999</c:v>
                </c:pt>
                <c:pt idx="1584">
                  <c:v>2637.402</c:v>
                </c:pt>
                <c:pt idx="1585">
                  <c:v>2638.4560000000001</c:v>
                </c:pt>
                <c:pt idx="1586">
                  <c:v>2639.404</c:v>
                </c:pt>
                <c:pt idx="1587">
                  <c:v>2640.4630000000002</c:v>
                </c:pt>
                <c:pt idx="1588">
                  <c:v>2641.3940000000002</c:v>
                </c:pt>
                <c:pt idx="1589">
                  <c:v>2642.4540000000002</c:v>
                </c:pt>
                <c:pt idx="1590">
                  <c:v>2643.4050000000002</c:v>
                </c:pt>
                <c:pt idx="1591">
                  <c:v>2644.4589999999998</c:v>
                </c:pt>
                <c:pt idx="1592">
                  <c:v>2645.4059999999999</c:v>
                </c:pt>
                <c:pt idx="1593">
                  <c:v>2646.46</c:v>
                </c:pt>
                <c:pt idx="1594">
                  <c:v>2647.4059999999999</c:v>
                </c:pt>
                <c:pt idx="1595">
                  <c:v>2648.46</c:v>
                </c:pt>
                <c:pt idx="1596">
                  <c:v>2649.4059999999999</c:v>
                </c:pt>
                <c:pt idx="1597">
                  <c:v>2650.4580000000001</c:v>
                </c:pt>
                <c:pt idx="1598">
                  <c:v>2651.4070000000002</c:v>
                </c:pt>
                <c:pt idx="1599">
                  <c:v>2652.462</c:v>
                </c:pt>
                <c:pt idx="1600">
                  <c:v>2653.4100000000012</c:v>
                </c:pt>
                <c:pt idx="1601">
                  <c:v>2654.4659999999999</c:v>
                </c:pt>
                <c:pt idx="1602">
                  <c:v>2655.4100000000012</c:v>
                </c:pt>
                <c:pt idx="1603">
                  <c:v>2656.4659999999999</c:v>
                </c:pt>
                <c:pt idx="1604">
                  <c:v>2657.4100000000012</c:v>
                </c:pt>
                <c:pt idx="1605">
                  <c:v>2658.4659999999999</c:v>
                </c:pt>
                <c:pt idx="1606">
                  <c:v>2659.4130000000068</c:v>
                </c:pt>
                <c:pt idx="1607">
                  <c:v>2660.4679999999998</c:v>
                </c:pt>
                <c:pt idx="1608">
                  <c:v>2661.4160000000002</c:v>
                </c:pt>
                <c:pt idx="1609">
                  <c:v>2662.4720000000002</c:v>
                </c:pt>
                <c:pt idx="1610">
                  <c:v>2663.4209999999998</c:v>
                </c:pt>
                <c:pt idx="1611">
                  <c:v>2664.4740000000002</c:v>
                </c:pt>
                <c:pt idx="1612">
                  <c:v>2665.4209999999998</c:v>
                </c:pt>
                <c:pt idx="1613">
                  <c:v>2666.4740000000002</c:v>
                </c:pt>
                <c:pt idx="1614">
                  <c:v>2667.4189999999999</c:v>
                </c:pt>
                <c:pt idx="1615">
                  <c:v>2668.4740000000002</c:v>
                </c:pt>
                <c:pt idx="1616">
                  <c:v>2669.4209999999998</c:v>
                </c:pt>
                <c:pt idx="1617">
                  <c:v>2670.4760000000001</c:v>
                </c:pt>
                <c:pt idx="1618">
                  <c:v>2671.424</c:v>
                </c:pt>
                <c:pt idx="1619">
                  <c:v>2672.4580000000001</c:v>
                </c:pt>
                <c:pt idx="1620">
                  <c:v>2673.5129999999999</c:v>
                </c:pt>
                <c:pt idx="1621">
                  <c:v>2674.46</c:v>
                </c:pt>
                <c:pt idx="1622">
                  <c:v>2675.5149999999999</c:v>
                </c:pt>
                <c:pt idx="1623">
                  <c:v>2676.4639999999999</c:v>
                </c:pt>
                <c:pt idx="1624">
                  <c:v>2677.5169999999998</c:v>
                </c:pt>
                <c:pt idx="1625">
                  <c:v>2678.4639999999999</c:v>
                </c:pt>
                <c:pt idx="1626">
                  <c:v>2679.5149999999999</c:v>
                </c:pt>
                <c:pt idx="1627">
                  <c:v>2680.46</c:v>
                </c:pt>
                <c:pt idx="1628">
                  <c:v>2681.5149999999999</c:v>
                </c:pt>
                <c:pt idx="1629">
                  <c:v>2682.4580000000001</c:v>
                </c:pt>
                <c:pt idx="1630">
                  <c:v>2683.5129999999999</c:v>
                </c:pt>
                <c:pt idx="1631">
                  <c:v>2684.46</c:v>
                </c:pt>
                <c:pt idx="1632">
                  <c:v>2685.5149999999999</c:v>
                </c:pt>
                <c:pt idx="1633">
                  <c:v>2686.4580000000001</c:v>
                </c:pt>
                <c:pt idx="1634">
                  <c:v>2687.5140000000001</c:v>
                </c:pt>
                <c:pt idx="1635">
                  <c:v>2688.4569999999999</c:v>
                </c:pt>
                <c:pt idx="1636">
                  <c:v>2689.5129999999999</c:v>
                </c:pt>
                <c:pt idx="1637">
                  <c:v>2690.4589999999998</c:v>
                </c:pt>
                <c:pt idx="1638">
                  <c:v>2691.5140000000001</c:v>
                </c:pt>
                <c:pt idx="1639">
                  <c:v>2692.4589999999998</c:v>
                </c:pt>
                <c:pt idx="1640">
                  <c:v>2693.5140000000001</c:v>
                </c:pt>
                <c:pt idx="1641">
                  <c:v>2694.4630000000002</c:v>
                </c:pt>
                <c:pt idx="1642">
                  <c:v>2695.5160000000001</c:v>
                </c:pt>
                <c:pt idx="1643">
                  <c:v>2696.4630000000002</c:v>
                </c:pt>
                <c:pt idx="1644">
                  <c:v>2697.5149999999999</c:v>
                </c:pt>
                <c:pt idx="1645">
                  <c:v>2698.46</c:v>
                </c:pt>
                <c:pt idx="1646">
                  <c:v>2699.5140000000001</c:v>
                </c:pt>
                <c:pt idx="1647">
                  <c:v>2700.4569999999999</c:v>
                </c:pt>
                <c:pt idx="1648">
                  <c:v>2701.4549999999999</c:v>
                </c:pt>
                <c:pt idx="1649">
                  <c:v>2702.5169999999998</c:v>
                </c:pt>
                <c:pt idx="1650">
                  <c:v>2703.462</c:v>
                </c:pt>
                <c:pt idx="1651">
                  <c:v>2704.518</c:v>
                </c:pt>
                <c:pt idx="1652">
                  <c:v>2705.4690000000001</c:v>
                </c:pt>
                <c:pt idx="1653">
                  <c:v>2706.527</c:v>
                </c:pt>
                <c:pt idx="1654">
                  <c:v>2707.4749999999999</c:v>
                </c:pt>
                <c:pt idx="1655">
                  <c:v>2708.5279999999998</c:v>
                </c:pt>
                <c:pt idx="1656">
                  <c:v>2709.4760000000001</c:v>
                </c:pt>
                <c:pt idx="1657">
                  <c:v>2710.529</c:v>
                </c:pt>
                <c:pt idx="1658">
                  <c:v>2711.4749999999999</c:v>
                </c:pt>
                <c:pt idx="1659">
                  <c:v>2712.529</c:v>
                </c:pt>
                <c:pt idx="1660">
                  <c:v>2713.4740000000002</c:v>
                </c:pt>
                <c:pt idx="1661">
                  <c:v>2714.529</c:v>
                </c:pt>
                <c:pt idx="1662">
                  <c:v>2715.4749999999999</c:v>
                </c:pt>
                <c:pt idx="1663">
                  <c:v>2716.529</c:v>
                </c:pt>
                <c:pt idx="1664">
                  <c:v>2717.4769999999999</c:v>
                </c:pt>
                <c:pt idx="1665">
                  <c:v>2718.5309999999999</c:v>
                </c:pt>
                <c:pt idx="1666">
                  <c:v>2719.482</c:v>
                </c:pt>
                <c:pt idx="1667">
                  <c:v>2720.5349999999999</c:v>
                </c:pt>
                <c:pt idx="1668">
                  <c:v>2721.4859999999999</c:v>
                </c:pt>
                <c:pt idx="1669">
                  <c:v>2722.5390000000002</c:v>
                </c:pt>
                <c:pt idx="1670">
                  <c:v>2723.4870000000001</c:v>
                </c:pt>
                <c:pt idx="1671">
                  <c:v>2724.5419999999999</c:v>
                </c:pt>
                <c:pt idx="1672">
                  <c:v>2725.4900000000002</c:v>
                </c:pt>
                <c:pt idx="1673">
                  <c:v>2726.547</c:v>
                </c:pt>
                <c:pt idx="1674">
                  <c:v>2727.498</c:v>
                </c:pt>
                <c:pt idx="1675">
                  <c:v>2728.5549999999998</c:v>
                </c:pt>
                <c:pt idx="1676">
                  <c:v>2729.5050000000001</c:v>
                </c:pt>
                <c:pt idx="1677">
                  <c:v>2730.5569999999998</c:v>
                </c:pt>
                <c:pt idx="1678">
                  <c:v>2731.5070000000001</c:v>
                </c:pt>
                <c:pt idx="1679">
                  <c:v>2732.5630000000001</c:v>
                </c:pt>
                <c:pt idx="1680">
                  <c:v>2733.4920000000002</c:v>
                </c:pt>
                <c:pt idx="1681">
                  <c:v>2734.547</c:v>
                </c:pt>
                <c:pt idx="1682">
                  <c:v>2735.498</c:v>
                </c:pt>
                <c:pt idx="1683">
                  <c:v>2736.5549999999998</c:v>
                </c:pt>
                <c:pt idx="1684">
                  <c:v>2737.5039999999999</c:v>
                </c:pt>
                <c:pt idx="1685">
                  <c:v>2738.56</c:v>
                </c:pt>
                <c:pt idx="1686">
                  <c:v>2739.51</c:v>
                </c:pt>
                <c:pt idx="1687">
                  <c:v>2740.5659999999998</c:v>
                </c:pt>
                <c:pt idx="1688">
                  <c:v>2741.5169999999998</c:v>
                </c:pt>
                <c:pt idx="1689">
                  <c:v>2742.57</c:v>
                </c:pt>
                <c:pt idx="1690">
                  <c:v>2743.52</c:v>
                </c:pt>
                <c:pt idx="1691">
                  <c:v>2744.576</c:v>
                </c:pt>
                <c:pt idx="1692">
                  <c:v>2745.5239999999999</c:v>
                </c:pt>
                <c:pt idx="1693">
                  <c:v>2746.5790000000002</c:v>
                </c:pt>
                <c:pt idx="1694">
                  <c:v>2747.5279999999998</c:v>
                </c:pt>
                <c:pt idx="1695">
                  <c:v>2748.585</c:v>
                </c:pt>
                <c:pt idx="1696">
                  <c:v>2749.5329999999999</c:v>
                </c:pt>
                <c:pt idx="1697">
                  <c:v>2750.4850000000001</c:v>
                </c:pt>
                <c:pt idx="1698">
                  <c:v>2751.54</c:v>
                </c:pt>
                <c:pt idx="1699">
                  <c:v>2752.4920000000002</c:v>
                </c:pt>
                <c:pt idx="1700">
                  <c:v>2753.547</c:v>
                </c:pt>
                <c:pt idx="1701">
                  <c:v>2754.4960000000001</c:v>
                </c:pt>
                <c:pt idx="1702">
                  <c:v>2755.5509999999999</c:v>
                </c:pt>
                <c:pt idx="1703">
                  <c:v>2756.5039999999999</c:v>
                </c:pt>
                <c:pt idx="1704">
                  <c:v>2757.56</c:v>
                </c:pt>
                <c:pt idx="1705">
                  <c:v>2758.5110000000022</c:v>
                </c:pt>
                <c:pt idx="1706">
                  <c:v>2759.5650000000001</c:v>
                </c:pt>
                <c:pt idx="1707">
                  <c:v>2760.5160000000001</c:v>
                </c:pt>
                <c:pt idx="1708">
                  <c:v>2761.569</c:v>
                </c:pt>
                <c:pt idx="1709">
                  <c:v>2762.5189999999998</c:v>
                </c:pt>
                <c:pt idx="1710">
                  <c:v>2763.5810000000001</c:v>
                </c:pt>
                <c:pt idx="1711">
                  <c:v>2764.5329999999999</c:v>
                </c:pt>
                <c:pt idx="1712">
                  <c:v>2765.5940000000001</c:v>
                </c:pt>
                <c:pt idx="1713">
                  <c:v>2766.5450000000001</c:v>
                </c:pt>
                <c:pt idx="1714">
                  <c:v>2767.5039999999999</c:v>
                </c:pt>
                <c:pt idx="1715">
                  <c:v>2768.56</c:v>
                </c:pt>
                <c:pt idx="1716">
                  <c:v>2769.5079999999998</c:v>
                </c:pt>
                <c:pt idx="1717">
                  <c:v>2770.5639999999999</c:v>
                </c:pt>
                <c:pt idx="1718">
                  <c:v>2771.5160000000001</c:v>
                </c:pt>
                <c:pt idx="1719">
                  <c:v>2772.5709999999999</c:v>
                </c:pt>
              </c:numCache>
            </c:numRef>
          </c:xVal>
          <c:yVal>
            <c:numRef>
              <c:f>'QCM-Water'!$A$17:$A$1736</c:f>
              <c:numCache>
                <c:formatCode>0.00</c:formatCode>
                <c:ptCount val="1720"/>
                <c:pt idx="0">
                  <c:v>4989055.6000000006</c:v>
                </c:pt>
                <c:pt idx="1">
                  <c:v>4989055.6000000006</c:v>
                </c:pt>
                <c:pt idx="2">
                  <c:v>4989055.6000000006</c:v>
                </c:pt>
                <c:pt idx="3">
                  <c:v>4989055.6000000006</c:v>
                </c:pt>
                <c:pt idx="4">
                  <c:v>4989055.2</c:v>
                </c:pt>
                <c:pt idx="5">
                  <c:v>4989055.3</c:v>
                </c:pt>
                <c:pt idx="6">
                  <c:v>4989055.5</c:v>
                </c:pt>
                <c:pt idx="7">
                  <c:v>4989055.4000000004</c:v>
                </c:pt>
                <c:pt idx="8">
                  <c:v>4989055</c:v>
                </c:pt>
                <c:pt idx="9">
                  <c:v>4989054.1000000006</c:v>
                </c:pt>
                <c:pt idx="10">
                  <c:v>4989054</c:v>
                </c:pt>
                <c:pt idx="11">
                  <c:v>4989054.1000000006</c:v>
                </c:pt>
                <c:pt idx="12">
                  <c:v>4989054.1000000006</c:v>
                </c:pt>
                <c:pt idx="13">
                  <c:v>4989054.4000000004</c:v>
                </c:pt>
                <c:pt idx="14">
                  <c:v>4989054.6000000006</c:v>
                </c:pt>
                <c:pt idx="15">
                  <c:v>4989054.6000000006</c:v>
                </c:pt>
                <c:pt idx="16">
                  <c:v>4989054.6000000006</c:v>
                </c:pt>
                <c:pt idx="17">
                  <c:v>4989054.5</c:v>
                </c:pt>
                <c:pt idx="18">
                  <c:v>4989054.6000000006</c:v>
                </c:pt>
                <c:pt idx="19">
                  <c:v>4989054.8</c:v>
                </c:pt>
                <c:pt idx="20">
                  <c:v>4989054.9000000004</c:v>
                </c:pt>
                <c:pt idx="21">
                  <c:v>4989054.9000000004</c:v>
                </c:pt>
                <c:pt idx="22">
                  <c:v>4989055.2</c:v>
                </c:pt>
                <c:pt idx="23">
                  <c:v>4989055.4000000004</c:v>
                </c:pt>
                <c:pt idx="24">
                  <c:v>4989055</c:v>
                </c:pt>
                <c:pt idx="25">
                  <c:v>4989055.1000000006</c:v>
                </c:pt>
                <c:pt idx="26">
                  <c:v>4989055.5</c:v>
                </c:pt>
                <c:pt idx="27">
                  <c:v>4989055.8</c:v>
                </c:pt>
                <c:pt idx="28">
                  <c:v>4989056.3</c:v>
                </c:pt>
                <c:pt idx="29">
                  <c:v>4989056.8</c:v>
                </c:pt>
                <c:pt idx="30">
                  <c:v>4989057</c:v>
                </c:pt>
                <c:pt idx="31">
                  <c:v>4989057.3</c:v>
                </c:pt>
                <c:pt idx="32">
                  <c:v>4989057.6000000006</c:v>
                </c:pt>
                <c:pt idx="33">
                  <c:v>4989057.6000000006</c:v>
                </c:pt>
                <c:pt idx="34">
                  <c:v>4989057.4000000004</c:v>
                </c:pt>
                <c:pt idx="35">
                  <c:v>4989057.6000000006</c:v>
                </c:pt>
                <c:pt idx="36">
                  <c:v>4989057.8</c:v>
                </c:pt>
                <c:pt idx="37">
                  <c:v>4989057.8</c:v>
                </c:pt>
                <c:pt idx="38">
                  <c:v>4989058</c:v>
                </c:pt>
                <c:pt idx="39">
                  <c:v>4989057.8</c:v>
                </c:pt>
                <c:pt idx="40">
                  <c:v>4989057.8</c:v>
                </c:pt>
                <c:pt idx="41">
                  <c:v>4989057.7</c:v>
                </c:pt>
                <c:pt idx="42">
                  <c:v>4989057.9000000004</c:v>
                </c:pt>
                <c:pt idx="43">
                  <c:v>4989058</c:v>
                </c:pt>
                <c:pt idx="44">
                  <c:v>4989058.3</c:v>
                </c:pt>
                <c:pt idx="45">
                  <c:v>4989058.4000000004</c:v>
                </c:pt>
                <c:pt idx="46">
                  <c:v>4989058.4000000004</c:v>
                </c:pt>
                <c:pt idx="47">
                  <c:v>4989058.4000000004</c:v>
                </c:pt>
                <c:pt idx="48">
                  <c:v>4989058.6000000006</c:v>
                </c:pt>
                <c:pt idx="49">
                  <c:v>4989058.4000000004</c:v>
                </c:pt>
                <c:pt idx="50">
                  <c:v>4989058.1000000006</c:v>
                </c:pt>
                <c:pt idx="51">
                  <c:v>4989058.2</c:v>
                </c:pt>
                <c:pt idx="52">
                  <c:v>4989058</c:v>
                </c:pt>
                <c:pt idx="53">
                  <c:v>4989057.9000000004</c:v>
                </c:pt>
                <c:pt idx="54">
                  <c:v>4989057.9000000004</c:v>
                </c:pt>
                <c:pt idx="55">
                  <c:v>4989058.1000000006</c:v>
                </c:pt>
                <c:pt idx="56">
                  <c:v>4989058.3</c:v>
                </c:pt>
                <c:pt idx="57">
                  <c:v>4989058.6000000006</c:v>
                </c:pt>
                <c:pt idx="58">
                  <c:v>4989059</c:v>
                </c:pt>
                <c:pt idx="59">
                  <c:v>4989059.2</c:v>
                </c:pt>
                <c:pt idx="60">
                  <c:v>4989059.3</c:v>
                </c:pt>
                <c:pt idx="61">
                  <c:v>4989059.4000000004</c:v>
                </c:pt>
                <c:pt idx="62">
                  <c:v>4989059.5</c:v>
                </c:pt>
                <c:pt idx="63">
                  <c:v>4989059.8</c:v>
                </c:pt>
                <c:pt idx="64">
                  <c:v>4989059.8</c:v>
                </c:pt>
                <c:pt idx="65">
                  <c:v>4989059.8</c:v>
                </c:pt>
                <c:pt idx="66">
                  <c:v>4989059.8</c:v>
                </c:pt>
                <c:pt idx="67">
                  <c:v>4989059.8</c:v>
                </c:pt>
                <c:pt idx="68">
                  <c:v>4989059.7</c:v>
                </c:pt>
                <c:pt idx="69">
                  <c:v>4989059.6000000006</c:v>
                </c:pt>
                <c:pt idx="70">
                  <c:v>4989059.5</c:v>
                </c:pt>
                <c:pt idx="71">
                  <c:v>4989059.3</c:v>
                </c:pt>
                <c:pt idx="72">
                  <c:v>4989059.2</c:v>
                </c:pt>
                <c:pt idx="73">
                  <c:v>4989059.1000000006</c:v>
                </c:pt>
                <c:pt idx="74">
                  <c:v>4989059.3</c:v>
                </c:pt>
                <c:pt idx="75">
                  <c:v>4989059.4000000004</c:v>
                </c:pt>
                <c:pt idx="76">
                  <c:v>4989059.4000000004</c:v>
                </c:pt>
                <c:pt idx="77">
                  <c:v>4989059.6000000006</c:v>
                </c:pt>
                <c:pt idx="78">
                  <c:v>4989059.8</c:v>
                </c:pt>
                <c:pt idx="79">
                  <c:v>4989059.8</c:v>
                </c:pt>
                <c:pt idx="80">
                  <c:v>4989059.8</c:v>
                </c:pt>
                <c:pt idx="81">
                  <c:v>4989059.9000000004</c:v>
                </c:pt>
                <c:pt idx="82">
                  <c:v>4989060</c:v>
                </c:pt>
                <c:pt idx="83">
                  <c:v>4989060.3</c:v>
                </c:pt>
                <c:pt idx="84">
                  <c:v>4989060.5</c:v>
                </c:pt>
                <c:pt idx="85">
                  <c:v>4989060.6000000006</c:v>
                </c:pt>
                <c:pt idx="86">
                  <c:v>4989060.7</c:v>
                </c:pt>
                <c:pt idx="87">
                  <c:v>4989060.9000000004</c:v>
                </c:pt>
                <c:pt idx="88">
                  <c:v>4989060.9000000004</c:v>
                </c:pt>
                <c:pt idx="89">
                  <c:v>4989060.9000000004</c:v>
                </c:pt>
                <c:pt idx="90">
                  <c:v>4989061</c:v>
                </c:pt>
                <c:pt idx="91">
                  <c:v>4989061.1000000006</c:v>
                </c:pt>
                <c:pt idx="92">
                  <c:v>4989061.1000000006</c:v>
                </c:pt>
                <c:pt idx="93">
                  <c:v>4989061</c:v>
                </c:pt>
                <c:pt idx="94">
                  <c:v>4989061.1000000006</c:v>
                </c:pt>
                <c:pt idx="95">
                  <c:v>4989061.1000000006</c:v>
                </c:pt>
                <c:pt idx="96">
                  <c:v>4989060.9000000004</c:v>
                </c:pt>
                <c:pt idx="97">
                  <c:v>4989060.7</c:v>
                </c:pt>
                <c:pt idx="98">
                  <c:v>4989060.4000000004</c:v>
                </c:pt>
                <c:pt idx="99">
                  <c:v>4989059.9000000004</c:v>
                </c:pt>
                <c:pt idx="100">
                  <c:v>4989059.5</c:v>
                </c:pt>
                <c:pt idx="101">
                  <c:v>4989059.4000000004</c:v>
                </c:pt>
                <c:pt idx="102">
                  <c:v>4989059.1000000006</c:v>
                </c:pt>
                <c:pt idx="103">
                  <c:v>4989059</c:v>
                </c:pt>
                <c:pt idx="104">
                  <c:v>4989059.1000000006</c:v>
                </c:pt>
                <c:pt idx="105">
                  <c:v>4989059.4000000004</c:v>
                </c:pt>
                <c:pt idx="106">
                  <c:v>4989059.5</c:v>
                </c:pt>
                <c:pt idx="107">
                  <c:v>4989059.9000000004</c:v>
                </c:pt>
                <c:pt idx="108">
                  <c:v>4989060.1000000006</c:v>
                </c:pt>
                <c:pt idx="109">
                  <c:v>4989060.3</c:v>
                </c:pt>
                <c:pt idx="110">
                  <c:v>4989060.4000000004</c:v>
                </c:pt>
                <c:pt idx="111">
                  <c:v>4989060.7</c:v>
                </c:pt>
                <c:pt idx="112">
                  <c:v>4989060.9000000004</c:v>
                </c:pt>
                <c:pt idx="113">
                  <c:v>4989061.1000000006</c:v>
                </c:pt>
                <c:pt idx="114">
                  <c:v>4989061.2</c:v>
                </c:pt>
                <c:pt idx="115">
                  <c:v>4989061.3</c:v>
                </c:pt>
                <c:pt idx="116">
                  <c:v>4989061.2</c:v>
                </c:pt>
                <c:pt idx="117">
                  <c:v>4989061.1000000006</c:v>
                </c:pt>
                <c:pt idx="118">
                  <c:v>4989061.2</c:v>
                </c:pt>
                <c:pt idx="119">
                  <c:v>4989061.4000000004</c:v>
                </c:pt>
                <c:pt idx="120">
                  <c:v>4989061.6000000006</c:v>
                </c:pt>
                <c:pt idx="121">
                  <c:v>4989061.7</c:v>
                </c:pt>
                <c:pt idx="122">
                  <c:v>4989062</c:v>
                </c:pt>
                <c:pt idx="123">
                  <c:v>4989062.1000000006</c:v>
                </c:pt>
                <c:pt idx="124">
                  <c:v>4989062.3</c:v>
                </c:pt>
                <c:pt idx="125">
                  <c:v>4989062.5</c:v>
                </c:pt>
                <c:pt idx="126">
                  <c:v>4989062.4000000004</c:v>
                </c:pt>
                <c:pt idx="127">
                  <c:v>4989062.6000000006</c:v>
                </c:pt>
                <c:pt idx="128">
                  <c:v>4989062.3</c:v>
                </c:pt>
                <c:pt idx="129">
                  <c:v>4989062</c:v>
                </c:pt>
                <c:pt idx="130">
                  <c:v>4989062.3</c:v>
                </c:pt>
                <c:pt idx="131">
                  <c:v>4989062.3</c:v>
                </c:pt>
                <c:pt idx="132">
                  <c:v>4989062.6000000006</c:v>
                </c:pt>
                <c:pt idx="133">
                  <c:v>4989062.9000000004</c:v>
                </c:pt>
                <c:pt idx="134">
                  <c:v>4989063</c:v>
                </c:pt>
                <c:pt idx="135">
                  <c:v>4989063.1000000006</c:v>
                </c:pt>
                <c:pt idx="136">
                  <c:v>4989063.1000000006</c:v>
                </c:pt>
                <c:pt idx="137">
                  <c:v>4989063.1000000006</c:v>
                </c:pt>
                <c:pt idx="138">
                  <c:v>4989063</c:v>
                </c:pt>
                <c:pt idx="139">
                  <c:v>4989062.9000000004</c:v>
                </c:pt>
                <c:pt idx="140">
                  <c:v>4989062.8</c:v>
                </c:pt>
                <c:pt idx="141">
                  <c:v>4989062.9000000004</c:v>
                </c:pt>
                <c:pt idx="142">
                  <c:v>4989063</c:v>
                </c:pt>
                <c:pt idx="143">
                  <c:v>4989063.1000000006</c:v>
                </c:pt>
                <c:pt idx="144">
                  <c:v>4989063.1000000006</c:v>
                </c:pt>
                <c:pt idx="145">
                  <c:v>4989063.3</c:v>
                </c:pt>
                <c:pt idx="146">
                  <c:v>4989063.3</c:v>
                </c:pt>
                <c:pt idx="147">
                  <c:v>4989063.3</c:v>
                </c:pt>
                <c:pt idx="148">
                  <c:v>4989063.3</c:v>
                </c:pt>
                <c:pt idx="149">
                  <c:v>4989063.3</c:v>
                </c:pt>
                <c:pt idx="150">
                  <c:v>4989063.4000000004</c:v>
                </c:pt>
                <c:pt idx="151">
                  <c:v>4989063.7</c:v>
                </c:pt>
                <c:pt idx="152">
                  <c:v>4989063.7</c:v>
                </c:pt>
                <c:pt idx="153">
                  <c:v>4989063.5</c:v>
                </c:pt>
                <c:pt idx="154">
                  <c:v>4989063.6000000006</c:v>
                </c:pt>
                <c:pt idx="155">
                  <c:v>4989063.8</c:v>
                </c:pt>
                <c:pt idx="156">
                  <c:v>4989063.8</c:v>
                </c:pt>
                <c:pt idx="157">
                  <c:v>4989064.1000000006</c:v>
                </c:pt>
                <c:pt idx="158">
                  <c:v>4989064.2</c:v>
                </c:pt>
                <c:pt idx="159">
                  <c:v>4989064</c:v>
                </c:pt>
                <c:pt idx="160">
                  <c:v>4989063.6000000006</c:v>
                </c:pt>
                <c:pt idx="161">
                  <c:v>4989063.3</c:v>
                </c:pt>
                <c:pt idx="162">
                  <c:v>4989064.1000000006</c:v>
                </c:pt>
                <c:pt idx="163">
                  <c:v>4989065</c:v>
                </c:pt>
                <c:pt idx="164">
                  <c:v>4989064.8</c:v>
                </c:pt>
                <c:pt idx="165">
                  <c:v>4989064.1000000006</c:v>
                </c:pt>
                <c:pt idx="166">
                  <c:v>4989063.9000000004</c:v>
                </c:pt>
                <c:pt idx="167">
                  <c:v>4989063.4000000004</c:v>
                </c:pt>
                <c:pt idx="168">
                  <c:v>4989063</c:v>
                </c:pt>
                <c:pt idx="169">
                  <c:v>4989062.8</c:v>
                </c:pt>
                <c:pt idx="170">
                  <c:v>4989062.5</c:v>
                </c:pt>
                <c:pt idx="171">
                  <c:v>4989062.3</c:v>
                </c:pt>
                <c:pt idx="172">
                  <c:v>4989062.1000000006</c:v>
                </c:pt>
                <c:pt idx="173">
                  <c:v>4989062.1000000006</c:v>
                </c:pt>
                <c:pt idx="174">
                  <c:v>4989062</c:v>
                </c:pt>
                <c:pt idx="175">
                  <c:v>4989062.3</c:v>
                </c:pt>
                <c:pt idx="176">
                  <c:v>4989062.6000000006</c:v>
                </c:pt>
                <c:pt idx="177">
                  <c:v>4989062.4000000004</c:v>
                </c:pt>
                <c:pt idx="178">
                  <c:v>4989062.6000000006</c:v>
                </c:pt>
                <c:pt idx="179">
                  <c:v>4989062.9000000004</c:v>
                </c:pt>
                <c:pt idx="180">
                  <c:v>4989063.2</c:v>
                </c:pt>
                <c:pt idx="181">
                  <c:v>4989063.1000000006</c:v>
                </c:pt>
                <c:pt idx="182">
                  <c:v>4989063</c:v>
                </c:pt>
                <c:pt idx="183">
                  <c:v>4989063.1000000006</c:v>
                </c:pt>
                <c:pt idx="184">
                  <c:v>4989063.5</c:v>
                </c:pt>
                <c:pt idx="185">
                  <c:v>4989063.9000000004</c:v>
                </c:pt>
                <c:pt idx="186">
                  <c:v>4989064</c:v>
                </c:pt>
                <c:pt idx="187">
                  <c:v>4989064</c:v>
                </c:pt>
                <c:pt idx="188">
                  <c:v>4989064.2</c:v>
                </c:pt>
                <c:pt idx="189">
                  <c:v>4989064.4000000004</c:v>
                </c:pt>
                <c:pt idx="190">
                  <c:v>4989064.4000000004</c:v>
                </c:pt>
                <c:pt idx="191">
                  <c:v>4989064.4000000004</c:v>
                </c:pt>
                <c:pt idx="192">
                  <c:v>4989064.3</c:v>
                </c:pt>
                <c:pt idx="193">
                  <c:v>4989064.2</c:v>
                </c:pt>
                <c:pt idx="194">
                  <c:v>4989064.4000000004</c:v>
                </c:pt>
                <c:pt idx="195">
                  <c:v>4989064.3</c:v>
                </c:pt>
                <c:pt idx="196">
                  <c:v>4989064.4000000004</c:v>
                </c:pt>
                <c:pt idx="197">
                  <c:v>4989064.6000000006</c:v>
                </c:pt>
                <c:pt idx="198">
                  <c:v>4989064.5</c:v>
                </c:pt>
                <c:pt idx="199">
                  <c:v>4989064.6000000006</c:v>
                </c:pt>
                <c:pt idx="200">
                  <c:v>4989064.7</c:v>
                </c:pt>
                <c:pt idx="201">
                  <c:v>4989065</c:v>
                </c:pt>
                <c:pt idx="202">
                  <c:v>4989065</c:v>
                </c:pt>
                <c:pt idx="203">
                  <c:v>4989064.8</c:v>
                </c:pt>
                <c:pt idx="204">
                  <c:v>4989064.8</c:v>
                </c:pt>
                <c:pt idx="205">
                  <c:v>4989065.1000000006</c:v>
                </c:pt>
                <c:pt idx="206">
                  <c:v>4989065.1000000006</c:v>
                </c:pt>
                <c:pt idx="207">
                  <c:v>4989065</c:v>
                </c:pt>
                <c:pt idx="208">
                  <c:v>4989064.6000000006</c:v>
                </c:pt>
                <c:pt idx="209">
                  <c:v>4989064.2</c:v>
                </c:pt>
                <c:pt idx="210">
                  <c:v>4989064.2</c:v>
                </c:pt>
                <c:pt idx="211">
                  <c:v>4989064.2</c:v>
                </c:pt>
                <c:pt idx="212">
                  <c:v>4989064.1000000006</c:v>
                </c:pt>
                <c:pt idx="213">
                  <c:v>4989064.2</c:v>
                </c:pt>
                <c:pt idx="214">
                  <c:v>4989064.4000000004</c:v>
                </c:pt>
                <c:pt idx="215">
                  <c:v>4989064.6000000006</c:v>
                </c:pt>
                <c:pt idx="216">
                  <c:v>4989065</c:v>
                </c:pt>
                <c:pt idx="217">
                  <c:v>4989065.2</c:v>
                </c:pt>
                <c:pt idx="218">
                  <c:v>4989065.3</c:v>
                </c:pt>
                <c:pt idx="219">
                  <c:v>4989065.3</c:v>
                </c:pt>
                <c:pt idx="220">
                  <c:v>4989065.3</c:v>
                </c:pt>
                <c:pt idx="221">
                  <c:v>4989065</c:v>
                </c:pt>
                <c:pt idx="222">
                  <c:v>4989065</c:v>
                </c:pt>
                <c:pt idx="223">
                  <c:v>4989065</c:v>
                </c:pt>
                <c:pt idx="224">
                  <c:v>4989065</c:v>
                </c:pt>
                <c:pt idx="225">
                  <c:v>4989065</c:v>
                </c:pt>
                <c:pt idx="226">
                  <c:v>4989065</c:v>
                </c:pt>
                <c:pt idx="227">
                  <c:v>4989065.1000000006</c:v>
                </c:pt>
                <c:pt idx="228">
                  <c:v>4989065.1000000006</c:v>
                </c:pt>
                <c:pt idx="229">
                  <c:v>4989065.1000000006</c:v>
                </c:pt>
                <c:pt idx="230">
                  <c:v>4989065.2</c:v>
                </c:pt>
                <c:pt idx="231">
                  <c:v>4989065.4000000004</c:v>
                </c:pt>
                <c:pt idx="232">
                  <c:v>4989065.5</c:v>
                </c:pt>
                <c:pt idx="233">
                  <c:v>4989065.6000000006</c:v>
                </c:pt>
                <c:pt idx="234">
                  <c:v>4989065.8</c:v>
                </c:pt>
                <c:pt idx="235">
                  <c:v>4989065.7</c:v>
                </c:pt>
                <c:pt idx="236">
                  <c:v>4989065.6000000006</c:v>
                </c:pt>
                <c:pt idx="237">
                  <c:v>4989065.6000000006</c:v>
                </c:pt>
                <c:pt idx="238">
                  <c:v>4989065.6000000006</c:v>
                </c:pt>
                <c:pt idx="239">
                  <c:v>4989065.8</c:v>
                </c:pt>
                <c:pt idx="240">
                  <c:v>4989066</c:v>
                </c:pt>
                <c:pt idx="241">
                  <c:v>4989066.3</c:v>
                </c:pt>
                <c:pt idx="242">
                  <c:v>4989066.6000000006</c:v>
                </c:pt>
                <c:pt idx="243">
                  <c:v>4989066.6000000006</c:v>
                </c:pt>
                <c:pt idx="244">
                  <c:v>4989066.7</c:v>
                </c:pt>
                <c:pt idx="245">
                  <c:v>4989066.6000000006</c:v>
                </c:pt>
                <c:pt idx="246">
                  <c:v>4989066.4000000004</c:v>
                </c:pt>
                <c:pt idx="247">
                  <c:v>4989066.7</c:v>
                </c:pt>
                <c:pt idx="248">
                  <c:v>4989066.8</c:v>
                </c:pt>
                <c:pt idx="249">
                  <c:v>4989066.6000000006</c:v>
                </c:pt>
                <c:pt idx="250">
                  <c:v>4989066.9000000004</c:v>
                </c:pt>
                <c:pt idx="251">
                  <c:v>4989067</c:v>
                </c:pt>
                <c:pt idx="252">
                  <c:v>4989067</c:v>
                </c:pt>
                <c:pt idx="253">
                  <c:v>4989066.8</c:v>
                </c:pt>
                <c:pt idx="254">
                  <c:v>4989066.6000000006</c:v>
                </c:pt>
                <c:pt idx="255">
                  <c:v>4989066.3</c:v>
                </c:pt>
                <c:pt idx="256">
                  <c:v>4989066.3</c:v>
                </c:pt>
                <c:pt idx="257">
                  <c:v>4989066.4000000004</c:v>
                </c:pt>
                <c:pt idx="258">
                  <c:v>4989066.4000000004</c:v>
                </c:pt>
                <c:pt idx="259">
                  <c:v>4989066.4000000004</c:v>
                </c:pt>
                <c:pt idx="260">
                  <c:v>4989066.5</c:v>
                </c:pt>
                <c:pt idx="261">
                  <c:v>4989066.7</c:v>
                </c:pt>
                <c:pt idx="262">
                  <c:v>4989066.6000000006</c:v>
                </c:pt>
                <c:pt idx="263">
                  <c:v>4989066.5</c:v>
                </c:pt>
                <c:pt idx="264">
                  <c:v>4989066.6000000006</c:v>
                </c:pt>
                <c:pt idx="265">
                  <c:v>4989067</c:v>
                </c:pt>
                <c:pt idx="266">
                  <c:v>4989066.7</c:v>
                </c:pt>
                <c:pt idx="267">
                  <c:v>4989066.5</c:v>
                </c:pt>
                <c:pt idx="268">
                  <c:v>4989066.6000000006</c:v>
                </c:pt>
                <c:pt idx="269">
                  <c:v>4989066.9000000004</c:v>
                </c:pt>
                <c:pt idx="270">
                  <c:v>4989066.9000000004</c:v>
                </c:pt>
                <c:pt idx="271">
                  <c:v>4989067.2</c:v>
                </c:pt>
                <c:pt idx="272">
                  <c:v>4989067.5</c:v>
                </c:pt>
                <c:pt idx="273">
                  <c:v>4989067.6000000006</c:v>
                </c:pt>
                <c:pt idx="274">
                  <c:v>4989067.8</c:v>
                </c:pt>
                <c:pt idx="275">
                  <c:v>4989068</c:v>
                </c:pt>
                <c:pt idx="276">
                  <c:v>4989068</c:v>
                </c:pt>
                <c:pt idx="277">
                  <c:v>4989067.6000000006</c:v>
                </c:pt>
                <c:pt idx="278">
                  <c:v>4988813.9000000004</c:v>
                </c:pt>
                <c:pt idx="279">
                  <c:v>4988353.7</c:v>
                </c:pt>
                <c:pt idx="280">
                  <c:v>4988347.8</c:v>
                </c:pt>
                <c:pt idx="281">
                  <c:v>4988347.6000000006</c:v>
                </c:pt>
                <c:pt idx="282">
                  <c:v>4988348.7</c:v>
                </c:pt>
                <c:pt idx="283">
                  <c:v>4988349.4000000004</c:v>
                </c:pt>
                <c:pt idx="284">
                  <c:v>4988350.1000000006</c:v>
                </c:pt>
                <c:pt idx="285">
                  <c:v>4988351.4000000004</c:v>
                </c:pt>
                <c:pt idx="286">
                  <c:v>4988352.9000000004</c:v>
                </c:pt>
                <c:pt idx="287">
                  <c:v>4988353.6000000006</c:v>
                </c:pt>
                <c:pt idx="288">
                  <c:v>4988355.8</c:v>
                </c:pt>
                <c:pt idx="289">
                  <c:v>4988359</c:v>
                </c:pt>
                <c:pt idx="290">
                  <c:v>4988358.9000000004</c:v>
                </c:pt>
                <c:pt idx="291">
                  <c:v>4988358.6000000006</c:v>
                </c:pt>
                <c:pt idx="292">
                  <c:v>4988361</c:v>
                </c:pt>
                <c:pt idx="293">
                  <c:v>4988362.4000000004</c:v>
                </c:pt>
                <c:pt idx="294">
                  <c:v>4988361.6000000006</c:v>
                </c:pt>
                <c:pt idx="295">
                  <c:v>4988362.2</c:v>
                </c:pt>
                <c:pt idx="296">
                  <c:v>4988363.9000000004</c:v>
                </c:pt>
                <c:pt idx="297">
                  <c:v>4988363.8</c:v>
                </c:pt>
                <c:pt idx="298">
                  <c:v>4988362.8</c:v>
                </c:pt>
                <c:pt idx="299">
                  <c:v>4988360.6000000006</c:v>
                </c:pt>
                <c:pt idx="300">
                  <c:v>4988358</c:v>
                </c:pt>
                <c:pt idx="301">
                  <c:v>4988356.6000000006</c:v>
                </c:pt>
                <c:pt idx="302">
                  <c:v>4988358.3</c:v>
                </c:pt>
                <c:pt idx="303">
                  <c:v>4988359.3</c:v>
                </c:pt>
                <c:pt idx="304">
                  <c:v>4988358.4000000004</c:v>
                </c:pt>
                <c:pt idx="305">
                  <c:v>4988360.3</c:v>
                </c:pt>
                <c:pt idx="306">
                  <c:v>4988360.8</c:v>
                </c:pt>
                <c:pt idx="307">
                  <c:v>4988362.1000000006</c:v>
                </c:pt>
                <c:pt idx="308">
                  <c:v>4988361.8</c:v>
                </c:pt>
                <c:pt idx="309">
                  <c:v>4988363</c:v>
                </c:pt>
                <c:pt idx="310">
                  <c:v>4988363.1000000006</c:v>
                </c:pt>
                <c:pt idx="311">
                  <c:v>4988364.3</c:v>
                </c:pt>
                <c:pt idx="312">
                  <c:v>4988364.9000000004</c:v>
                </c:pt>
                <c:pt idx="313">
                  <c:v>4988365.4000000004</c:v>
                </c:pt>
                <c:pt idx="314">
                  <c:v>4988366.2</c:v>
                </c:pt>
                <c:pt idx="315">
                  <c:v>4988366</c:v>
                </c:pt>
                <c:pt idx="316">
                  <c:v>4988366.1000000006</c:v>
                </c:pt>
                <c:pt idx="317">
                  <c:v>4988367.2</c:v>
                </c:pt>
                <c:pt idx="318">
                  <c:v>4988367.4000000004</c:v>
                </c:pt>
                <c:pt idx="319">
                  <c:v>4988368.4000000004</c:v>
                </c:pt>
                <c:pt idx="320">
                  <c:v>4988366.9000000004</c:v>
                </c:pt>
                <c:pt idx="321">
                  <c:v>4988368.9000000004</c:v>
                </c:pt>
                <c:pt idx="322">
                  <c:v>4988369.3</c:v>
                </c:pt>
                <c:pt idx="323">
                  <c:v>4988370.4000000004</c:v>
                </c:pt>
                <c:pt idx="324">
                  <c:v>4988369.8</c:v>
                </c:pt>
                <c:pt idx="325">
                  <c:v>4988370.7</c:v>
                </c:pt>
                <c:pt idx="326">
                  <c:v>4988371.1000000006</c:v>
                </c:pt>
                <c:pt idx="327">
                  <c:v>4988373.4000000004</c:v>
                </c:pt>
                <c:pt idx="328">
                  <c:v>4988372.8</c:v>
                </c:pt>
                <c:pt idx="329">
                  <c:v>4988372.9000000004</c:v>
                </c:pt>
                <c:pt idx="330">
                  <c:v>4988373.6000000006</c:v>
                </c:pt>
                <c:pt idx="331">
                  <c:v>4988370</c:v>
                </c:pt>
                <c:pt idx="332">
                  <c:v>4988374.6000000006</c:v>
                </c:pt>
                <c:pt idx="333">
                  <c:v>4988373.5</c:v>
                </c:pt>
                <c:pt idx="334">
                  <c:v>4988374.9000000004</c:v>
                </c:pt>
                <c:pt idx="335">
                  <c:v>4988375.3</c:v>
                </c:pt>
                <c:pt idx="336">
                  <c:v>4988375.4000000004</c:v>
                </c:pt>
                <c:pt idx="337">
                  <c:v>4988375.1000000006</c:v>
                </c:pt>
                <c:pt idx="338">
                  <c:v>4988377.6000000006</c:v>
                </c:pt>
                <c:pt idx="339">
                  <c:v>4988377.5</c:v>
                </c:pt>
                <c:pt idx="340">
                  <c:v>4988379.7</c:v>
                </c:pt>
                <c:pt idx="341">
                  <c:v>4988379.3</c:v>
                </c:pt>
                <c:pt idx="342">
                  <c:v>4988379.1000000006</c:v>
                </c:pt>
                <c:pt idx="343">
                  <c:v>4988378.1000000006</c:v>
                </c:pt>
                <c:pt idx="344">
                  <c:v>4988379.8</c:v>
                </c:pt>
                <c:pt idx="345">
                  <c:v>4988380.5</c:v>
                </c:pt>
                <c:pt idx="346">
                  <c:v>4988380.5</c:v>
                </c:pt>
                <c:pt idx="347">
                  <c:v>4988378.8</c:v>
                </c:pt>
                <c:pt idx="348">
                  <c:v>4988381</c:v>
                </c:pt>
                <c:pt idx="349">
                  <c:v>4988381.2</c:v>
                </c:pt>
                <c:pt idx="350">
                  <c:v>4988381.9000000004</c:v>
                </c:pt>
                <c:pt idx="351">
                  <c:v>4988382.6000000006</c:v>
                </c:pt>
                <c:pt idx="352">
                  <c:v>4988387.9000000004</c:v>
                </c:pt>
                <c:pt idx="353">
                  <c:v>4988383</c:v>
                </c:pt>
                <c:pt idx="354">
                  <c:v>4988382</c:v>
                </c:pt>
                <c:pt idx="355">
                  <c:v>4988379.7</c:v>
                </c:pt>
                <c:pt idx="356">
                  <c:v>4988384.3</c:v>
                </c:pt>
                <c:pt idx="357">
                  <c:v>4988381.6000000006</c:v>
                </c:pt>
                <c:pt idx="358">
                  <c:v>4988383.6000000006</c:v>
                </c:pt>
                <c:pt idx="359">
                  <c:v>4988383</c:v>
                </c:pt>
                <c:pt idx="360">
                  <c:v>4988388.6000000006</c:v>
                </c:pt>
                <c:pt idx="361">
                  <c:v>4988382.8</c:v>
                </c:pt>
                <c:pt idx="362">
                  <c:v>4988383.3</c:v>
                </c:pt>
                <c:pt idx="363">
                  <c:v>4988387.2</c:v>
                </c:pt>
                <c:pt idx="364">
                  <c:v>4988388.1000000006</c:v>
                </c:pt>
                <c:pt idx="365">
                  <c:v>4988386.9000000004</c:v>
                </c:pt>
                <c:pt idx="366">
                  <c:v>4988387.2</c:v>
                </c:pt>
                <c:pt idx="367">
                  <c:v>4988385.8</c:v>
                </c:pt>
                <c:pt idx="368">
                  <c:v>4988388.6000000006</c:v>
                </c:pt>
                <c:pt idx="369">
                  <c:v>4988388.1000000006</c:v>
                </c:pt>
                <c:pt idx="370">
                  <c:v>4988391.4000000004</c:v>
                </c:pt>
                <c:pt idx="371">
                  <c:v>4988389.4000000004</c:v>
                </c:pt>
                <c:pt idx="372">
                  <c:v>4988390.6000000006</c:v>
                </c:pt>
                <c:pt idx="373">
                  <c:v>4988391.6000000006</c:v>
                </c:pt>
                <c:pt idx="374">
                  <c:v>4988393.1000000006</c:v>
                </c:pt>
                <c:pt idx="375">
                  <c:v>4988393.6000000006</c:v>
                </c:pt>
                <c:pt idx="376">
                  <c:v>4988394.3</c:v>
                </c:pt>
                <c:pt idx="377">
                  <c:v>4988392.8</c:v>
                </c:pt>
                <c:pt idx="378">
                  <c:v>4988394.8</c:v>
                </c:pt>
                <c:pt idx="379">
                  <c:v>4988393.4000000004</c:v>
                </c:pt>
                <c:pt idx="380">
                  <c:v>4988392.6000000006</c:v>
                </c:pt>
                <c:pt idx="381">
                  <c:v>4988394.6000000006</c:v>
                </c:pt>
                <c:pt idx="382">
                  <c:v>4988394.3</c:v>
                </c:pt>
                <c:pt idx="383">
                  <c:v>4988396.8</c:v>
                </c:pt>
                <c:pt idx="384">
                  <c:v>4988392.2</c:v>
                </c:pt>
                <c:pt idx="385">
                  <c:v>4988395.8</c:v>
                </c:pt>
                <c:pt idx="386">
                  <c:v>4988394</c:v>
                </c:pt>
                <c:pt idx="387">
                  <c:v>4988394.3</c:v>
                </c:pt>
                <c:pt idx="388">
                  <c:v>4988389.1000000006</c:v>
                </c:pt>
                <c:pt idx="389">
                  <c:v>4988394.3</c:v>
                </c:pt>
                <c:pt idx="390">
                  <c:v>4988397</c:v>
                </c:pt>
                <c:pt idx="391">
                  <c:v>4988391.5</c:v>
                </c:pt>
                <c:pt idx="392">
                  <c:v>4988393</c:v>
                </c:pt>
                <c:pt idx="393">
                  <c:v>4988392.9000000004</c:v>
                </c:pt>
                <c:pt idx="394">
                  <c:v>4988394.4000000004</c:v>
                </c:pt>
                <c:pt idx="395">
                  <c:v>4988394.8</c:v>
                </c:pt>
                <c:pt idx="396">
                  <c:v>4988393.3</c:v>
                </c:pt>
                <c:pt idx="397">
                  <c:v>4988394.2</c:v>
                </c:pt>
                <c:pt idx="398">
                  <c:v>4988395</c:v>
                </c:pt>
                <c:pt idx="399">
                  <c:v>4988395.1000000006</c:v>
                </c:pt>
                <c:pt idx="400">
                  <c:v>4988395.6000000006</c:v>
                </c:pt>
                <c:pt idx="401">
                  <c:v>4988395</c:v>
                </c:pt>
                <c:pt idx="402">
                  <c:v>4988394.1000000006</c:v>
                </c:pt>
                <c:pt idx="403">
                  <c:v>4988395.3</c:v>
                </c:pt>
                <c:pt idx="404">
                  <c:v>4988395.5</c:v>
                </c:pt>
                <c:pt idx="405">
                  <c:v>4988395.6000000006</c:v>
                </c:pt>
                <c:pt idx="406">
                  <c:v>4988352</c:v>
                </c:pt>
                <c:pt idx="407">
                  <c:v>4988326.1000000006</c:v>
                </c:pt>
                <c:pt idx="408">
                  <c:v>4988333.8</c:v>
                </c:pt>
                <c:pt idx="409">
                  <c:v>4988335.9000000004</c:v>
                </c:pt>
                <c:pt idx="410">
                  <c:v>4988337</c:v>
                </c:pt>
                <c:pt idx="411">
                  <c:v>4988337.9000000004</c:v>
                </c:pt>
                <c:pt idx="412">
                  <c:v>4988338.8</c:v>
                </c:pt>
                <c:pt idx="413">
                  <c:v>4988336.3</c:v>
                </c:pt>
                <c:pt idx="414">
                  <c:v>4988331.9000000004</c:v>
                </c:pt>
                <c:pt idx="415">
                  <c:v>4988340.8</c:v>
                </c:pt>
                <c:pt idx="416">
                  <c:v>4988378.2</c:v>
                </c:pt>
                <c:pt idx="417">
                  <c:v>4988383.4000000004</c:v>
                </c:pt>
                <c:pt idx="418">
                  <c:v>4988387.6000000006</c:v>
                </c:pt>
                <c:pt idx="419">
                  <c:v>4988392.6000000006</c:v>
                </c:pt>
                <c:pt idx="420">
                  <c:v>4988396.5</c:v>
                </c:pt>
                <c:pt idx="421">
                  <c:v>4988399</c:v>
                </c:pt>
                <c:pt idx="422">
                  <c:v>4988474.6000000006</c:v>
                </c:pt>
                <c:pt idx="423">
                  <c:v>4988829.1000000006</c:v>
                </c:pt>
                <c:pt idx="424">
                  <c:v>4988978.4000000004</c:v>
                </c:pt>
                <c:pt idx="425">
                  <c:v>4988997.1000000006</c:v>
                </c:pt>
                <c:pt idx="426">
                  <c:v>4989005.4000000004</c:v>
                </c:pt>
                <c:pt idx="427">
                  <c:v>4989010.7</c:v>
                </c:pt>
                <c:pt idx="428">
                  <c:v>4989014.2</c:v>
                </c:pt>
                <c:pt idx="429">
                  <c:v>4989017.4000000004</c:v>
                </c:pt>
                <c:pt idx="430">
                  <c:v>4989020.5</c:v>
                </c:pt>
                <c:pt idx="431">
                  <c:v>4989024.1000000006</c:v>
                </c:pt>
                <c:pt idx="432">
                  <c:v>4989027.9000000004</c:v>
                </c:pt>
                <c:pt idx="433">
                  <c:v>4989032.1000000006</c:v>
                </c:pt>
                <c:pt idx="434">
                  <c:v>4989036.8</c:v>
                </c:pt>
                <c:pt idx="435">
                  <c:v>4989040.4000000004</c:v>
                </c:pt>
                <c:pt idx="436">
                  <c:v>4989043.4000000004</c:v>
                </c:pt>
                <c:pt idx="437">
                  <c:v>4989045.9000000004</c:v>
                </c:pt>
                <c:pt idx="438">
                  <c:v>4989048.8</c:v>
                </c:pt>
                <c:pt idx="439">
                  <c:v>4989052.6000000006</c:v>
                </c:pt>
                <c:pt idx="440">
                  <c:v>4989056.3</c:v>
                </c:pt>
                <c:pt idx="441">
                  <c:v>4989058.3</c:v>
                </c:pt>
                <c:pt idx="442">
                  <c:v>4989060.9000000004</c:v>
                </c:pt>
                <c:pt idx="443">
                  <c:v>4989063.9000000004</c:v>
                </c:pt>
                <c:pt idx="444">
                  <c:v>4989066</c:v>
                </c:pt>
                <c:pt idx="446">
                  <c:v>4989153</c:v>
                </c:pt>
                <c:pt idx="447">
                  <c:v>4989152.8</c:v>
                </c:pt>
                <c:pt idx="448">
                  <c:v>4989152.3</c:v>
                </c:pt>
                <c:pt idx="449">
                  <c:v>4989152</c:v>
                </c:pt>
                <c:pt idx="450">
                  <c:v>4989151.8</c:v>
                </c:pt>
                <c:pt idx="451">
                  <c:v>4989152</c:v>
                </c:pt>
                <c:pt idx="452">
                  <c:v>4989152.3</c:v>
                </c:pt>
                <c:pt idx="453">
                  <c:v>4989152.3</c:v>
                </c:pt>
                <c:pt idx="454">
                  <c:v>4989152.1000000006</c:v>
                </c:pt>
                <c:pt idx="455">
                  <c:v>4989152</c:v>
                </c:pt>
                <c:pt idx="456">
                  <c:v>4989151.7</c:v>
                </c:pt>
                <c:pt idx="457">
                  <c:v>4989151.6000000006</c:v>
                </c:pt>
                <c:pt idx="458">
                  <c:v>4989151.6000000006</c:v>
                </c:pt>
                <c:pt idx="459">
                  <c:v>4989151.4000000004</c:v>
                </c:pt>
                <c:pt idx="460">
                  <c:v>4989151.2</c:v>
                </c:pt>
                <c:pt idx="461">
                  <c:v>4989151.1000000006</c:v>
                </c:pt>
                <c:pt idx="462">
                  <c:v>4989151.1000000006</c:v>
                </c:pt>
                <c:pt idx="463">
                  <c:v>4989151</c:v>
                </c:pt>
                <c:pt idx="464">
                  <c:v>4989151</c:v>
                </c:pt>
                <c:pt idx="465">
                  <c:v>4989151.1000000006</c:v>
                </c:pt>
                <c:pt idx="466">
                  <c:v>4989151.4000000004</c:v>
                </c:pt>
                <c:pt idx="467">
                  <c:v>4989151.5</c:v>
                </c:pt>
                <c:pt idx="468">
                  <c:v>4989151.1000000006</c:v>
                </c:pt>
                <c:pt idx="469">
                  <c:v>4989150.6000000006</c:v>
                </c:pt>
                <c:pt idx="470">
                  <c:v>4989150.3</c:v>
                </c:pt>
                <c:pt idx="471">
                  <c:v>4989150.1000000006</c:v>
                </c:pt>
                <c:pt idx="472">
                  <c:v>4989150.3</c:v>
                </c:pt>
                <c:pt idx="473">
                  <c:v>4989150.1000000006</c:v>
                </c:pt>
                <c:pt idx="474">
                  <c:v>4989150</c:v>
                </c:pt>
                <c:pt idx="475">
                  <c:v>4989150</c:v>
                </c:pt>
                <c:pt idx="476">
                  <c:v>4989149.9000000004</c:v>
                </c:pt>
                <c:pt idx="477">
                  <c:v>4989149.8</c:v>
                </c:pt>
                <c:pt idx="478">
                  <c:v>4989149.8</c:v>
                </c:pt>
                <c:pt idx="479">
                  <c:v>4989149.5</c:v>
                </c:pt>
                <c:pt idx="480">
                  <c:v>4989149.3</c:v>
                </c:pt>
                <c:pt idx="481">
                  <c:v>4989149</c:v>
                </c:pt>
                <c:pt idx="482">
                  <c:v>4989148.8</c:v>
                </c:pt>
                <c:pt idx="483">
                  <c:v>4989148.5</c:v>
                </c:pt>
                <c:pt idx="484">
                  <c:v>4989148.3</c:v>
                </c:pt>
                <c:pt idx="485">
                  <c:v>4989148.2</c:v>
                </c:pt>
                <c:pt idx="486">
                  <c:v>4989148.4000000004</c:v>
                </c:pt>
                <c:pt idx="487">
                  <c:v>4989148.9000000004</c:v>
                </c:pt>
                <c:pt idx="488">
                  <c:v>4989148.7</c:v>
                </c:pt>
                <c:pt idx="489">
                  <c:v>4989148.7</c:v>
                </c:pt>
                <c:pt idx="490">
                  <c:v>4989148.6000000006</c:v>
                </c:pt>
                <c:pt idx="491">
                  <c:v>4989148.6000000006</c:v>
                </c:pt>
                <c:pt idx="492">
                  <c:v>4989148.9000000004</c:v>
                </c:pt>
                <c:pt idx="493">
                  <c:v>4989149</c:v>
                </c:pt>
                <c:pt idx="494">
                  <c:v>4989149</c:v>
                </c:pt>
                <c:pt idx="495">
                  <c:v>4989148.8</c:v>
                </c:pt>
                <c:pt idx="496">
                  <c:v>4989148.7</c:v>
                </c:pt>
                <c:pt idx="497">
                  <c:v>4989148.6000000006</c:v>
                </c:pt>
                <c:pt idx="498">
                  <c:v>4989148.3</c:v>
                </c:pt>
                <c:pt idx="499">
                  <c:v>4989148.1000000006</c:v>
                </c:pt>
                <c:pt idx="500">
                  <c:v>4989148</c:v>
                </c:pt>
                <c:pt idx="501">
                  <c:v>4989149</c:v>
                </c:pt>
                <c:pt idx="502">
                  <c:v>4989150.5</c:v>
                </c:pt>
                <c:pt idx="503">
                  <c:v>4989150.4000000004</c:v>
                </c:pt>
                <c:pt idx="504">
                  <c:v>4989149.9000000004</c:v>
                </c:pt>
                <c:pt idx="505">
                  <c:v>4989149</c:v>
                </c:pt>
                <c:pt idx="506">
                  <c:v>4989148.4000000004</c:v>
                </c:pt>
                <c:pt idx="507">
                  <c:v>4989148</c:v>
                </c:pt>
                <c:pt idx="508">
                  <c:v>4989147.6000000006</c:v>
                </c:pt>
                <c:pt idx="509">
                  <c:v>4989147.4000000004</c:v>
                </c:pt>
                <c:pt idx="510">
                  <c:v>4989147.4000000004</c:v>
                </c:pt>
                <c:pt idx="511">
                  <c:v>4989147.3</c:v>
                </c:pt>
                <c:pt idx="512">
                  <c:v>4989147</c:v>
                </c:pt>
                <c:pt idx="513">
                  <c:v>4989146.9000000004</c:v>
                </c:pt>
                <c:pt idx="514">
                  <c:v>4989146.7</c:v>
                </c:pt>
                <c:pt idx="515">
                  <c:v>4989146.5</c:v>
                </c:pt>
                <c:pt idx="516">
                  <c:v>4989146.4000000004</c:v>
                </c:pt>
                <c:pt idx="517">
                  <c:v>4989146</c:v>
                </c:pt>
                <c:pt idx="518">
                  <c:v>4989146</c:v>
                </c:pt>
                <c:pt idx="519">
                  <c:v>4989146.3</c:v>
                </c:pt>
                <c:pt idx="520">
                  <c:v>4989146.4000000004</c:v>
                </c:pt>
                <c:pt idx="521">
                  <c:v>4989146.6000000006</c:v>
                </c:pt>
                <c:pt idx="522">
                  <c:v>4989147.5</c:v>
                </c:pt>
                <c:pt idx="523">
                  <c:v>4989147.4000000004</c:v>
                </c:pt>
                <c:pt idx="524">
                  <c:v>4989147.2</c:v>
                </c:pt>
                <c:pt idx="525">
                  <c:v>4989146.9000000004</c:v>
                </c:pt>
                <c:pt idx="526">
                  <c:v>4988809.8</c:v>
                </c:pt>
                <c:pt idx="527">
                  <c:v>4988442.8</c:v>
                </c:pt>
                <c:pt idx="528">
                  <c:v>4988452.3</c:v>
                </c:pt>
                <c:pt idx="529">
                  <c:v>4988457.7</c:v>
                </c:pt>
                <c:pt idx="530">
                  <c:v>4988459.4000000004</c:v>
                </c:pt>
                <c:pt idx="531">
                  <c:v>4988460.3</c:v>
                </c:pt>
                <c:pt idx="532">
                  <c:v>4988460.3</c:v>
                </c:pt>
                <c:pt idx="533">
                  <c:v>4988459.9000000004</c:v>
                </c:pt>
                <c:pt idx="534">
                  <c:v>4988459.4000000004</c:v>
                </c:pt>
                <c:pt idx="535">
                  <c:v>4988459.9000000004</c:v>
                </c:pt>
                <c:pt idx="536">
                  <c:v>4988458.8</c:v>
                </c:pt>
                <c:pt idx="537">
                  <c:v>4988457.1000000006</c:v>
                </c:pt>
                <c:pt idx="538">
                  <c:v>4988455.1000000006</c:v>
                </c:pt>
                <c:pt idx="539">
                  <c:v>4988452.4000000004</c:v>
                </c:pt>
                <c:pt idx="540">
                  <c:v>4988449.9000000004</c:v>
                </c:pt>
                <c:pt idx="541">
                  <c:v>4988448.6000000006</c:v>
                </c:pt>
                <c:pt idx="542">
                  <c:v>4988447.1000000006</c:v>
                </c:pt>
                <c:pt idx="543">
                  <c:v>4988445.8</c:v>
                </c:pt>
                <c:pt idx="544">
                  <c:v>4988444.6000000006</c:v>
                </c:pt>
                <c:pt idx="545">
                  <c:v>4988443.8</c:v>
                </c:pt>
                <c:pt idx="546">
                  <c:v>4988442.8</c:v>
                </c:pt>
                <c:pt idx="547">
                  <c:v>4988442</c:v>
                </c:pt>
                <c:pt idx="548">
                  <c:v>4988441.4000000004</c:v>
                </c:pt>
                <c:pt idx="549">
                  <c:v>4988441</c:v>
                </c:pt>
                <c:pt idx="550">
                  <c:v>4988440.6000000006</c:v>
                </c:pt>
                <c:pt idx="551">
                  <c:v>4988439.9000000004</c:v>
                </c:pt>
                <c:pt idx="552">
                  <c:v>4988439.3</c:v>
                </c:pt>
                <c:pt idx="553">
                  <c:v>4988438.7</c:v>
                </c:pt>
                <c:pt idx="554">
                  <c:v>4988438.1000000006</c:v>
                </c:pt>
                <c:pt idx="555">
                  <c:v>4988437.4000000004</c:v>
                </c:pt>
                <c:pt idx="556">
                  <c:v>4988436.8</c:v>
                </c:pt>
                <c:pt idx="557">
                  <c:v>4988436.3</c:v>
                </c:pt>
                <c:pt idx="558">
                  <c:v>4988436.3</c:v>
                </c:pt>
                <c:pt idx="559">
                  <c:v>4988436.4000000004</c:v>
                </c:pt>
                <c:pt idx="560">
                  <c:v>4988436.3</c:v>
                </c:pt>
                <c:pt idx="561">
                  <c:v>4988436.4000000004</c:v>
                </c:pt>
                <c:pt idx="562">
                  <c:v>4988436.2</c:v>
                </c:pt>
                <c:pt idx="563">
                  <c:v>4988435.7</c:v>
                </c:pt>
                <c:pt idx="564">
                  <c:v>4988435.2</c:v>
                </c:pt>
                <c:pt idx="565">
                  <c:v>4988434.8</c:v>
                </c:pt>
                <c:pt idx="566">
                  <c:v>4988434.7</c:v>
                </c:pt>
                <c:pt idx="567">
                  <c:v>4988434.6000000006</c:v>
                </c:pt>
                <c:pt idx="568">
                  <c:v>4988434.4000000004</c:v>
                </c:pt>
                <c:pt idx="569">
                  <c:v>4988434.3</c:v>
                </c:pt>
                <c:pt idx="570">
                  <c:v>4988434</c:v>
                </c:pt>
                <c:pt idx="571">
                  <c:v>4988433.7</c:v>
                </c:pt>
                <c:pt idx="572">
                  <c:v>4988433.4000000004</c:v>
                </c:pt>
                <c:pt idx="573">
                  <c:v>4988433.3</c:v>
                </c:pt>
                <c:pt idx="574">
                  <c:v>4988433</c:v>
                </c:pt>
                <c:pt idx="575">
                  <c:v>4988432.6000000006</c:v>
                </c:pt>
                <c:pt idx="576">
                  <c:v>4988432.3</c:v>
                </c:pt>
                <c:pt idx="577">
                  <c:v>4988432</c:v>
                </c:pt>
                <c:pt idx="578">
                  <c:v>4988431.8</c:v>
                </c:pt>
                <c:pt idx="579">
                  <c:v>4988431.6000000006</c:v>
                </c:pt>
                <c:pt idx="580">
                  <c:v>4988431.4000000004</c:v>
                </c:pt>
                <c:pt idx="581">
                  <c:v>4988431.2</c:v>
                </c:pt>
                <c:pt idx="582">
                  <c:v>4988431.1000000006</c:v>
                </c:pt>
                <c:pt idx="583">
                  <c:v>4988430.9000000004</c:v>
                </c:pt>
                <c:pt idx="584">
                  <c:v>4988430.8</c:v>
                </c:pt>
                <c:pt idx="585">
                  <c:v>4988430.7</c:v>
                </c:pt>
                <c:pt idx="586">
                  <c:v>4988430.6000000006</c:v>
                </c:pt>
                <c:pt idx="587">
                  <c:v>4988430.4000000004</c:v>
                </c:pt>
                <c:pt idx="588">
                  <c:v>4988430.1000000006</c:v>
                </c:pt>
                <c:pt idx="589">
                  <c:v>4988429.8</c:v>
                </c:pt>
                <c:pt idx="590">
                  <c:v>4988429.5</c:v>
                </c:pt>
                <c:pt idx="591">
                  <c:v>4988429.1000000006</c:v>
                </c:pt>
                <c:pt idx="592">
                  <c:v>4988428.9000000004</c:v>
                </c:pt>
                <c:pt idx="593">
                  <c:v>4988428.6000000006</c:v>
                </c:pt>
                <c:pt idx="594">
                  <c:v>4988428.3</c:v>
                </c:pt>
                <c:pt idx="595">
                  <c:v>4988428.1000000006</c:v>
                </c:pt>
                <c:pt idx="596">
                  <c:v>4988428</c:v>
                </c:pt>
                <c:pt idx="597">
                  <c:v>4988427.9000000004</c:v>
                </c:pt>
                <c:pt idx="598">
                  <c:v>4988427.8</c:v>
                </c:pt>
                <c:pt idx="599">
                  <c:v>4988427.7</c:v>
                </c:pt>
                <c:pt idx="600">
                  <c:v>4988427.6000000006</c:v>
                </c:pt>
                <c:pt idx="601">
                  <c:v>4988427.3</c:v>
                </c:pt>
                <c:pt idx="602">
                  <c:v>4988427.1000000006</c:v>
                </c:pt>
                <c:pt idx="603">
                  <c:v>4988427</c:v>
                </c:pt>
                <c:pt idx="604">
                  <c:v>4988426.7</c:v>
                </c:pt>
                <c:pt idx="605">
                  <c:v>4988426.5</c:v>
                </c:pt>
                <c:pt idx="606">
                  <c:v>4988426.3</c:v>
                </c:pt>
                <c:pt idx="607">
                  <c:v>4988426</c:v>
                </c:pt>
                <c:pt idx="608">
                  <c:v>4988425.9000000004</c:v>
                </c:pt>
                <c:pt idx="609">
                  <c:v>4988425.7</c:v>
                </c:pt>
                <c:pt idx="610">
                  <c:v>4988425.5</c:v>
                </c:pt>
                <c:pt idx="611">
                  <c:v>4988425.3</c:v>
                </c:pt>
                <c:pt idx="612">
                  <c:v>4988425.3</c:v>
                </c:pt>
                <c:pt idx="613">
                  <c:v>4988425.1000000006</c:v>
                </c:pt>
                <c:pt idx="614">
                  <c:v>4988424.9000000004</c:v>
                </c:pt>
                <c:pt idx="615">
                  <c:v>4988424.7</c:v>
                </c:pt>
                <c:pt idx="616">
                  <c:v>4988424.4000000004</c:v>
                </c:pt>
                <c:pt idx="617">
                  <c:v>4988424.3</c:v>
                </c:pt>
                <c:pt idx="618">
                  <c:v>4988424.1000000006</c:v>
                </c:pt>
                <c:pt idx="619">
                  <c:v>4988424</c:v>
                </c:pt>
                <c:pt idx="620">
                  <c:v>4988424</c:v>
                </c:pt>
                <c:pt idx="621">
                  <c:v>4988423.6000000006</c:v>
                </c:pt>
                <c:pt idx="622">
                  <c:v>4988423</c:v>
                </c:pt>
                <c:pt idx="623">
                  <c:v>4988422.6000000006</c:v>
                </c:pt>
                <c:pt idx="624">
                  <c:v>4988422.3</c:v>
                </c:pt>
                <c:pt idx="625">
                  <c:v>4988422</c:v>
                </c:pt>
                <c:pt idx="626">
                  <c:v>4988421.8</c:v>
                </c:pt>
                <c:pt idx="627">
                  <c:v>4988421.5</c:v>
                </c:pt>
                <c:pt idx="628">
                  <c:v>4988421.3</c:v>
                </c:pt>
                <c:pt idx="629">
                  <c:v>4988421.1000000006</c:v>
                </c:pt>
                <c:pt idx="630">
                  <c:v>4988421</c:v>
                </c:pt>
                <c:pt idx="631">
                  <c:v>4988421</c:v>
                </c:pt>
                <c:pt idx="632">
                  <c:v>4988420.9000000004</c:v>
                </c:pt>
                <c:pt idx="633">
                  <c:v>4988420.8</c:v>
                </c:pt>
                <c:pt idx="634">
                  <c:v>4988420.6000000006</c:v>
                </c:pt>
                <c:pt idx="635">
                  <c:v>4988420.3</c:v>
                </c:pt>
                <c:pt idx="636">
                  <c:v>4988420.1000000006</c:v>
                </c:pt>
                <c:pt idx="637">
                  <c:v>4988419.9000000004</c:v>
                </c:pt>
                <c:pt idx="638">
                  <c:v>4988419.6000000006</c:v>
                </c:pt>
                <c:pt idx="639">
                  <c:v>4988419.4000000004</c:v>
                </c:pt>
                <c:pt idx="640">
                  <c:v>4988419.1000000006</c:v>
                </c:pt>
                <c:pt idx="641">
                  <c:v>4988419.1000000006</c:v>
                </c:pt>
                <c:pt idx="642">
                  <c:v>4988419</c:v>
                </c:pt>
                <c:pt idx="643">
                  <c:v>4988418.9000000004</c:v>
                </c:pt>
                <c:pt idx="644">
                  <c:v>4988418.8</c:v>
                </c:pt>
                <c:pt idx="645">
                  <c:v>4988418.8</c:v>
                </c:pt>
                <c:pt idx="646">
                  <c:v>4988418.7</c:v>
                </c:pt>
                <c:pt idx="647">
                  <c:v>4988418.6000000006</c:v>
                </c:pt>
                <c:pt idx="648">
                  <c:v>4988418.5</c:v>
                </c:pt>
                <c:pt idx="649">
                  <c:v>4988418.4000000004</c:v>
                </c:pt>
                <c:pt idx="650">
                  <c:v>4988418.3</c:v>
                </c:pt>
                <c:pt idx="651">
                  <c:v>4988418.2</c:v>
                </c:pt>
                <c:pt idx="652">
                  <c:v>4988418.1000000006</c:v>
                </c:pt>
                <c:pt idx="653">
                  <c:v>4988418</c:v>
                </c:pt>
                <c:pt idx="654">
                  <c:v>4988417.9000000004</c:v>
                </c:pt>
                <c:pt idx="655">
                  <c:v>4988417.7</c:v>
                </c:pt>
                <c:pt idx="656">
                  <c:v>4988417.5</c:v>
                </c:pt>
                <c:pt idx="657">
                  <c:v>4988417.3</c:v>
                </c:pt>
                <c:pt idx="658">
                  <c:v>4988417.1000000006</c:v>
                </c:pt>
                <c:pt idx="659">
                  <c:v>4988416.9000000004</c:v>
                </c:pt>
                <c:pt idx="660">
                  <c:v>4988416.8</c:v>
                </c:pt>
                <c:pt idx="661">
                  <c:v>4988416.6000000006</c:v>
                </c:pt>
                <c:pt idx="662">
                  <c:v>4988416.6000000006</c:v>
                </c:pt>
                <c:pt idx="663">
                  <c:v>4988416.4000000004</c:v>
                </c:pt>
                <c:pt idx="664">
                  <c:v>4988416.3</c:v>
                </c:pt>
                <c:pt idx="665">
                  <c:v>4988416.1000000006</c:v>
                </c:pt>
                <c:pt idx="666">
                  <c:v>4988416</c:v>
                </c:pt>
                <c:pt idx="667">
                  <c:v>4988415.9000000004</c:v>
                </c:pt>
                <c:pt idx="668">
                  <c:v>4988415.8</c:v>
                </c:pt>
                <c:pt idx="669">
                  <c:v>4988415.6000000006</c:v>
                </c:pt>
                <c:pt idx="670">
                  <c:v>4988415.4000000004</c:v>
                </c:pt>
                <c:pt idx="671">
                  <c:v>4988415.3</c:v>
                </c:pt>
                <c:pt idx="672">
                  <c:v>4988415.3</c:v>
                </c:pt>
                <c:pt idx="673">
                  <c:v>4988415.2</c:v>
                </c:pt>
                <c:pt idx="674">
                  <c:v>4988415</c:v>
                </c:pt>
                <c:pt idx="675">
                  <c:v>4988414.9000000004</c:v>
                </c:pt>
                <c:pt idx="676">
                  <c:v>4988414.8</c:v>
                </c:pt>
                <c:pt idx="677">
                  <c:v>4988414.8</c:v>
                </c:pt>
                <c:pt idx="678">
                  <c:v>4988414.6000000006</c:v>
                </c:pt>
                <c:pt idx="679">
                  <c:v>4988414.5</c:v>
                </c:pt>
                <c:pt idx="680">
                  <c:v>4988414.4000000004</c:v>
                </c:pt>
                <c:pt idx="681">
                  <c:v>4988414.3</c:v>
                </c:pt>
                <c:pt idx="682">
                  <c:v>4988414.1000000006</c:v>
                </c:pt>
                <c:pt idx="683">
                  <c:v>4988414</c:v>
                </c:pt>
                <c:pt idx="684">
                  <c:v>4988413.9000000004</c:v>
                </c:pt>
                <c:pt idx="685">
                  <c:v>4988413.8</c:v>
                </c:pt>
                <c:pt idx="686">
                  <c:v>4988413.6000000006</c:v>
                </c:pt>
                <c:pt idx="687">
                  <c:v>4988413.4000000004</c:v>
                </c:pt>
                <c:pt idx="688">
                  <c:v>4988413.2</c:v>
                </c:pt>
                <c:pt idx="689">
                  <c:v>4988413.1000000006</c:v>
                </c:pt>
                <c:pt idx="690">
                  <c:v>4988413</c:v>
                </c:pt>
                <c:pt idx="691">
                  <c:v>4988412.9000000004</c:v>
                </c:pt>
                <c:pt idx="692">
                  <c:v>4988412.9000000004</c:v>
                </c:pt>
                <c:pt idx="693">
                  <c:v>4988412.8</c:v>
                </c:pt>
                <c:pt idx="694">
                  <c:v>4988412.8</c:v>
                </c:pt>
                <c:pt idx="695">
                  <c:v>4988412.7</c:v>
                </c:pt>
                <c:pt idx="696">
                  <c:v>4988412.6000000006</c:v>
                </c:pt>
                <c:pt idx="697">
                  <c:v>4988412.4000000004</c:v>
                </c:pt>
                <c:pt idx="698">
                  <c:v>4988412.3</c:v>
                </c:pt>
                <c:pt idx="699">
                  <c:v>4988412.1000000006</c:v>
                </c:pt>
                <c:pt idx="700">
                  <c:v>4988412</c:v>
                </c:pt>
                <c:pt idx="701">
                  <c:v>4988411.9000000004</c:v>
                </c:pt>
                <c:pt idx="702">
                  <c:v>4988411.8</c:v>
                </c:pt>
                <c:pt idx="703">
                  <c:v>4988411.7</c:v>
                </c:pt>
                <c:pt idx="704">
                  <c:v>4988411.8</c:v>
                </c:pt>
                <c:pt idx="705">
                  <c:v>4988411.7</c:v>
                </c:pt>
                <c:pt idx="706">
                  <c:v>4988411.6000000006</c:v>
                </c:pt>
                <c:pt idx="707">
                  <c:v>4988411.6000000006</c:v>
                </c:pt>
                <c:pt idx="708">
                  <c:v>4988411.5</c:v>
                </c:pt>
                <c:pt idx="709">
                  <c:v>4988411.4000000004</c:v>
                </c:pt>
                <c:pt idx="710">
                  <c:v>4988411.3</c:v>
                </c:pt>
                <c:pt idx="711">
                  <c:v>4988411.1000000006</c:v>
                </c:pt>
                <c:pt idx="712">
                  <c:v>4988411</c:v>
                </c:pt>
                <c:pt idx="713">
                  <c:v>4988411</c:v>
                </c:pt>
                <c:pt idx="714">
                  <c:v>4988410.8</c:v>
                </c:pt>
                <c:pt idx="715">
                  <c:v>4988410.8</c:v>
                </c:pt>
                <c:pt idx="716">
                  <c:v>4988410.7</c:v>
                </c:pt>
                <c:pt idx="717">
                  <c:v>4988410.8</c:v>
                </c:pt>
                <c:pt idx="718">
                  <c:v>4988410.8</c:v>
                </c:pt>
                <c:pt idx="719">
                  <c:v>4988410.8</c:v>
                </c:pt>
                <c:pt idx="720">
                  <c:v>4988410.8</c:v>
                </c:pt>
                <c:pt idx="721">
                  <c:v>4988410.8</c:v>
                </c:pt>
                <c:pt idx="722">
                  <c:v>4988410.7</c:v>
                </c:pt>
                <c:pt idx="723">
                  <c:v>4988410.4000000004</c:v>
                </c:pt>
                <c:pt idx="724">
                  <c:v>4988410.2</c:v>
                </c:pt>
                <c:pt idx="725">
                  <c:v>4988410</c:v>
                </c:pt>
                <c:pt idx="726">
                  <c:v>4988409.9000000004</c:v>
                </c:pt>
                <c:pt idx="727">
                  <c:v>4988409.8</c:v>
                </c:pt>
                <c:pt idx="728">
                  <c:v>4988409.6000000006</c:v>
                </c:pt>
                <c:pt idx="729">
                  <c:v>4988409.4000000004</c:v>
                </c:pt>
                <c:pt idx="730">
                  <c:v>4988409.3</c:v>
                </c:pt>
                <c:pt idx="731">
                  <c:v>4988409.2</c:v>
                </c:pt>
                <c:pt idx="732">
                  <c:v>4988409.1000000006</c:v>
                </c:pt>
                <c:pt idx="733">
                  <c:v>4988409.1000000006</c:v>
                </c:pt>
                <c:pt idx="734">
                  <c:v>4988409.1000000006</c:v>
                </c:pt>
                <c:pt idx="735">
                  <c:v>4988409</c:v>
                </c:pt>
                <c:pt idx="736">
                  <c:v>4988409</c:v>
                </c:pt>
                <c:pt idx="737">
                  <c:v>4988409</c:v>
                </c:pt>
                <c:pt idx="738">
                  <c:v>4988409</c:v>
                </c:pt>
                <c:pt idx="739">
                  <c:v>4988409</c:v>
                </c:pt>
                <c:pt idx="740">
                  <c:v>4988409</c:v>
                </c:pt>
                <c:pt idx="741">
                  <c:v>4988408.9000000004</c:v>
                </c:pt>
                <c:pt idx="742">
                  <c:v>4988408.9000000004</c:v>
                </c:pt>
                <c:pt idx="743">
                  <c:v>4988408.8</c:v>
                </c:pt>
                <c:pt idx="744">
                  <c:v>4988408.7</c:v>
                </c:pt>
                <c:pt idx="745">
                  <c:v>4988408.6000000006</c:v>
                </c:pt>
                <c:pt idx="746">
                  <c:v>4988408.4000000004</c:v>
                </c:pt>
                <c:pt idx="747">
                  <c:v>4988408.2</c:v>
                </c:pt>
                <c:pt idx="748">
                  <c:v>4988408</c:v>
                </c:pt>
                <c:pt idx="749">
                  <c:v>4988407.9000000004</c:v>
                </c:pt>
                <c:pt idx="750">
                  <c:v>4988407.8</c:v>
                </c:pt>
                <c:pt idx="751">
                  <c:v>4988407.7</c:v>
                </c:pt>
                <c:pt idx="752">
                  <c:v>4988407.6000000006</c:v>
                </c:pt>
                <c:pt idx="753">
                  <c:v>4988407.5</c:v>
                </c:pt>
                <c:pt idx="754">
                  <c:v>4988407.4000000004</c:v>
                </c:pt>
                <c:pt idx="755">
                  <c:v>4988407.5</c:v>
                </c:pt>
                <c:pt idx="756">
                  <c:v>4988407.4000000004</c:v>
                </c:pt>
                <c:pt idx="757">
                  <c:v>4988407.4000000004</c:v>
                </c:pt>
                <c:pt idx="758">
                  <c:v>4988407.3</c:v>
                </c:pt>
                <c:pt idx="759">
                  <c:v>4988407.4000000004</c:v>
                </c:pt>
                <c:pt idx="760">
                  <c:v>4988407.3</c:v>
                </c:pt>
                <c:pt idx="761">
                  <c:v>4988407.3</c:v>
                </c:pt>
                <c:pt idx="762">
                  <c:v>4988407.2</c:v>
                </c:pt>
                <c:pt idx="763">
                  <c:v>4988407.3</c:v>
                </c:pt>
                <c:pt idx="764">
                  <c:v>4988407.1000000006</c:v>
                </c:pt>
                <c:pt idx="765">
                  <c:v>4988407.1000000006</c:v>
                </c:pt>
                <c:pt idx="766">
                  <c:v>4988407.1000000006</c:v>
                </c:pt>
                <c:pt idx="767">
                  <c:v>4988407</c:v>
                </c:pt>
                <c:pt idx="768">
                  <c:v>4988407</c:v>
                </c:pt>
                <c:pt idx="769">
                  <c:v>4988407</c:v>
                </c:pt>
                <c:pt idx="770">
                  <c:v>4988407</c:v>
                </c:pt>
                <c:pt idx="771">
                  <c:v>4988406.9000000004</c:v>
                </c:pt>
                <c:pt idx="772">
                  <c:v>4988406.9000000004</c:v>
                </c:pt>
                <c:pt idx="773">
                  <c:v>4988406.8</c:v>
                </c:pt>
                <c:pt idx="774">
                  <c:v>4988406.7</c:v>
                </c:pt>
                <c:pt idx="775">
                  <c:v>4988406.5</c:v>
                </c:pt>
                <c:pt idx="776">
                  <c:v>4988406.4000000004</c:v>
                </c:pt>
                <c:pt idx="777">
                  <c:v>4988406.4000000004</c:v>
                </c:pt>
                <c:pt idx="778">
                  <c:v>4988406.3</c:v>
                </c:pt>
                <c:pt idx="779">
                  <c:v>4988406.2</c:v>
                </c:pt>
                <c:pt idx="780">
                  <c:v>4988406.2</c:v>
                </c:pt>
                <c:pt idx="781">
                  <c:v>4988406.2</c:v>
                </c:pt>
                <c:pt idx="782">
                  <c:v>4988406.1000000006</c:v>
                </c:pt>
                <c:pt idx="783">
                  <c:v>4988406.3</c:v>
                </c:pt>
                <c:pt idx="784">
                  <c:v>4988406.3</c:v>
                </c:pt>
                <c:pt idx="785">
                  <c:v>4988406.3</c:v>
                </c:pt>
                <c:pt idx="786">
                  <c:v>4988406.3</c:v>
                </c:pt>
                <c:pt idx="787">
                  <c:v>4988406.3</c:v>
                </c:pt>
                <c:pt idx="788">
                  <c:v>4988406.3</c:v>
                </c:pt>
                <c:pt idx="789">
                  <c:v>4988406.3</c:v>
                </c:pt>
                <c:pt idx="790">
                  <c:v>4988406.3</c:v>
                </c:pt>
                <c:pt idx="791">
                  <c:v>4988406.3</c:v>
                </c:pt>
                <c:pt idx="792">
                  <c:v>4988406.3</c:v>
                </c:pt>
                <c:pt idx="793">
                  <c:v>4988406.3</c:v>
                </c:pt>
                <c:pt idx="794">
                  <c:v>4988406.3</c:v>
                </c:pt>
                <c:pt idx="795">
                  <c:v>4988406.3</c:v>
                </c:pt>
                <c:pt idx="796">
                  <c:v>4988406.2</c:v>
                </c:pt>
                <c:pt idx="797">
                  <c:v>4988406.1000000006</c:v>
                </c:pt>
                <c:pt idx="798">
                  <c:v>4988405.9000000004</c:v>
                </c:pt>
                <c:pt idx="799">
                  <c:v>4988405.9000000004</c:v>
                </c:pt>
                <c:pt idx="800">
                  <c:v>4988405.7</c:v>
                </c:pt>
                <c:pt idx="801">
                  <c:v>4988405.5</c:v>
                </c:pt>
                <c:pt idx="802">
                  <c:v>4988405.4000000004</c:v>
                </c:pt>
                <c:pt idx="803">
                  <c:v>4988405.3</c:v>
                </c:pt>
                <c:pt idx="804">
                  <c:v>4988405.1000000006</c:v>
                </c:pt>
                <c:pt idx="805">
                  <c:v>4988405.1000000006</c:v>
                </c:pt>
                <c:pt idx="806">
                  <c:v>4988405</c:v>
                </c:pt>
                <c:pt idx="807">
                  <c:v>4988404.9000000004</c:v>
                </c:pt>
                <c:pt idx="808">
                  <c:v>4988404.9000000004</c:v>
                </c:pt>
                <c:pt idx="809">
                  <c:v>4988404.8</c:v>
                </c:pt>
                <c:pt idx="810">
                  <c:v>4988404.7</c:v>
                </c:pt>
                <c:pt idx="811">
                  <c:v>4988404.6000000006</c:v>
                </c:pt>
                <c:pt idx="812">
                  <c:v>4988404.4000000004</c:v>
                </c:pt>
                <c:pt idx="813">
                  <c:v>4988404.4000000004</c:v>
                </c:pt>
                <c:pt idx="814">
                  <c:v>4988404.3</c:v>
                </c:pt>
                <c:pt idx="815">
                  <c:v>4988404.3</c:v>
                </c:pt>
                <c:pt idx="816">
                  <c:v>4988404.1000000006</c:v>
                </c:pt>
                <c:pt idx="817">
                  <c:v>4988404.1000000006</c:v>
                </c:pt>
                <c:pt idx="818">
                  <c:v>4988404.1000000006</c:v>
                </c:pt>
                <c:pt idx="819">
                  <c:v>4988404</c:v>
                </c:pt>
                <c:pt idx="820">
                  <c:v>4988403.9000000004</c:v>
                </c:pt>
                <c:pt idx="821">
                  <c:v>4988403.9000000004</c:v>
                </c:pt>
                <c:pt idx="822">
                  <c:v>4988403.8</c:v>
                </c:pt>
                <c:pt idx="823">
                  <c:v>4988403.8</c:v>
                </c:pt>
                <c:pt idx="824">
                  <c:v>4988403.8</c:v>
                </c:pt>
                <c:pt idx="825">
                  <c:v>4988403.7</c:v>
                </c:pt>
                <c:pt idx="826">
                  <c:v>4988403.6000000006</c:v>
                </c:pt>
                <c:pt idx="827">
                  <c:v>4988403.6000000006</c:v>
                </c:pt>
                <c:pt idx="828">
                  <c:v>4988403.8</c:v>
                </c:pt>
                <c:pt idx="829">
                  <c:v>4988403.8</c:v>
                </c:pt>
                <c:pt idx="830">
                  <c:v>4988403.8</c:v>
                </c:pt>
                <c:pt idx="831">
                  <c:v>4988403.8</c:v>
                </c:pt>
                <c:pt idx="832">
                  <c:v>4988403.8</c:v>
                </c:pt>
                <c:pt idx="833">
                  <c:v>4988403.9000000004</c:v>
                </c:pt>
                <c:pt idx="834">
                  <c:v>4988403.9000000004</c:v>
                </c:pt>
                <c:pt idx="835">
                  <c:v>4988403.9000000004</c:v>
                </c:pt>
                <c:pt idx="836">
                  <c:v>4988403.8</c:v>
                </c:pt>
                <c:pt idx="837">
                  <c:v>4988403.3</c:v>
                </c:pt>
                <c:pt idx="838">
                  <c:v>4988403.1000000006</c:v>
                </c:pt>
                <c:pt idx="839">
                  <c:v>4988402.9000000004</c:v>
                </c:pt>
                <c:pt idx="840">
                  <c:v>4988403.9000000004</c:v>
                </c:pt>
                <c:pt idx="841">
                  <c:v>4988335.1000000006</c:v>
                </c:pt>
                <c:pt idx="842">
                  <c:v>4988336</c:v>
                </c:pt>
                <c:pt idx="843">
                  <c:v>4988326.3</c:v>
                </c:pt>
                <c:pt idx="844">
                  <c:v>4988312</c:v>
                </c:pt>
                <c:pt idx="845">
                  <c:v>4988296.8</c:v>
                </c:pt>
                <c:pt idx="846">
                  <c:v>4988287.6000000006</c:v>
                </c:pt>
                <c:pt idx="847">
                  <c:v>4988275.4000000004</c:v>
                </c:pt>
                <c:pt idx="848">
                  <c:v>4988261.4000000004</c:v>
                </c:pt>
                <c:pt idx="849">
                  <c:v>4988244.5</c:v>
                </c:pt>
                <c:pt idx="850">
                  <c:v>4988237.3</c:v>
                </c:pt>
                <c:pt idx="851">
                  <c:v>4988233.6000000006</c:v>
                </c:pt>
                <c:pt idx="852">
                  <c:v>4988229.4000000004</c:v>
                </c:pt>
                <c:pt idx="853">
                  <c:v>4988231.3</c:v>
                </c:pt>
                <c:pt idx="854">
                  <c:v>4988235</c:v>
                </c:pt>
                <c:pt idx="855">
                  <c:v>4988235.8</c:v>
                </c:pt>
                <c:pt idx="856">
                  <c:v>4988235.1000000006</c:v>
                </c:pt>
                <c:pt idx="857">
                  <c:v>4988234.8</c:v>
                </c:pt>
                <c:pt idx="858">
                  <c:v>4988235.3</c:v>
                </c:pt>
                <c:pt idx="859">
                  <c:v>4988240.2</c:v>
                </c:pt>
                <c:pt idx="860">
                  <c:v>4988242.1000000006</c:v>
                </c:pt>
                <c:pt idx="861">
                  <c:v>4988236.8</c:v>
                </c:pt>
                <c:pt idx="862">
                  <c:v>4988231.1000000006</c:v>
                </c:pt>
                <c:pt idx="863">
                  <c:v>4988229.7</c:v>
                </c:pt>
                <c:pt idx="864">
                  <c:v>4988228</c:v>
                </c:pt>
                <c:pt idx="865">
                  <c:v>4988221.8</c:v>
                </c:pt>
                <c:pt idx="866">
                  <c:v>4988218.4000000004</c:v>
                </c:pt>
                <c:pt idx="867">
                  <c:v>4988220.9000000004</c:v>
                </c:pt>
                <c:pt idx="868">
                  <c:v>4988219.3</c:v>
                </c:pt>
                <c:pt idx="869">
                  <c:v>4988221.7</c:v>
                </c:pt>
                <c:pt idx="870">
                  <c:v>4988222.1000000006</c:v>
                </c:pt>
                <c:pt idx="871">
                  <c:v>4988228.1000000006</c:v>
                </c:pt>
                <c:pt idx="872">
                  <c:v>4988234.2</c:v>
                </c:pt>
                <c:pt idx="873">
                  <c:v>4988243.4000000004</c:v>
                </c:pt>
                <c:pt idx="874">
                  <c:v>4988254.1000000006</c:v>
                </c:pt>
                <c:pt idx="875">
                  <c:v>4988267.1000000006</c:v>
                </c:pt>
                <c:pt idx="876">
                  <c:v>4988265.6000000006</c:v>
                </c:pt>
                <c:pt idx="877">
                  <c:v>4988259.9000000004</c:v>
                </c:pt>
                <c:pt idx="878">
                  <c:v>4988276.9000000004</c:v>
                </c:pt>
                <c:pt idx="879">
                  <c:v>4988285.6000000006</c:v>
                </c:pt>
                <c:pt idx="880">
                  <c:v>4988294</c:v>
                </c:pt>
                <c:pt idx="881">
                  <c:v>4988303.5</c:v>
                </c:pt>
                <c:pt idx="882">
                  <c:v>4988298.4000000004</c:v>
                </c:pt>
                <c:pt idx="883">
                  <c:v>4988291</c:v>
                </c:pt>
                <c:pt idx="884">
                  <c:v>4988283.4000000004</c:v>
                </c:pt>
                <c:pt idx="885">
                  <c:v>4988282.3</c:v>
                </c:pt>
                <c:pt idx="886">
                  <c:v>4988277.8</c:v>
                </c:pt>
                <c:pt idx="887">
                  <c:v>4988271.9000000004</c:v>
                </c:pt>
                <c:pt idx="888">
                  <c:v>4988271.4000000004</c:v>
                </c:pt>
                <c:pt idx="889">
                  <c:v>4988298.1000000006</c:v>
                </c:pt>
                <c:pt idx="890">
                  <c:v>4988334.9000000004</c:v>
                </c:pt>
                <c:pt idx="891">
                  <c:v>4988375.5</c:v>
                </c:pt>
                <c:pt idx="892">
                  <c:v>4988422.3</c:v>
                </c:pt>
                <c:pt idx="893">
                  <c:v>4988492.2</c:v>
                </c:pt>
                <c:pt idx="894">
                  <c:v>4988577.7</c:v>
                </c:pt>
                <c:pt idx="895">
                  <c:v>4988667.6000000006</c:v>
                </c:pt>
                <c:pt idx="896">
                  <c:v>4988776.2</c:v>
                </c:pt>
                <c:pt idx="897">
                  <c:v>4988900.7</c:v>
                </c:pt>
                <c:pt idx="898">
                  <c:v>4988978.3</c:v>
                </c:pt>
                <c:pt idx="899">
                  <c:v>4989017.2</c:v>
                </c:pt>
                <c:pt idx="900">
                  <c:v>4989040.2</c:v>
                </c:pt>
                <c:pt idx="901">
                  <c:v>4989052.6000000006</c:v>
                </c:pt>
                <c:pt idx="902">
                  <c:v>4989064.3</c:v>
                </c:pt>
                <c:pt idx="903">
                  <c:v>4989077.8</c:v>
                </c:pt>
                <c:pt idx="904">
                  <c:v>4989087.4000000004</c:v>
                </c:pt>
                <c:pt idx="905">
                  <c:v>4989093.2</c:v>
                </c:pt>
                <c:pt idx="906">
                  <c:v>4989097.9000000004</c:v>
                </c:pt>
                <c:pt idx="907">
                  <c:v>4989100.4000000004</c:v>
                </c:pt>
                <c:pt idx="908">
                  <c:v>4989103</c:v>
                </c:pt>
                <c:pt idx="909">
                  <c:v>4989105.6000000006</c:v>
                </c:pt>
                <c:pt idx="910">
                  <c:v>4989109.9000000004</c:v>
                </c:pt>
                <c:pt idx="911">
                  <c:v>4989113.3</c:v>
                </c:pt>
                <c:pt idx="912">
                  <c:v>4989115.9000000004</c:v>
                </c:pt>
                <c:pt idx="913">
                  <c:v>4989118.5</c:v>
                </c:pt>
                <c:pt idx="914">
                  <c:v>4989120.7</c:v>
                </c:pt>
                <c:pt idx="915">
                  <c:v>4989121.3</c:v>
                </c:pt>
                <c:pt idx="916">
                  <c:v>4989121.9000000004</c:v>
                </c:pt>
                <c:pt idx="917">
                  <c:v>4989123.9000000004</c:v>
                </c:pt>
                <c:pt idx="918">
                  <c:v>4989126</c:v>
                </c:pt>
                <c:pt idx="919">
                  <c:v>4989127.2</c:v>
                </c:pt>
                <c:pt idx="920">
                  <c:v>4989128</c:v>
                </c:pt>
                <c:pt idx="921">
                  <c:v>4989128.9000000004</c:v>
                </c:pt>
                <c:pt idx="922">
                  <c:v>4989130</c:v>
                </c:pt>
                <c:pt idx="923">
                  <c:v>4989131.6000000006</c:v>
                </c:pt>
                <c:pt idx="924">
                  <c:v>4989133.3</c:v>
                </c:pt>
                <c:pt idx="925">
                  <c:v>4989133.9000000004</c:v>
                </c:pt>
                <c:pt idx="926">
                  <c:v>4989135</c:v>
                </c:pt>
                <c:pt idx="927">
                  <c:v>4989135.9000000004</c:v>
                </c:pt>
                <c:pt idx="928">
                  <c:v>4989137</c:v>
                </c:pt>
                <c:pt idx="929">
                  <c:v>4989137.9000000004</c:v>
                </c:pt>
                <c:pt idx="930">
                  <c:v>4989138.8</c:v>
                </c:pt>
                <c:pt idx="931">
                  <c:v>4989139.5</c:v>
                </c:pt>
                <c:pt idx="932">
                  <c:v>4989140.3</c:v>
                </c:pt>
                <c:pt idx="933">
                  <c:v>4989141.2</c:v>
                </c:pt>
                <c:pt idx="934">
                  <c:v>4989142.3</c:v>
                </c:pt>
                <c:pt idx="935">
                  <c:v>4989143.4000000004</c:v>
                </c:pt>
                <c:pt idx="936">
                  <c:v>4989144.3</c:v>
                </c:pt>
                <c:pt idx="937">
                  <c:v>4989144.9000000004</c:v>
                </c:pt>
                <c:pt idx="938">
                  <c:v>4989145.4000000004</c:v>
                </c:pt>
                <c:pt idx="939">
                  <c:v>4989147.1000000006</c:v>
                </c:pt>
                <c:pt idx="940">
                  <c:v>4989148.1000000006</c:v>
                </c:pt>
                <c:pt idx="941">
                  <c:v>4989148.3</c:v>
                </c:pt>
                <c:pt idx="943">
                  <c:v>4989120.4000000004</c:v>
                </c:pt>
                <c:pt idx="944">
                  <c:v>4989119.9000000004</c:v>
                </c:pt>
                <c:pt idx="945">
                  <c:v>4989119.5</c:v>
                </c:pt>
                <c:pt idx="946">
                  <c:v>4989119.3</c:v>
                </c:pt>
                <c:pt idx="947">
                  <c:v>4989119.4000000004</c:v>
                </c:pt>
                <c:pt idx="948">
                  <c:v>4989119.3</c:v>
                </c:pt>
                <c:pt idx="949">
                  <c:v>4989119.2</c:v>
                </c:pt>
                <c:pt idx="950">
                  <c:v>4989119.1000000006</c:v>
                </c:pt>
                <c:pt idx="951">
                  <c:v>4989118.8</c:v>
                </c:pt>
                <c:pt idx="952">
                  <c:v>4989118.6000000006</c:v>
                </c:pt>
                <c:pt idx="953">
                  <c:v>4989118.5</c:v>
                </c:pt>
                <c:pt idx="954">
                  <c:v>4989118.1000000006</c:v>
                </c:pt>
                <c:pt idx="955">
                  <c:v>4989118.1000000006</c:v>
                </c:pt>
                <c:pt idx="956">
                  <c:v>4989118</c:v>
                </c:pt>
                <c:pt idx="957">
                  <c:v>4989117.8</c:v>
                </c:pt>
                <c:pt idx="958">
                  <c:v>4989117.6000000006</c:v>
                </c:pt>
                <c:pt idx="959">
                  <c:v>4989117.4000000004</c:v>
                </c:pt>
                <c:pt idx="960">
                  <c:v>4989117.4000000004</c:v>
                </c:pt>
                <c:pt idx="961">
                  <c:v>4989117.4000000004</c:v>
                </c:pt>
                <c:pt idx="962">
                  <c:v>4989117.3</c:v>
                </c:pt>
                <c:pt idx="963">
                  <c:v>4989117.3</c:v>
                </c:pt>
                <c:pt idx="964">
                  <c:v>4989117.2</c:v>
                </c:pt>
                <c:pt idx="965">
                  <c:v>4989117.3</c:v>
                </c:pt>
                <c:pt idx="966">
                  <c:v>4989117.5</c:v>
                </c:pt>
                <c:pt idx="967">
                  <c:v>4989117.7</c:v>
                </c:pt>
                <c:pt idx="968">
                  <c:v>4989117.6000000006</c:v>
                </c:pt>
                <c:pt idx="969">
                  <c:v>4989117.5</c:v>
                </c:pt>
                <c:pt idx="970">
                  <c:v>4989117.3</c:v>
                </c:pt>
                <c:pt idx="971">
                  <c:v>4989117</c:v>
                </c:pt>
                <c:pt idx="972">
                  <c:v>4989116.8</c:v>
                </c:pt>
                <c:pt idx="973">
                  <c:v>4989116.6000000006</c:v>
                </c:pt>
                <c:pt idx="974">
                  <c:v>4989116.3</c:v>
                </c:pt>
                <c:pt idx="975">
                  <c:v>4989116.1000000006</c:v>
                </c:pt>
                <c:pt idx="976">
                  <c:v>4989116.1000000006</c:v>
                </c:pt>
                <c:pt idx="977">
                  <c:v>4989116.1000000006</c:v>
                </c:pt>
                <c:pt idx="978">
                  <c:v>4989115.9000000004</c:v>
                </c:pt>
                <c:pt idx="979">
                  <c:v>4989115.7</c:v>
                </c:pt>
                <c:pt idx="980">
                  <c:v>4989115.6000000006</c:v>
                </c:pt>
                <c:pt idx="981">
                  <c:v>4989115.4000000004</c:v>
                </c:pt>
                <c:pt idx="982">
                  <c:v>4989115.2</c:v>
                </c:pt>
                <c:pt idx="983">
                  <c:v>4989115.1000000006</c:v>
                </c:pt>
                <c:pt idx="984">
                  <c:v>4989115.2</c:v>
                </c:pt>
                <c:pt idx="985">
                  <c:v>4989115.2</c:v>
                </c:pt>
                <c:pt idx="986">
                  <c:v>4989115.2</c:v>
                </c:pt>
                <c:pt idx="987">
                  <c:v>4989115</c:v>
                </c:pt>
                <c:pt idx="988">
                  <c:v>4989114.9000000004</c:v>
                </c:pt>
                <c:pt idx="989">
                  <c:v>4989114.7</c:v>
                </c:pt>
                <c:pt idx="990">
                  <c:v>4989114.6000000006</c:v>
                </c:pt>
                <c:pt idx="991">
                  <c:v>4989114.4000000004</c:v>
                </c:pt>
                <c:pt idx="992">
                  <c:v>4989114.3</c:v>
                </c:pt>
                <c:pt idx="993">
                  <c:v>4989114.2</c:v>
                </c:pt>
                <c:pt idx="994">
                  <c:v>4989114</c:v>
                </c:pt>
                <c:pt idx="995">
                  <c:v>4989113.9000000004</c:v>
                </c:pt>
                <c:pt idx="996">
                  <c:v>4989113.8</c:v>
                </c:pt>
                <c:pt idx="997">
                  <c:v>4989113.6000000006</c:v>
                </c:pt>
                <c:pt idx="998">
                  <c:v>4989113.4000000004</c:v>
                </c:pt>
                <c:pt idx="999">
                  <c:v>4989113.5</c:v>
                </c:pt>
                <c:pt idx="1000">
                  <c:v>4989113.6000000006</c:v>
                </c:pt>
                <c:pt idx="1001">
                  <c:v>4989113.6000000006</c:v>
                </c:pt>
                <c:pt idx="1002">
                  <c:v>4989113.4000000004</c:v>
                </c:pt>
                <c:pt idx="1003">
                  <c:v>4989113.2</c:v>
                </c:pt>
                <c:pt idx="1004">
                  <c:v>4989113.2</c:v>
                </c:pt>
                <c:pt idx="1005">
                  <c:v>4989113.2</c:v>
                </c:pt>
                <c:pt idx="1006">
                  <c:v>4989113.1000000006</c:v>
                </c:pt>
                <c:pt idx="1007">
                  <c:v>4989113.1000000006</c:v>
                </c:pt>
                <c:pt idx="1008">
                  <c:v>4989113</c:v>
                </c:pt>
                <c:pt idx="1009">
                  <c:v>4989113</c:v>
                </c:pt>
                <c:pt idx="1010">
                  <c:v>4989113</c:v>
                </c:pt>
                <c:pt idx="1011">
                  <c:v>4989113</c:v>
                </c:pt>
                <c:pt idx="1012">
                  <c:v>4989113</c:v>
                </c:pt>
                <c:pt idx="1013">
                  <c:v>4989112.9000000004</c:v>
                </c:pt>
                <c:pt idx="1014">
                  <c:v>4989112.6000000006</c:v>
                </c:pt>
                <c:pt idx="1015">
                  <c:v>4989112.5</c:v>
                </c:pt>
                <c:pt idx="1016">
                  <c:v>4989112.4000000004</c:v>
                </c:pt>
                <c:pt idx="1017">
                  <c:v>4989112.2</c:v>
                </c:pt>
                <c:pt idx="1018">
                  <c:v>4989112.1000000006</c:v>
                </c:pt>
                <c:pt idx="1019">
                  <c:v>4989112</c:v>
                </c:pt>
                <c:pt idx="1020">
                  <c:v>4989111.9000000004</c:v>
                </c:pt>
                <c:pt idx="1021">
                  <c:v>4989111.8</c:v>
                </c:pt>
                <c:pt idx="1022">
                  <c:v>4989111.8</c:v>
                </c:pt>
                <c:pt idx="1023">
                  <c:v>4989111.8</c:v>
                </c:pt>
                <c:pt idx="1024">
                  <c:v>4989111.5</c:v>
                </c:pt>
                <c:pt idx="1025">
                  <c:v>4989111.4000000004</c:v>
                </c:pt>
                <c:pt idx="1026">
                  <c:v>4989111.4000000004</c:v>
                </c:pt>
                <c:pt idx="1027">
                  <c:v>4989111.2</c:v>
                </c:pt>
                <c:pt idx="1028">
                  <c:v>4989111.1000000006</c:v>
                </c:pt>
                <c:pt idx="1029">
                  <c:v>4989111.1000000006</c:v>
                </c:pt>
                <c:pt idx="1030">
                  <c:v>4989111.1000000006</c:v>
                </c:pt>
                <c:pt idx="1031">
                  <c:v>4989111</c:v>
                </c:pt>
                <c:pt idx="1032">
                  <c:v>4989110.9000000004</c:v>
                </c:pt>
                <c:pt idx="1033">
                  <c:v>4989110.8</c:v>
                </c:pt>
                <c:pt idx="1034">
                  <c:v>4989110.5</c:v>
                </c:pt>
                <c:pt idx="1035">
                  <c:v>4989110.5</c:v>
                </c:pt>
                <c:pt idx="1036">
                  <c:v>4989110.8</c:v>
                </c:pt>
                <c:pt idx="1037">
                  <c:v>4989111</c:v>
                </c:pt>
                <c:pt idx="1038">
                  <c:v>4989111.1000000006</c:v>
                </c:pt>
                <c:pt idx="1039">
                  <c:v>4989110.9000000004</c:v>
                </c:pt>
                <c:pt idx="1040">
                  <c:v>4989110.8</c:v>
                </c:pt>
                <c:pt idx="1041">
                  <c:v>4989110.6000000006</c:v>
                </c:pt>
                <c:pt idx="1042">
                  <c:v>4989110.4000000004</c:v>
                </c:pt>
                <c:pt idx="1043">
                  <c:v>4989110.3</c:v>
                </c:pt>
                <c:pt idx="1044">
                  <c:v>4989110.3</c:v>
                </c:pt>
                <c:pt idx="1045">
                  <c:v>4989110.1000000006</c:v>
                </c:pt>
                <c:pt idx="1046">
                  <c:v>4989110.1000000006</c:v>
                </c:pt>
                <c:pt idx="1047">
                  <c:v>4989110.1000000006</c:v>
                </c:pt>
                <c:pt idx="1048">
                  <c:v>4989110.1000000006</c:v>
                </c:pt>
                <c:pt idx="1049">
                  <c:v>4989109.9000000004</c:v>
                </c:pt>
                <c:pt idx="1050">
                  <c:v>4989109.8</c:v>
                </c:pt>
                <c:pt idx="1051">
                  <c:v>4989109.7</c:v>
                </c:pt>
                <c:pt idx="1052">
                  <c:v>4989109.5</c:v>
                </c:pt>
                <c:pt idx="1053">
                  <c:v>4989109.6000000006</c:v>
                </c:pt>
                <c:pt idx="1054">
                  <c:v>4989109.5</c:v>
                </c:pt>
                <c:pt idx="1055">
                  <c:v>4989109.3</c:v>
                </c:pt>
                <c:pt idx="1056">
                  <c:v>4989109.3</c:v>
                </c:pt>
                <c:pt idx="1057">
                  <c:v>4989109.1000000006</c:v>
                </c:pt>
                <c:pt idx="1058">
                  <c:v>4989109.1000000006</c:v>
                </c:pt>
                <c:pt idx="1059">
                  <c:v>4989109</c:v>
                </c:pt>
                <c:pt idx="1060">
                  <c:v>4989108.9000000004</c:v>
                </c:pt>
                <c:pt idx="1061">
                  <c:v>4989108.9000000004</c:v>
                </c:pt>
                <c:pt idx="1062">
                  <c:v>4989108.9000000004</c:v>
                </c:pt>
                <c:pt idx="1063">
                  <c:v>4989108.9000000004</c:v>
                </c:pt>
                <c:pt idx="1064">
                  <c:v>4989109</c:v>
                </c:pt>
                <c:pt idx="1065">
                  <c:v>4989109.3</c:v>
                </c:pt>
                <c:pt idx="1066">
                  <c:v>4989109.4000000004</c:v>
                </c:pt>
                <c:pt idx="1067">
                  <c:v>4989109.4000000004</c:v>
                </c:pt>
                <c:pt idx="1068">
                  <c:v>4989109.4000000004</c:v>
                </c:pt>
                <c:pt idx="1069">
                  <c:v>4989109.4000000004</c:v>
                </c:pt>
                <c:pt idx="1070">
                  <c:v>4989109.1000000006</c:v>
                </c:pt>
                <c:pt idx="1071">
                  <c:v>4989109</c:v>
                </c:pt>
                <c:pt idx="1072">
                  <c:v>4989108.8</c:v>
                </c:pt>
                <c:pt idx="1073">
                  <c:v>4989108.6000000006</c:v>
                </c:pt>
                <c:pt idx="1074">
                  <c:v>4989108.6000000006</c:v>
                </c:pt>
                <c:pt idx="1075">
                  <c:v>4989108.5</c:v>
                </c:pt>
                <c:pt idx="1076">
                  <c:v>4989108.3</c:v>
                </c:pt>
                <c:pt idx="1077">
                  <c:v>4989108.3</c:v>
                </c:pt>
                <c:pt idx="1078">
                  <c:v>4989108.2</c:v>
                </c:pt>
                <c:pt idx="1079">
                  <c:v>4989108.3</c:v>
                </c:pt>
                <c:pt idx="1080">
                  <c:v>4989108.3</c:v>
                </c:pt>
                <c:pt idx="1081">
                  <c:v>4989108.1000000006</c:v>
                </c:pt>
                <c:pt idx="1082">
                  <c:v>4989108.1000000006</c:v>
                </c:pt>
                <c:pt idx="1083">
                  <c:v>4989108</c:v>
                </c:pt>
                <c:pt idx="1084">
                  <c:v>4989108</c:v>
                </c:pt>
                <c:pt idx="1085">
                  <c:v>4989108</c:v>
                </c:pt>
                <c:pt idx="1086">
                  <c:v>4989107.9000000004</c:v>
                </c:pt>
                <c:pt idx="1087">
                  <c:v>4989107.7</c:v>
                </c:pt>
                <c:pt idx="1088">
                  <c:v>4989107.6000000006</c:v>
                </c:pt>
                <c:pt idx="1089">
                  <c:v>4989107.4000000004</c:v>
                </c:pt>
                <c:pt idx="1090">
                  <c:v>4989107.4000000004</c:v>
                </c:pt>
                <c:pt idx="1091">
                  <c:v>4989107.6000000006</c:v>
                </c:pt>
                <c:pt idx="1092">
                  <c:v>4989107.5</c:v>
                </c:pt>
                <c:pt idx="1093">
                  <c:v>4989107.4000000004</c:v>
                </c:pt>
                <c:pt idx="1094">
                  <c:v>4989107.3</c:v>
                </c:pt>
                <c:pt idx="1095">
                  <c:v>4989107.1000000006</c:v>
                </c:pt>
                <c:pt idx="1096">
                  <c:v>4989107.1000000006</c:v>
                </c:pt>
                <c:pt idx="1097">
                  <c:v>4989107.1000000006</c:v>
                </c:pt>
                <c:pt idx="1098">
                  <c:v>4989107.1000000006</c:v>
                </c:pt>
                <c:pt idx="1099">
                  <c:v>4989107</c:v>
                </c:pt>
                <c:pt idx="1100">
                  <c:v>4989106.9000000004</c:v>
                </c:pt>
                <c:pt idx="1101">
                  <c:v>4989107</c:v>
                </c:pt>
                <c:pt idx="1102">
                  <c:v>4989107.2</c:v>
                </c:pt>
                <c:pt idx="1103">
                  <c:v>4989107.3</c:v>
                </c:pt>
                <c:pt idx="1104">
                  <c:v>4989107.4000000004</c:v>
                </c:pt>
                <c:pt idx="1105">
                  <c:v>4989107.4000000004</c:v>
                </c:pt>
                <c:pt idx="1106">
                  <c:v>4989107.3</c:v>
                </c:pt>
                <c:pt idx="1107">
                  <c:v>4989107</c:v>
                </c:pt>
                <c:pt idx="1108">
                  <c:v>4989106.9000000004</c:v>
                </c:pt>
                <c:pt idx="1109">
                  <c:v>4989106.8</c:v>
                </c:pt>
                <c:pt idx="1110">
                  <c:v>4989106.6000000006</c:v>
                </c:pt>
                <c:pt idx="1111">
                  <c:v>4989106.6000000006</c:v>
                </c:pt>
                <c:pt idx="1112">
                  <c:v>4989106.5</c:v>
                </c:pt>
                <c:pt idx="1113">
                  <c:v>4989106.4000000004</c:v>
                </c:pt>
                <c:pt idx="1114">
                  <c:v>4989106.4000000004</c:v>
                </c:pt>
                <c:pt idx="1115">
                  <c:v>4989106.3</c:v>
                </c:pt>
                <c:pt idx="1116">
                  <c:v>4989106.1000000006</c:v>
                </c:pt>
                <c:pt idx="1117">
                  <c:v>4989106.2</c:v>
                </c:pt>
                <c:pt idx="1118">
                  <c:v>4989106.1000000006</c:v>
                </c:pt>
                <c:pt idx="1119">
                  <c:v>4989106</c:v>
                </c:pt>
                <c:pt idx="1120">
                  <c:v>4989106</c:v>
                </c:pt>
                <c:pt idx="1121">
                  <c:v>4989106.2</c:v>
                </c:pt>
                <c:pt idx="1122">
                  <c:v>4989106.6000000006</c:v>
                </c:pt>
                <c:pt idx="1123">
                  <c:v>4989107.1000000006</c:v>
                </c:pt>
                <c:pt idx="1124">
                  <c:v>4989107.4000000004</c:v>
                </c:pt>
                <c:pt idx="1125">
                  <c:v>4989107.4000000004</c:v>
                </c:pt>
                <c:pt idx="1126">
                  <c:v>4988297.6000000006</c:v>
                </c:pt>
                <c:pt idx="1127">
                  <c:v>4986245</c:v>
                </c:pt>
                <c:pt idx="1128">
                  <c:v>4986334.8</c:v>
                </c:pt>
                <c:pt idx="1129">
                  <c:v>4986343.3</c:v>
                </c:pt>
                <c:pt idx="1130">
                  <c:v>4986350.3</c:v>
                </c:pt>
                <c:pt idx="1131">
                  <c:v>4986362.8</c:v>
                </c:pt>
                <c:pt idx="1132">
                  <c:v>4986353.6000000006</c:v>
                </c:pt>
                <c:pt idx="1133">
                  <c:v>4986346.9000000004</c:v>
                </c:pt>
                <c:pt idx="1134">
                  <c:v>4986335.6000000006</c:v>
                </c:pt>
                <c:pt idx="1135">
                  <c:v>4986329.1000000006</c:v>
                </c:pt>
                <c:pt idx="1136">
                  <c:v>4986323.7</c:v>
                </c:pt>
                <c:pt idx="1137">
                  <c:v>4986318.1000000006</c:v>
                </c:pt>
                <c:pt idx="1138">
                  <c:v>4986312.6000000006</c:v>
                </c:pt>
                <c:pt idx="1139">
                  <c:v>4986307.7</c:v>
                </c:pt>
                <c:pt idx="1140">
                  <c:v>4986302.1000000006</c:v>
                </c:pt>
                <c:pt idx="1141">
                  <c:v>4986297.1000000006</c:v>
                </c:pt>
                <c:pt idx="1142">
                  <c:v>4986293.1000000006</c:v>
                </c:pt>
                <c:pt idx="1143">
                  <c:v>4986288.8</c:v>
                </c:pt>
                <c:pt idx="1144">
                  <c:v>4986284.6000000006</c:v>
                </c:pt>
                <c:pt idx="1145">
                  <c:v>4986280.6000000006</c:v>
                </c:pt>
                <c:pt idx="1146">
                  <c:v>4986276.8</c:v>
                </c:pt>
                <c:pt idx="1147">
                  <c:v>4986273.1000000006</c:v>
                </c:pt>
                <c:pt idx="1148">
                  <c:v>4986269.8</c:v>
                </c:pt>
                <c:pt idx="1149">
                  <c:v>4986266.5</c:v>
                </c:pt>
                <c:pt idx="1150">
                  <c:v>4986263.3</c:v>
                </c:pt>
                <c:pt idx="1151">
                  <c:v>4986260.3</c:v>
                </c:pt>
                <c:pt idx="1152">
                  <c:v>4986257.5</c:v>
                </c:pt>
                <c:pt idx="1153">
                  <c:v>4986254.8</c:v>
                </c:pt>
                <c:pt idx="1154">
                  <c:v>4986251.6000000006</c:v>
                </c:pt>
                <c:pt idx="1155">
                  <c:v>4986248.7</c:v>
                </c:pt>
                <c:pt idx="1156">
                  <c:v>4986246.1000000006</c:v>
                </c:pt>
                <c:pt idx="1157">
                  <c:v>4986243.7</c:v>
                </c:pt>
                <c:pt idx="1158">
                  <c:v>4986241.3</c:v>
                </c:pt>
                <c:pt idx="1159">
                  <c:v>4986239.1000000006</c:v>
                </c:pt>
                <c:pt idx="1160">
                  <c:v>4986236.9000000004</c:v>
                </c:pt>
                <c:pt idx="1161">
                  <c:v>4986234.8</c:v>
                </c:pt>
                <c:pt idx="1162">
                  <c:v>4986232.8</c:v>
                </c:pt>
                <c:pt idx="1163">
                  <c:v>4986230.8</c:v>
                </c:pt>
                <c:pt idx="1164">
                  <c:v>4986228.6000000006</c:v>
                </c:pt>
                <c:pt idx="1165">
                  <c:v>4986226.1000000006</c:v>
                </c:pt>
                <c:pt idx="1166">
                  <c:v>4986223.7</c:v>
                </c:pt>
                <c:pt idx="1167">
                  <c:v>4986221.3</c:v>
                </c:pt>
                <c:pt idx="1168">
                  <c:v>4986218.9000000004</c:v>
                </c:pt>
                <c:pt idx="1169">
                  <c:v>4986216.4000000004</c:v>
                </c:pt>
                <c:pt idx="1170">
                  <c:v>4986214.1000000006</c:v>
                </c:pt>
                <c:pt idx="1171">
                  <c:v>4986212</c:v>
                </c:pt>
                <c:pt idx="1172">
                  <c:v>4986210.1000000006</c:v>
                </c:pt>
                <c:pt idx="1173">
                  <c:v>4986208.5</c:v>
                </c:pt>
                <c:pt idx="1174">
                  <c:v>4986207</c:v>
                </c:pt>
                <c:pt idx="1175">
                  <c:v>4986205.6000000006</c:v>
                </c:pt>
                <c:pt idx="1176">
                  <c:v>4986204.5</c:v>
                </c:pt>
                <c:pt idx="1177">
                  <c:v>4986203.6000000006</c:v>
                </c:pt>
                <c:pt idx="1178">
                  <c:v>4986202.7</c:v>
                </c:pt>
                <c:pt idx="1179">
                  <c:v>4986202.1000000006</c:v>
                </c:pt>
                <c:pt idx="1180">
                  <c:v>4986201.6000000006</c:v>
                </c:pt>
                <c:pt idx="1181">
                  <c:v>4986201.3</c:v>
                </c:pt>
                <c:pt idx="1182">
                  <c:v>4986201</c:v>
                </c:pt>
                <c:pt idx="1183">
                  <c:v>4986200.8</c:v>
                </c:pt>
                <c:pt idx="1184">
                  <c:v>4986200.6000000006</c:v>
                </c:pt>
                <c:pt idx="1185">
                  <c:v>4986200.4000000004</c:v>
                </c:pt>
                <c:pt idx="1186">
                  <c:v>4986200.4000000004</c:v>
                </c:pt>
                <c:pt idx="1187">
                  <c:v>4986200.4000000004</c:v>
                </c:pt>
                <c:pt idx="1188">
                  <c:v>4986200.3</c:v>
                </c:pt>
                <c:pt idx="1189">
                  <c:v>4986200.3</c:v>
                </c:pt>
                <c:pt idx="1190">
                  <c:v>4986200.2</c:v>
                </c:pt>
                <c:pt idx="1191">
                  <c:v>4986200.2</c:v>
                </c:pt>
                <c:pt idx="1192">
                  <c:v>4986200</c:v>
                </c:pt>
                <c:pt idx="1193">
                  <c:v>4986200</c:v>
                </c:pt>
                <c:pt idx="1194">
                  <c:v>4986199.9000000004</c:v>
                </c:pt>
                <c:pt idx="1195">
                  <c:v>4986199.8</c:v>
                </c:pt>
                <c:pt idx="1196">
                  <c:v>4986199.6000000006</c:v>
                </c:pt>
                <c:pt idx="1197">
                  <c:v>4986199.4000000004</c:v>
                </c:pt>
                <c:pt idx="1198">
                  <c:v>4986199.3</c:v>
                </c:pt>
                <c:pt idx="1199">
                  <c:v>4986199</c:v>
                </c:pt>
                <c:pt idx="1200">
                  <c:v>4986198.9000000004</c:v>
                </c:pt>
                <c:pt idx="1201">
                  <c:v>4986198.8</c:v>
                </c:pt>
                <c:pt idx="1202">
                  <c:v>4986198.5</c:v>
                </c:pt>
                <c:pt idx="1203">
                  <c:v>4986198.4000000004</c:v>
                </c:pt>
                <c:pt idx="1204">
                  <c:v>4986198.1000000006</c:v>
                </c:pt>
                <c:pt idx="1205">
                  <c:v>4986197.9000000004</c:v>
                </c:pt>
                <c:pt idx="1206">
                  <c:v>4986197.7</c:v>
                </c:pt>
                <c:pt idx="1207">
                  <c:v>4986197.4000000004</c:v>
                </c:pt>
                <c:pt idx="1208">
                  <c:v>4986197.1000000006</c:v>
                </c:pt>
                <c:pt idx="1209">
                  <c:v>4986197</c:v>
                </c:pt>
                <c:pt idx="1210">
                  <c:v>4986196.8</c:v>
                </c:pt>
                <c:pt idx="1211">
                  <c:v>4986196.5</c:v>
                </c:pt>
                <c:pt idx="1212">
                  <c:v>4986196.1000000006</c:v>
                </c:pt>
                <c:pt idx="1213">
                  <c:v>4986196</c:v>
                </c:pt>
                <c:pt idx="1214">
                  <c:v>4986195.6000000006</c:v>
                </c:pt>
                <c:pt idx="1215">
                  <c:v>4986195.3</c:v>
                </c:pt>
                <c:pt idx="1216">
                  <c:v>4986195.2</c:v>
                </c:pt>
                <c:pt idx="1217">
                  <c:v>4986195</c:v>
                </c:pt>
                <c:pt idx="1218">
                  <c:v>4986194.9000000004</c:v>
                </c:pt>
                <c:pt idx="1219">
                  <c:v>4986194.7</c:v>
                </c:pt>
                <c:pt idx="1220">
                  <c:v>4986194.5</c:v>
                </c:pt>
                <c:pt idx="1221">
                  <c:v>4986194.3</c:v>
                </c:pt>
                <c:pt idx="1222">
                  <c:v>4986194.2</c:v>
                </c:pt>
                <c:pt idx="1223">
                  <c:v>4986194</c:v>
                </c:pt>
                <c:pt idx="1224">
                  <c:v>4986193.2</c:v>
                </c:pt>
                <c:pt idx="1225">
                  <c:v>4986193</c:v>
                </c:pt>
                <c:pt idx="1226">
                  <c:v>4986192.9000000004</c:v>
                </c:pt>
                <c:pt idx="1227">
                  <c:v>4986192.8</c:v>
                </c:pt>
                <c:pt idx="1228">
                  <c:v>4986192.6000000006</c:v>
                </c:pt>
                <c:pt idx="1229">
                  <c:v>4986192.4000000004</c:v>
                </c:pt>
                <c:pt idx="1230">
                  <c:v>4986192.2</c:v>
                </c:pt>
                <c:pt idx="1231">
                  <c:v>4986192</c:v>
                </c:pt>
                <c:pt idx="1232">
                  <c:v>4986191.9000000004</c:v>
                </c:pt>
                <c:pt idx="1233">
                  <c:v>4986191.6000000006</c:v>
                </c:pt>
                <c:pt idx="1234">
                  <c:v>4986191.4000000004</c:v>
                </c:pt>
                <c:pt idx="1235">
                  <c:v>4986191.4000000004</c:v>
                </c:pt>
                <c:pt idx="1236">
                  <c:v>4986191.4000000004</c:v>
                </c:pt>
                <c:pt idx="1237">
                  <c:v>4986190.9000000004</c:v>
                </c:pt>
                <c:pt idx="1238">
                  <c:v>4986190.6000000006</c:v>
                </c:pt>
                <c:pt idx="1239">
                  <c:v>4986190.4000000004</c:v>
                </c:pt>
                <c:pt idx="1240">
                  <c:v>4986190.1000000006</c:v>
                </c:pt>
                <c:pt idx="1241">
                  <c:v>4986190</c:v>
                </c:pt>
                <c:pt idx="1242">
                  <c:v>4986190</c:v>
                </c:pt>
                <c:pt idx="1243">
                  <c:v>4986190.1000000006</c:v>
                </c:pt>
                <c:pt idx="1244">
                  <c:v>4986190.3</c:v>
                </c:pt>
                <c:pt idx="1245">
                  <c:v>4986190.4000000004</c:v>
                </c:pt>
                <c:pt idx="1246">
                  <c:v>4986190.6000000006</c:v>
                </c:pt>
                <c:pt idx="1247">
                  <c:v>4986190.8</c:v>
                </c:pt>
                <c:pt idx="1248">
                  <c:v>4986190.9000000004</c:v>
                </c:pt>
                <c:pt idx="1249">
                  <c:v>4986190.9000000004</c:v>
                </c:pt>
                <c:pt idx="1250">
                  <c:v>4986190.7</c:v>
                </c:pt>
                <c:pt idx="1251">
                  <c:v>4986190.6000000006</c:v>
                </c:pt>
                <c:pt idx="1252">
                  <c:v>4986190.4000000004</c:v>
                </c:pt>
                <c:pt idx="1253">
                  <c:v>4986190.1000000006</c:v>
                </c:pt>
                <c:pt idx="1254">
                  <c:v>4986189.9000000004</c:v>
                </c:pt>
                <c:pt idx="1255">
                  <c:v>4986189.6000000006</c:v>
                </c:pt>
                <c:pt idx="1256">
                  <c:v>4986189.2</c:v>
                </c:pt>
                <c:pt idx="1257">
                  <c:v>4986188.9000000004</c:v>
                </c:pt>
                <c:pt idx="1258">
                  <c:v>4986188.6000000006</c:v>
                </c:pt>
                <c:pt idx="1259">
                  <c:v>4986188.2</c:v>
                </c:pt>
                <c:pt idx="1260">
                  <c:v>4986187.7</c:v>
                </c:pt>
                <c:pt idx="1261">
                  <c:v>4986187.2</c:v>
                </c:pt>
                <c:pt idx="1262">
                  <c:v>4986186.7</c:v>
                </c:pt>
                <c:pt idx="1263">
                  <c:v>4986186.2</c:v>
                </c:pt>
                <c:pt idx="1264">
                  <c:v>4986185.8</c:v>
                </c:pt>
                <c:pt idx="1265">
                  <c:v>4986185.1000000006</c:v>
                </c:pt>
                <c:pt idx="1266">
                  <c:v>4986184.6000000006</c:v>
                </c:pt>
                <c:pt idx="1267">
                  <c:v>4986184</c:v>
                </c:pt>
                <c:pt idx="1268">
                  <c:v>4986187</c:v>
                </c:pt>
                <c:pt idx="1269">
                  <c:v>4986183.9000000004</c:v>
                </c:pt>
                <c:pt idx="1270">
                  <c:v>4986182.8</c:v>
                </c:pt>
                <c:pt idx="1271">
                  <c:v>4986181.8</c:v>
                </c:pt>
                <c:pt idx="1272">
                  <c:v>4986181.1000000006</c:v>
                </c:pt>
                <c:pt idx="1273">
                  <c:v>4986180.6000000006</c:v>
                </c:pt>
                <c:pt idx="1274">
                  <c:v>4986180</c:v>
                </c:pt>
                <c:pt idx="1275">
                  <c:v>4986179.4000000004</c:v>
                </c:pt>
                <c:pt idx="1276">
                  <c:v>4986178.9000000004</c:v>
                </c:pt>
                <c:pt idx="1277">
                  <c:v>4986178.3</c:v>
                </c:pt>
                <c:pt idx="1278">
                  <c:v>4986177.8</c:v>
                </c:pt>
                <c:pt idx="1279">
                  <c:v>4986177.2</c:v>
                </c:pt>
                <c:pt idx="1280">
                  <c:v>4986176.6000000006</c:v>
                </c:pt>
                <c:pt idx="1281">
                  <c:v>4986176</c:v>
                </c:pt>
                <c:pt idx="1282">
                  <c:v>4986175.4000000004</c:v>
                </c:pt>
                <c:pt idx="1283">
                  <c:v>4986174.8</c:v>
                </c:pt>
                <c:pt idx="1284">
                  <c:v>4986174</c:v>
                </c:pt>
                <c:pt idx="1285">
                  <c:v>4986173.4000000004</c:v>
                </c:pt>
                <c:pt idx="1286">
                  <c:v>4986172.8</c:v>
                </c:pt>
                <c:pt idx="1287">
                  <c:v>4986172.2</c:v>
                </c:pt>
                <c:pt idx="1288">
                  <c:v>4986171.6000000006</c:v>
                </c:pt>
                <c:pt idx="1289">
                  <c:v>4986170.9000000004</c:v>
                </c:pt>
                <c:pt idx="1290">
                  <c:v>4986170.3</c:v>
                </c:pt>
                <c:pt idx="1291">
                  <c:v>4986169.8</c:v>
                </c:pt>
                <c:pt idx="1292">
                  <c:v>4986169.1000000006</c:v>
                </c:pt>
                <c:pt idx="1293">
                  <c:v>4986168.6000000006</c:v>
                </c:pt>
                <c:pt idx="1294">
                  <c:v>4986168</c:v>
                </c:pt>
                <c:pt idx="1295">
                  <c:v>4986167.5</c:v>
                </c:pt>
                <c:pt idx="1296">
                  <c:v>4986166.9000000004</c:v>
                </c:pt>
                <c:pt idx="1297">
                  <c:v>4986166.3</c:v>
                </c:pt>
                <c:pt idx="1298">
                  <c:v>4986165.8</c:v>
                </c:pt>
                <c:pt idx="1299">
                  <c:v>4986165.2</c:v>
                </c:pt>
                <c:pt idx="1300">
                  <c:v>4986164.6000000006</c:v>
                </c:pt>
                <c:pt idx="1301">
                  <c:v>4986164</c:v>
                </c:pt>
                <c:pt idx="1302">
                  <c:v>4986163.4000000004</c:v>
                </c:pt>
                <c:pt idx="1303">
                  <c:v>4986162.8</c:v>
                </c:pt>
                <c:pt idx="1304">
                  <c:v>4986162.2</c:v>
                </c:pt>
                <c:pt idx="1305">
                  <c:v>4986161.7</c:v>
                </c:pt>
                <c:pt idx="1306">
                  <c:v>4986161</c:v>
                </c:pt>
                <c:pt idx="1307">
                  <c:v>4986160.5</c:v>
                </c:pt>
                <c:pt idx="1308">
                  <c:v>4986159.9000000004</c:v>
                </c:pt>
                <c:pt idx="1309">
                  <c:v>4986159.3</c:v>
                </c:pt>
                <c:pt idx="1310">
                  <c:v>4986158.7</c:v>
                </c:pt>
                <c:pt idx="1311">
                  <c:v>4986158</c:v>
                </c:pt>
                <c:pt idx="1312">
                  <c:v>4986157.5</c:v>
                </c:pt>
                <c:pt idx="1313">
                  <c:v>4986156.9000000004</c:v>
                </c:pt>
                <c:pt idx="1314">
                  <c:v>4986156.3</c:v>
                </c:pt>
                <c:pt idx="1315">
                  <c:v>4986155.7</c:v>
                </c:pt>
                <c:pt idx="1316">
                  <c:v>4986155.1000000006</c:v>
                </c:pt>
                <c:pt idx="1317">
                  <c:v>4986154.6000000006</c:v>
                </c:pt>
                <c:pt idx="1318">
                  <c:v>4986154.1000000006</c:v>
                </c:pt>
                <c:pt idx="1319">
                  <c:v>4986153.6000000006</c:v>
                </c:pt>
                <c:pt idx="1320">
                  <c:v>4986153.1000000006</c:v>
                </c:pt>
                <c:pt idx="1321">
                  <c:v>4986152.6000000006</c:v>
                </c:pt>
                <c:pt idx="1322">
                  <c:v>4986152</c:v>
                </c:pt>
                <c:pt idx="1323">
                  <c:v>4986151.5</c:v>
                </c:pt>
                <c:pt idx="1324">
                  <c:v>4986151</c:v>
                </c:pt>
                <c:pt idx="1325">
                  <c:v>4986150.4000000004</c:v>
                </c:pt>
                <c:pt idx="1326">
                  <c:v>4986149.9000000004</c:v>
                </c:pt>
                <c:pt idx="1327">
                  <c:v>4986149.4000000004</c:v>
                </c:pt>
                <c:pt idx="1328">
                  <c:v>4986149</c:v>
                </c:pt>
                <c:pt idx="1329">
                  <c:v>4986148.6000000006</c:v>
                </c:pt>
                <c:pt idx="1330">
                  <c:v>4986148.1000000006</c:v>
                </c:pt>
                <c:pt idx="1331">
                  <c:v>4986147.8</c:v>
                </c:pt>
                <c:pt idx="1332">
                  <c:v>4986147.3</c:v>
                </c:pt>
                <c:pt idx="1333">
                  <c:v>4986146.9000000004</c:v>
                </c:pt>
                <c:pt idx="1334">
                  <c:v>4986146.4000000004</c:v>
                </c:pt>
                <c:pt idx="1335">
                  <c:v>4986146</c:v>
                </c:pt>
                <c:pt idx="1336">
                  <c:v>4986145.7</c:v>
                </c:pt>
                <c:pt idx="1337">
                  <c:v>4986145.4000000004</c:v>
                </c:pt>
                <c:pt idx="1338">
                  <c:v>4986145</c:v>
                </c:pt>
                <c:pt idx="1339">
                  <c:v>4986144.8</c:v>
                </c:pt>
                <c:pt idx="1340">
                  <c:v>4986144.3</c:v>
                </c:pt>
                <c:pt idx="1341">
                  <c:v>4986144</c:v>
                </c:pt>
                <c:pt idx="1342">
                  <c:v>4986143.6000000006</c:v>
                </c:pt>
                <c:pt idx="1343">
                  <c:v>4986143.3</c:v>
                </c:pt>
                <c:pt idx="1344">
                  <c:v>4986147.8</c:v>
                </c:pt>
                <c:pt idx="1345">
                  <c:v>4986143.9000000004</c:v>
                </c:pt>
                <c:pt idx="1346">
                  <c:v>4986143.6000000006</c:v>
                </c:pt>
                <c:pt idx="1347">
                  <c:v>4986143.1000000006</c:v>
                </c:pt>
                <c:pt idx="1348">
                  <c:v>4986142.2</c:v>
                </c:pt>
                <c:pt idx="1349">
                  <c:v>4986141.9000000004</c:v>
                </c:pt>
                <c:pt idx="1350">
                  <c:v>4986141.5</c:v>
                </c:pt>
                <c:pt idx="1351">
                  <c:v>4986141.1000000006</c:v>
                </c:pt>
                <c:pt idx="1352">
                  <c:v>4986140.7</c:v>
                </c:pt>
                <c:pt idx="1353">
                  <c:v>4986140.2</c:v>
                </c:pt>
                <c:pt idx="1354">
                  <c:v>4986139.8</c:v>
                </c:pt>
                <c:pt idx="1355">
                  <c:v>4986139.2</c:v>
                </c:pt>
                <c:pt idx="1356">
                  <c:v>4986138.8</c:v>
                </c:pt>
                <c:pt idx="1357">
                  <c:v>4986138.1000000006</c:v>
                </c:pt>
                <c:pt idx="1358">
                  <c:v>4986137.8</c:v>
                </c:pt>
                <c:pt idx="1359">
                  <c:v>4986137.3</c:v>
                </c:pt>
                <c:pt idx="1360">
                  <c:v>4986136.9000000004</c:v>
                </c:pt>
                <c:pt idx="1361">
                  <c:v>4986136.6000000006</c:v>
                </c:pt>
                <c:pt idx="1362">
                  <c:v>4986136.4000000004</c:v>
                </c:pt>
                <c:pt idx="1363">
                  <c:v>4986136.4000000004</c:v>
                </c:pt>
                <c:pt idx="1364">
                  <c:v>4986136.5</c:v>
                </c:pt>
                <c:pt idx="1365">
                  <c:v>4986136.8</c:v>
                </c:pt>
                <c:pt idx="1366">
                  <c:v>4986136.9000000004</c:v>
                </c:pt>
                <c:pt idx="1367">
                  <c:v>4986137</c:v>
                </c:pt>
                <c:pt idx="1368">
                  <c:v>4986137</c:v>
                </c:pt>
                <c:pt idx="1369">
                  <c:v>4986136.9000000004</c:v>
                </c:pt>
                <c:pt idx="1370">
                  <c:v>4986136.8</c:v>
                </c:pt>
                <c:pt idx="1371">
                  <c:v>4986136.6000000006</c:v>
                </c:pt>
                <c:pt idx="1372">
                  <c:v>4986136.3</c:v>
                </c:pt>
                <c:pt idx="1373">
                  <c:v>4986136.1000000006</c:v>
                </c:pt>
                <c:pt idx="1374">
                  <c:v>4986135.9000000004</c:v>
                </c:pt>
                <c:pt idx="1375">
                  <c:v>4986135.8</c:v>
                </c:pt>
                <c:pt idx="1376">
                  <c:v>4986135.6000000006</c:v>
                </c:pt>
                <c:pt idx="1377">
                  <c:v>4986139.7</c:v>
                </c:pt>
                <c:pt idx="1378">
                  <c:v>4986135.3</c:v>
                </c:pt>
                <c:pt idx="1379">
                  <c:v>4986135</c:v>
                </c:pt>
                <c:pt idx="1380">
                  <c:v>4986134.8</c:v>
                </c:pt>
                <c:pt idx="1381">
                  <c:v>4986134.4000000004</c:v>
                </c:pt>
                <c:pt idx="1382">
                  <c:v>4986134.1000000006</c:v>
                </c:pt>
                <c:pt idx="1383">
                  <c:v>4986133.7</c:v>
                </c:pt>
                <c:pt idx="1384">
                  <c:v>4986133.3</c:v>
                </c:pt>
                <c:pt idx="1385">
                  <c:v>4986133</c:v>
                </c:pt>
                <c:pt idx="1386">
                  <c:v>4986132.8</c:v>
                </c:pt>
                <c:pt idx="1387">
                  <c:v>4986141.8</c:v>
                </c:pt>
                <c:pt idx="1388">
                  <c:v>4986132.8</c:v>
                </c:pt>
                <c:pt idx="1389">
                  <c:v>4986131.6000000006</c:v>
                </c:pt>
                <c:pt idx="1390">
                  <c:v>4986131.4000000004</c:v>
                </c:pt>
                <c:pt idx="1391">
                  <c:v>4986131.3</c:v>
                </c:pt>
                <c:pt idx="1392">
                  <c:v>4986130.9000000004</c:v>
                </c:pt>
                <c:pt idx="1393">
                  <c:v>4986130.6000000006</c:v>
                </c:pt>
                <c:pt idx="1394">
                  <c:v>4986129.9000000004</c:v>
                </c:pt>
                <c:pt idx="1395">
                  <c:v>4986129.3</c:v>
                </c:pt>
                <c:pt idx="1396">
                  <c:v>4986128.8</c:v>
                </c:pt>
                <c:pt idx="1397">
                  <c:v>4986128.4000000004</c:v>
                </c:pt>
                <c:pt idx="1398">
                  <c:v>4986129.1000000006</c:v>
                </c:pt>
                <c:pt idx="1399">
                  <c:v>4986128.7</c:v>
                </c:pt>
                <c:pt idx="1400">
                  <c:v>4986128.4000000004</c:v>
                </c:pt>
                <c:pt idx="1401">
                  <c:v>4986128.1000000006</c:v>
                </c:pt>
                <c:pt idx="1402">
                  <c:v>4986127.9000000004</c:v>
                </c:pt>
                <c:pt idx="1403">
                  <c:v>4986127.6000000006</c:v>
                </c:pt>
                <c:pt idx="1404">
                  <c:v>4986127.3</c:v>
                </c:pt>
                <c:pt idx="1405">
                  <c:v>4986127.1000000006</c:v>
                </c:pt>
                <c:pt idx="1406">
                  <c:v>4986126.9000000004</c:v>
                </c:pt>
                <c:pt idx="1407">
                  <c:v>4986126.6000000006</c:v>
                </c:pt>
                <c:pt idx="1408">
                  <c:v>4986126.3</c:v>
                </c:pt>
                <c:pt idx="1409">
                  <c:v>4986126.1000000006</c:v>
                </c:pt>
                <c:pt idx="1410">
                  <c:v>4986125.9000000004</c:v>
                </c:pt>
                <c:pt idx="1411">
                  <c:v>4986125.6000000006</c:v>
                </c:pt>
                <c:pt idx="1412">
                  <c:v>4986125.4000000004</c:v>
                </c:pt>
                <c:pt idx="1413">
                  <c:v>4986125.2</c:v>
                </c:pt>
                <c:pt idx="1414">
                  <c:v>4986125</c:v>
                </c:pt>
                <c:pt idx="1415">
                  <c:v>4986124.8</c:v>
                </c:pt>
                <c:pt idx="1416">
                  <c:v>4986124.6000000006</c:v>
                </c:pt>
                <c:pt idx="1417">
                  <c:v>4986124.3</c:v>
                </c:pt>
                <c:pt idx="1418">
                  <c:v>4986124</c:v>
                </c:pt>
                <c:pt idx="1419">
                  <c:v>4986123.9000000004</c:v>
                </c:pt>
                <c:pt idx="1420">
                  <c:v>4986123.7</c:v>
                </c:pt>
                <c:pt idx="1421">
                  <c:v>4986123.6000000006</c:v>
                </c:pt>
                <c:pt idx="1422">
                  <c:v>4986123.4000000004</c:v>
                </c:pt>
                <c:pt idx="1423">
                  <c:v>4986123.2</c:v>
                </c:pt>
                <c:pt idx="1424">
                  <c:v>4986123.1000000006</c:v>
                </c:pt>
                <c:pt idx="1425">
                  <c:v>4986123</c:v>
                </c:pt>
                <c:pt idx="1426">
                  <c:v>4986122.9000000004</c:v>
                </c:pt>
                <c:pt idx="1427">
                  <c:v>4986122.8</c:v>
                </c:pt>
                <c:pt idx="1428">
                  <c:v>4986122.7</c:v>
                </c:pt>
                <c:pt idx="1429">
                  <c:v>4986122.6000000006</c:v>
                </c:pt>
                <c:pt idx="1430">
                  <c:v>4986122.4000000004</c:v>
                </c:pt>
                <c:pt idx="1431">
                  <c:v>4986127.1000000006</c:v>
                </c:pt>
                <c:pt idx="1432">
                  <c:v>4986123.1000000006</c:v>
                </c:pt>
                <c:pt idx="1433">
                  <c:v>4986122.7</c:v>
                </c:pt>
                <c:pt idx="1434">
                  <c:v>4986121.8</c:v>
                </c:pt>
                <c:pt idx="1435">
                  <c:v>4986121.6000000006</c:v>
                </c:pt>
                <c:pt idx="1436">
                  <c:v>4986121.4000000004</c:v>
                </c:pt>
                <c:pt idx="1437">
                  <c:v>4986121.3</c:v>
                </c:pt>
                <c:pt idx="1438">
                  <c:v>4986121.2</c:v>
                </c:pt>
                <c:pt idx="1439">
                  <c:v>4986121</c:v>
                </c:pt>
                <c:pt idx="1440">
                  <c:v>4986120.9000000004</c:v>
                </c:pt>
                <c:pt idx="1441">
                  <c:v>4986120.8</c:v>
                </c:pt>
                <c:pt idx="1442">
                  <c:v>4986120.6000000006</c:v>
                </c:pt>
                <c:pt idx="1443">
                  <c:v>4986120.4000000004</c:v>
                </c:pt>
                <c:pt idx="1444">
                  <c:v>4986120.3</c:v>
                </c:pt>
                <c:pt idx="1445">
                  <c:v>4986120</c:v>
                </c:pt>
                <c:pt idx="1446">
                  <c:v>4986120</c:v>
                </c:pt>
                <c:pt idx="1447">
                  <c:v>4986119.8</c:v>
                </c:pt>
                <c:pt idx="1448">
                  <c:v>4986119.7</c:v>
                </c:pt>
                <c:pt idx="1449">
                  <c:v>4986119.5</c:v>
                </c:pt>
                <c:pt idx="1450">
                  <c:v>4986119.4000000004</c:v>
                </c:pt>
                <c:pt idx="1451">
                  <c:v>4986119.3</c:v>
                </c:pt>
                <c:pt idx="1452">
                  <c:v>4986119.3</c:v>
                </c:pt>
                <c:pt idx="1453">
                  <c:v>4986119.1000000006</c:v>
                </c:pt>
                <c:pt idx="1454">
                  <c:v>4986119</c:v>
                </c:pt>
                <c:pt idx="1455">
                  <c:v>4986119</c:v>
                </c:pt>
                <c:pt idx="1456">
                  <c:v>4986118.9000000004</c:v>
                </c:pt>
                <c:pt idx="1457">
                  <c:v>4986119.2</c:v>
                </c:pt>
                <c:pt idx="1458">
                  <c:v>4986114.8</c:v>
                </c:pt>
                <c:pt idx="1459">
                  <c:v>4985905.1000000006</c:v>
                </c:pt>
                <c:pt idx="1460">
                  <c:v>4985906.1000000006</c:v>
                </c:pt>
                <c:pt idx="1461">
                  <c:v>4985907.1000000006</c:v>
                </c:pt>
                <c:pt idx="1462">
                  <c:v>4985908.1000000006</c:v>
                </c:pt>
                <c:pt idx="1463">
                  <c:v>4985909.1000000006</c:v>
                </c:pt>
                <c:pt idx="1464">
                  <c:v>4985581.1000000006</c:v>
                </c:pt>
                <c:pt idx="1465">
                  <c:v>4985593.6000000006</c:v>
                </c:pt>
                <c:pt idx="1466">
                  <c:v>4985601.2</c:v>
                </c:pt>
                <c:pt idx="1467">
                  <c:v>4985606.6000000006</c:v>
                </c:pt>
                <c:pt idx="1468">
                  <c:v>4985610.4000000004</c:v>
                </c:pt>
                <c:pt idx="1469">
                  <c:v>4985613.4000000004</c:v>
                </c:pt>
                <c:pt idx="1470">
                  <c:v>4985616.2</c:v>
                </c:pt>
                <c:pt idx="1471">
                  <c:v>4985619.3</c:v>
                </c:pt>
                <c:pt idx="1472">
                  <c:v>4985623.1000000006</c:v>
                </c:pt>
                <c:pt idx="1473">
                  <c:v>4985628.1000000006</c:v>
                </c:pt>
                <c:pt idx="1474">
                  <c:v>4985633</c:v>
                </c:pt>
                <c:pt idx="1475">
                  <c:v>4985638.1000000006</c:v>
                </c:pt>
                <c:pt idx="1476">
                  <c:v>4985642.4000000004</c:v>
                </c:pt>
                <c:pt idx="1477">
                  <c:v>4985646.9000000004</c:v>
                </c:pt>
                <c:pt idx="1478">
                  <c:v>4985652</c:v>
                </c:pt>
                <c:pt idx="1479">
                  <c:v>4985656.5</c:v>
                </c:pt>
                <c:pt idx="1480">
                  <c:v>4985658.9000000004</c:v>
                </c:pt>
                <c:pt idx="1481">
                  <c:v>4985660</c:v>
                </c:pt>
                <c:pt idx="1482">
                  <c:v>4985663.3</c:v>
                </c:pt>
                <c:pt idx="1483">
                  <c:v>4985665.4000000004</c:v>
                </c:pt>
                <c:pt idx="1484">
                  <c:v>4985667.8</c:v>
                </c:pt>
                <c:pt idx="1485">
                  <c:v>4985671.1000000006</c:v>
                </c:pt>
                <c:pt idx="1486">
                  <c:v>4985673.6000000006</c:v>
                </c:pt>
                <c:pt idx="1487">
                  <c:v>4985676.3</c:v>
                </c:pt>
                <c:pt idx="1488">
                  <c:v>4985679.5</c:v>
                </c:pt>
                <c:pt idx="1489">
                  <c:v>4985682.9000000004</c:v>
                </c:pt>
                <c:pt idx="1490">
                  <c:v>4985684.9000000004</c:v>
                </c:pt>
                <c:pt idx="1491">
                  <c:v>4985689</c:v>
                </c:pt>
                <c:pt idx="1492">
                  <c:v>4985700.1000000006</c:v>
                </c:pt>
                <c:pt idx="1493">
                  <c:v>4985703.1000000006</c:v>
                </c:pt>
                <c:pt idx="1494">
                  <c:v>4985711.9000000004</c:v>
                </c:pt>
                <c:pt idx="1495">
                  <c:v>4985722.2</c:v>
                </c:pt>
                <c:pt idx="1496">
                  <c:v>4985727</c:v>
                </c:pt>
                <c:pt idx="1497">
                  <c:v>4985729.4000000004</c:v>
                </c:pt>
                <c:pt idx="1498">
                  <c:v>4985734.6000000006</c:v>
                </c:pt>
                <c:pt idx="1499">
                  <c:v>4985743.8</c:v>
                </c:pt>
                <c:pt idx="1500">
                  <c:v>4985745.8</c:v>
                </c:pt>
                <c:pt idx="1501">
                  <c:v>4985744.9000000004</c:v>
                </c:pt>
                <c:pt idx="1502">
                  <c:v>4985743.3</c:v>
                </c:pt>
                <c:pt idx="1503">
                  <c:v>4985742.4000000004</c:v>
                </c:pt>
                <c:pt idx="1504">
                  <c:v>4985748.4000000004</c:v>
                </c:pt>
                <c:pt idx="1505">
                  <c:v>4985769.3</c:v>
                </c:pt>
                <c:pt idx="1506">
                  <c:v>4985778</c:v>
                </c:pt>
                <c:pt idx="1507">
                  <c:v>4985779</c:v>
                </c:pt>
                <c:pt idx="1508">
                  <c:v>4985781.3</c:v>
                </c:pt>
                <c:pt idx="1509">
                  <c:v>4985781.4000000004</c:v>
                </c:pt>
                <c:pt idx="1510">
                  <c:v>4985783.1000000006</c:v>
                </c:pt>
                <c:pt idx="1511">
                  <c:v>4985787.4000000004</c:v>
                </c:pt>
                <c:pt idx="1512">
                  <c:v>4985804.3</c:v>
                </c:pt>
                <c:pt idx="1513">
                  <c:v>4985812.9000000004</c:v>
                </c:pt>
                <c:pt idx="1514">
                  <c:v>4985805.1000000006</c:v>
                </c:pt>
                <c:pt idx="1515">
                  <c:v>4985805.3</c:v>
                </c:pt>
                <c:pt idx="1516">
                  <c:v>4985803.6000000006</c:v>
                </c:pt>
                <c:pt idx="1517">
                  <c:v>4985801.6000000006</c:v>
                </c:pt>
                <c:pt idx="1518">
                  <c:v>4985813.8</c:v>
                </c:pt>
                <c:pt idx="1519">
                  <c:v>4985824.9000000004</c:v>
                </c:pt>
                <c:pt idx="1520">
                  <c:v>4985825.8</c:v>
                </c:pt>
                <c:pt idx="1521">
                  <c:v>4985826.3</c:v>
                </c:pt>
                <c:pt idx="1522">
                  <c:v>4985827</c:v>
                </c:pt>
                <c:pt idx="1523">
                  <c:v>4985828.6000000006</c:v>
                </c:pt>
                <c:pt idx="1524">
                  <c:v>4985841.2</c:v>
                </c:pt>
                <c:pt idx="1525">
                  <c:v>4985851.1000000006</c:v>
                </c:pt>
                <c:pt idx="1526">
                  <c:v>4985856.9000000004</c:v>
                </c:pt>
                <c:pt idx="1527">
                  <c:v>4985860.4000000004</c:v>
                </c:pt>
                <c:pt idx="1528">
                  <c:v>4985855.8</c:v>
                </c:pt>
                <c:pt idx="1529">
                  <c:v>4985853.2</c:v>
                </c:pt>
                <c:pt idx="1530">
                  <c:v>4985851.5</c:v>
                </c:pt>
                <c:pt idx="1531">
                  <c:v>4985874.6000000006</c:v>
                </c:pt>
                <c:pt idx="1532">
                  <c:v>4985882.9000000004</c:v>
                </c:pt>
                <c:pt idx="1533">
                  <c:v>4985880</c:v>
                </c:pt>
                <c:pt idx="1534">
                  <c:v>4985874.3</c:v>
                </c:pt>
                <c:pt idx="1535">
                  <c:v>4985883.8</c:v>
                </c:pt>
                <c:pt idx="1536">
                  <c:v>4985886.9000000004</c:v>
                </c:pt>
                <c:pt idx="1537">
                  <c:v>4985897.7</c:v>
                </c:pt>
                <c:pt idx="1538">
                  <c:v>4985887.4000000004</c:v>
                </c:pt>
                <c:pt idx="1539">
                  <c:v>4985886.1000000006</c:v>
                </c:pt>
                <c:pt idx="1540">
                  <c:v>4985882.9000000004</c:v>
                </c:pt>
                <c:pt idx="1541">
                  <c:v>4985880.6000000006</c:v>
                </c:pt>
                <c:pt idx="1542">
                  <c:v>4985888.6000000006</c:v>
                </c:pt>
                <c:pt idx="1543">
                  <c:v>4985897.3</c:v>
                </c:pt>
                <c:pt idx="1544">
                  <c:v>4985900.8</c:v>
                </c:pt>
                <c:pt idx="1545">
                  <c:v>4985905.1000000006</c:v>
                </c:pt>
                <c:pt idx="1546">
                  <c:v>4985907.4000000004</c:v>
                </c:pt>
                <c:pt idx="1547">
                  <c:v>4985921.3</c:v>
                </c:pt>
                <c:pt idx="1548">
                  <c:v>4985941.3</c:v>
                </c:pt>
                <c:pt idx="1549">
                  <c:v>4985940</c:v>
                </c:pt>
                <c:pt idx="1550">
                  <c:v>4985940</c:v>
                </c:pt>
                <c:pt idx="1551">
                  <c:v>4985939</c:v>
                </c:pt>
                <c:pt idx="1552">
                  <c:v>4985939.8</c:v>
                </c:pt>
                <c:pt idx="1553">
                  <c:v>4985940.8</c:v>
                </c:pt>
                <c:pt idx="1554">
                  <c:v>4985942.3</c:v>
                </c:pt>
                <c:pt idx="1555">
                  <c:v>4985945.7</c:v>
                </c:pt>
                <c:pt idx="1556">
                  <c:v>4985957.2</c:v>
                </c:pt>
                <c:pt idx="1557">
                  <c:v>4985969.8</c:v>
                </c:pt>
                <c:pt idx="1558">
                  <c:v>4985978.8</c:v>
                </c:pt>
                <c:pt idx="1559">
                  <c:v>4985987.1000000006</c:v>
                </c:pt>
                <c:pt idx="1560">
                  <c:v>4985990.1000000006</c:v>
                </c:pt>
                <c:pt idx="1561">
                  <c:v>4985993.3</c:v>
                </c:pt>
                <c:pt idx="1562">
                  <c:v>4986002</c:v>
                </c:pt>
                <c:pt idx="1563">
                  <c:v>4986010.6000000006</c:v>
                </c:pt>
                <c:pt idx="1564">
                  <c:v>4986018.3</c:v>
                </c:pt>
                <c:pt idx="1565">
                  <c:v>4986021.6000000006</c:v>
                </c:pt>
                <c:pt idx="1566">
                  <c:v>4986024.3</c:v>
                </c:pt>
                <c:pt idx="1567">
                  <c:v>4986027.3</c:v>
                </c:pt>
                <c:pt idx="1568">
                  <c:v>4986029.8</c:v>
                </c:pt>
                <c:pt idx="1569">
                  <c:v>4986033.1000000006</c:v>
                </c:pt>
                <c:pt idx="1570">
                  <c:v>4986035.9000000004</c:v>
                </c:pt>
                <c:pt idx="1571">
                  <c:v>4986040.4000000004</c:v>
                </c:pt>
                <c:pt idx="1572">
                  <c:v>4986053.3</c:v>
                </c:pt>
                <c:pt idx="1573">
                  <c:v>4986067.2</c:v>
                </c:pt>
                <c:pt idx="1574">
                  <c:v>4986077.1000000006</c:v>
                </c:pt>
                <c:pt idx="1575">
                  <c:v>4986082.1000000006</c:v>
                </c:pt>
                <c:pt idx="1576">
                  <c:v>4986086.3</c:v>
                </c:pt>
                <c:pt idx="1577">
                  <c:v>4986078.5</c:v>
                </c:pt>
                <c:pt idx="1578">
                  <c:v>4986075.8</c:v>
                </c:pt>
                <c:pt idx="1579">
                  <c:v>4986073.9000000004</c:v>
                </c:pt>
                <c:pt idx="1580">
                  <c:v>4986072.9000000004</c:v>
                </c:pt>
                <c:pt idx="1581">
                  <c:v>4986072.4000000004</c:v>
                </c:pt>
                <c:pt idx="1582">
                  <c:v>4986073.3</c:v>
                </c:pt>
                <c:pt idx="1583">
                  <c:v>4986073.9000000004</c:v>
                </c:pt>
                <c:pt idx="1584">
                  <c:v>4986074.4000000004</c:v>
                </c:pt>
                <c:pt idx="1585">
                  <c:v>4986080.2</c:v>
                </c:pt>
                <c:pt idx="1586">
                  <c:v>4986090.4000000004</c:v>
                </c:pt>
                <c:pt idx="1587">
                  <c:v>4986100.6000000006</c:v>
                </c:pt>
                <c:pt idx="1588">
                  <c:v>4986108.4000000004</c:v>
                </c:pt>
                <c:pt idx="1589">
                  <c:v>4986108.6000000006</c:v>
                </c:pt>
                <c:pt idx="1590">
                  <c:v>4986107.6000000006</c:v>
                </c:pt>
                <c:pt idx="1591">
                  <c:v>4986105.1000000006</c:v>
                </c:pt>
                <c:pt idx="1592">
                  <c:v>4986103.5</c:v>
                </c:pt>
                <c:pt idx="1593">
                  <c:v>4986105</c:v>
                </c:pt>
                <c:pt idx="1594">
                  <c:v>4986110.5</c:v>
                </c:pt>
                <c:pt idx="1595">
                  <c:v>4986119</c:v>
                </c:pt>
                <c:pt idx="1596">
                  <c:v>4986128.3</c:v>
                </c:pt>
                <c:pt idx="1597">
                  <c:v>4986135.3</c:v>
                </c:pt>
                <c:pt idx="1598">
                  <c:v>4986139.5</c:v>
                </c:pt>
                <c:pt idx="1599">
                  <c:v>4986137.8</c:v>
                </c:pt>
                <c:pt idx="1600">
                  <c:v>4986134.1000000006</c:v>
                </c:pt>
                <c:pt idx="1601">
                  <c:v>4986131.3</c:v>
                </c:pt>
                <c:pt idx="1602">
                  <c:v>4986129.5</c:v>
                </c:pt>
                <c:pt idx="1603">
                  <c:v>4986127.8</c:v>
                </c:pt>
                <c:pt idx="1604">
                  <c:v>4986126.6000000006</c:v>
                </c:pt>
                <c:pt idx="1605">
                  <c:v>4986125.8</c:v>
                </c:pt>
                <c:pt idx="1606">
                  <c:v>4986125.9000000004</c:v>
                </c:pt>
                <c:pt idx="1607">
                  <c:v>4986126.1000000006</c:v>
                </c:pt>
                <c:pt idx="1608">
                  <c:v>4986125.7</c:v>
                </c:pt>
                <c:pt idx="1609">
                  <c:v>4986125.2</c:v>
                </c:pt>
                <c:pt idx="1610">
                  <c:v>4986124.9000000004</c:v>
                </c:pt>
                <c:pt idx="1611">
                  <c:v>4986124.4000000004</c:v>
                </c:pt>
                <c:pt idx="1612">
                  <c:v>4986124.5</c:v>
                </c:pt>
                <c:pt idx="1613">
                  <c:v>4986124.9000000004</c:v>
                </c:pt>
                <c:pt idx="1614">
                  <c:v>4986126</c:v>
                </c:pt>
                <c:pt idx="1615">
                  <c:v>4986126.5</c:v>
                </c:pt>
                <c:pt idx="1616">
                  <c:v>4986126.5</c:v>
                </c:pt>
                <c:pt idx="1617">
                  <c:v>4986126.3</c:v>
                </c:pt>
                <c:pt idx="1618">
                  <c:v>4986126.6000000006</c:v>
                </c:pt>
                <c:pt idx="1619">
                  <c:v>4986127.6000000006</c:v>
                </c:pt>
                <c:pt idx="1620">
                  <c:v>4986128.7</c:v>
                </c:pt>
                <c:pt idx="1621">
                  <c:v>4986129.8</c:v>
                </c:pt>
                <c:pt idx="1622">
                  <c:v>4986130</c:v>
                </c:pt>
                <c:pt idx="1623">
                  <c:v>4986129.2</c:v>
                </c:pt>
                <c:pt idx="1624">
                  <c:v>4986126.6000000006</c:v>
                </c:pt>
                <c:pt idx="1625">
                  <c:v>4986141.8</c:v>
                </c:pt>
                <c:pt idx="1626">
                  <c:v>4986144</c:v>
                </c:pt>
                <c:pt idx="1627">
                  <c:v>4986147.4000000004</c:v>
                </c:pt>
                <c:pt idx="1628">
                  <c:v>4986147.5</c:v>
                </c:pt>
                <c:pt idx="1629">
                  <c:v>4986152.3</c:v>
                </c:pt>
                <c:pt idx="1630">
                  <c:v>4986162.3</c:v>
                </c:pt>
                <c:pt idx="1631">
                  <c:v>4986176.3</c:v>
                </c:pt>
                <c:pt idx="1632">
                  <c:v>4986203.1000000006</c:v>
                </c:pt>
                <c:pt idx="1633">
                  <c:v>4986233.7</c:v>
                </c:pt>
                <c:pt idx="1634">
                  <c:v>4986258.9000000004</c:v>
                </c:pt>
                <c:pt idx="1635">
                  <c:v>4986277.1000000006</c:v>
                </c:pt>
                <c:pt idx="1636">
                  <c:v>4986291.7</c:v>
                </c:pt>
                <c:pt idx="1637">
                  <c:v>4986307.8</c:v>
                </c:pt>
                <c:pt idx="1638">
                  <c:v>4986323.8</c:v>
                </c:pt>
                <c:pt idx="1639">
                  <c:v>4986340.6000000006</c:v>
                </c:pt>
                <c:pt idx="1640">
                  <c:v>4986355.5</c:v>
                </c:pt>
                <c:pt idx="1641">
                  <c:v>4986367.2</c:v>
                </c:pt>
                <c:pt idx="1642">
                  <c:v>4986379.3</c:v>
                </c:pt>
                <c:pt idx="1643">
                  <c:v>4986400</c:v>
                </c:pt>
                <c:pt idx="1644">
                  <c:v>4986426.8</c:v>
                </c:pt>
                <c:pt idx="1645">
                  <c:v>4986445.6000000006</c:v>
                </c:pt>
                <c:pt idx="1646">
                  <c:v>4986457.4000000004</c:v>
                </c:pt>
                <c:pt idx="1647">
                  <c:v>4986474.4000000004</c:v>
                </c:pt>
                <c:pt idx="1648">
                  <c:v>4986487.8</c:v>
                </c:pt>
                <c:pt idx="1649">
                  <c:v>4986500.4000000004</c:v>
                </c:pt>
                <c:pt idx="1650">
                  <c:v>4986501.2</c:v>
                </c:pt>
                <c:pt idx="1651">
                  <c:v>4986502.6000000006</c:v>
                </c:pt>
                <c:pt idx="1652">
                  <c:v>4986509.1000000006</c:v>
                </c:pt>
                <c:pt idx="1653">
                  <c:v>4986515.8</c:v>
                </c:pt>
                <c:pt idx="1654">
                  <c:v>4986527.6000000006</c:v>
                </c:pt>
                <c:pt idx="1655">
                  <c:v>4986541.8</c:v>
                </c:pt>
                <c:pt idx="1656">
                  <c:v>4986556.4000000004</c:v>
                </c:pt>
                <c:pt idx="1657">
                  <c:v>4986576.3</c:v>
                </c:pt>
                <c:pt idx="1658">
                  <c:v>4986596.3</c:v>
                </c:pt>
                <c:pt idx="1659">
                  <c:v>4986614.1000000006</c:v>
                </c:pt>
                <c:pt idx="1660">
                  <c:v>4986638.2</c:v>
                </c:pt>
                <c:pt idx="1661">
                  <c:v>4986674.9000000004</c:v>
                </c:pt>
                <c:pt idx="1662">
                  <c:v>4986711.6000000006</c:v>
                </c:pt>
                <c:pt idx="1663">
                  <c:v>4986722.2</c:v>
                </c:pt>
                <c:pt idx="1664">
                  <c:v>4986750.9000000004</c:v>
                </c:pt>
                <c:pt idx="1665">
                  <c:v>4986824</c:v>
                </c:pt>
                <c:pt idx="1666">
                  <c:v>4986884.7</c:v>
                </c:pt>
                <c:pt idx="1667">
                  <c:v>4986939.6000000006</c:v>
                </c:pt>
                <c:pt idx="1668">
                  <c:v>4986989.7</c:v>
                </c:pt>
                <c:pt idx="1669">
                  <c:v>4987029.3</c:v>
                </c:pt>
                <c:pt idx="1670">
                  <c:v>4987062.7</c:v>
                </c:pt>
                <c:pt idx="1671">
                  <c:v>4987080.1000000006</c:v>
                </c:pt>
                <c:pt idx="1672">
                  <c:v>4987086.9000000004</c:v>
                </c:pt>
                <c:pt idx="1673">
                  <c:v>4987092.1000000006</c:v>
                </c:pt>
                <c:pt idx="1674">
                  <c:v>4987103.3</c:v>
                </c:pt>
                <c:pt idx="1675">
                  <c:v>4987123</c:v>
                </c:pt>
                <c:pt idx="1676">
                  <c:v>4987132.8</c:v>
                </c:pt>
                <c:pt idx="1677">
                  <c:v>4987140.6000000006</c:v>
                </c:pt>
                <c:pt idx="1678">
                  <c:v>4987147.5</c:v>
                </c:pt>
                <c:pt idx="1679">
                  <c:v>4987155.4000000004</c:v>
                </c:pt>
                <c:pt idx="1680">
                  <c:v>4987165.1000000006</c:v>
                </c:pt>
                <c:pt idx="1681">
                  <c:v>4987216.9000000004</c:v>
                </c:pt>
                <c:pt idx="1682">
                  <c:v>4987286</c:v>
                </c:pt>
                <c:pt idx="1683">
                  <c:v>4987332.6000000006</c:v>
                </c:pt>
                <c:pt idx="1684">
                  <c:v>4987364.8</c:v>
                </c:pt>
                <c:pt idx="1685">
                  <c:v>4987388.4000000004</c:v>
                </c:pt>
                <c:pt idx="1686">
                  <c:v>4987406.3</c:v>
                </c:pt>
                <c:pt idx="1687">
                  <c:v>4987422.1000000006</c:v>
                </c:pt>
                <c:pt idx="1688">
                  <c:v>4987437.8</c:v>
                </c:pt>
                <c:pt idx="1689">
                  <c:v>4987453</c:v>
                </c:pt>
                <c:pt idx="1690">
                  <c:v>4987465.8</c:v>
                </c:pt>
                <c:pt idx="1691">
                  <c:v>4987475.8</c:v>
                </c:pt>
                <c:pt idx="1692">
                  <c:v>4987484.5</c:v>
                </c:pt>
                <c:pt idx="1693">
                  <c:v>4987491.8</c:v>
                </c:pt>
                <c:pt idx="1694">
                  <c:v>4987499.1000000006</c:v>
                </c:pt>
                <c:pt idx="1695">
                  <c:v>4987508.4000000004</c:v>
                </c:pt>
                <c:pt idx="1696">
                  <c:v>4987516.3</c:v>
                </c:pt>
                <c:pt idx="1697">
                  <c:v>4987523</c:v>
                </c:pt>
                <c:pt idx="1698">
                  <c:v>4987528.9000000004</c:v>
                </c:pt>
                <c:pt idx="1699">
                  <c:v>4987533.7</c:v>
                </c:pt>
                <c:pt idx="1700">
                  <c:v>4987538.6000000006</c:v>
                </c:pt>
                <c:pt idx="1701">
                  <c:v>4987544.3</c:v>
                </c:pt>
                <c:pt idx="1702">
                  <c:v>4987547.9000000004</c:v>
                </c:pt>
                <c:pt idx="1703">
                  <c:v>4987552.2</c:v>
                </c:pt>
                <c:pt idx="1704">
                  <c:v>4987555.9000000004</c:v>
                </c:pt>
                <c:pt idx="1705">
                  <c:v>4987559</c:v>
                </c:pt>
                <c:pt idx="1706">
                  <c:v>4987562.1000000006</c:v>
                </c:pt>
                <c:pt idx="1707">
                  <c:v>4987565.3</c:v>
                </c:pt>
                <c:pt idx="1708">
                  <c:v>4987568.8</c:v>
                </c:pt>
                <c:pt idx="1709">
                  <c:v>4987571.6000000006</c:v>
                </c:pt>
                <c:pt idx="1710">
                  <c:v>4987575</c:v>
                </c:pt>
                <c:pt idx="1711">
                  <c:v>4987576.9000000004</c:v>
                </c:pt>
                <c:pt idx="1712">
                  <c:v>4987579.6000000006</c:v>
                </c:pt>
                <c:pt idx="1713">
                  <c:v>4987584.9000000004</c:v>
                </c:pt>
                <c:pt idx="1714">
                  <c:v>4987594.8</c:v>
                </c:pt>
                <c:pt idx="1715">
                  <c:v>4987605.9000000004</c:v>
                </c:pt>
                <c:pt idx="1716">
                  <c:v>4987613.3</c:v>
                </c:pt>
                <c:pt idx="1717">
                  <c:v>4987616.7</c:v>
                </c:pt>
                <c:pt idx="1718">
                  <c:v>4987619.8</c:v>
                </c:pt>
                <c:pt idx="1719">
                  <c:v>4987622.3</c:v>
                </c:pt>
              </c:numCache>
            </c:numRef>
          </c:yVal>
        </c:ser>
        <c:axId val="13691520"/>
        <c:axId val="85766912"/>
      </c:scatterChart>
      <c:valAx>
        <c:axId val="13691520"/>
        <c:scaling>
          <c:orientation val="minMax"/>
        </c:scaling>
        <c:axPos val="b"/>
        <c:title>
          <c:tx>
            <c:rich>
              <a:bodyPr/>
              <a:lstStyle/>
              <a:p>
                <a:pPr>
                  <a:defRPr lang="en-US"/>
                </a:pPr>
                <a:r>
                  <a:rPr lang="en-US" sz="1200"/>
                  <a:t>Time (s)</a:t>
                </a:r>
              </a:p>
            </c:rich>
          </c:tx>
        </c:title>
        <c:numFmt formatCode="0.00E+00" sourceLinked="1"/>
        <c:tickLblPos val="nextTo"/>
        <c:txPr>
          <a:bodyPr/>
          <a:lstStyle/>
          <a:p>
            <a:pPr>
              <a:defRPr lang="en-US"/>
            </a:pPr>
            <a:endParaRPr lang="en-US"/>
          </a:p>
        </c:txPr>
        <c:crossAx val="85766912"/>
        <c:crosses val="autoZero"/>
        <c:crossBetween val="midCat"/>
      </c:valAx>
      <c:valAx>
        <c:axId val="85766912"/>
        <c:scaling>
          <c:orientation val="minMax"/>
        </c:scaling>
        <c:axPos val="l"/>
        <c:majorGridlines/>
        <c:title>
          <c:tx>
            <c:rich>
              <a:bodyPr rot="-5400000" vert="horz"/>
              <a:lstStyle/>
              <a:p>
                <a:pPr>
                  <a:defRPr lang="en-US"/>
                </a:pPr>
                <a:r>
                  <a:rPr lang="en-US" sz="1200"/>
                  <a:t>Raw Frequency (Hz)</a:t>
                </a:r>
              </a:p>
            </c:rich>
          </c:tx>
        </c:title>
        <c:numFmt formatCode="0.00" sourceLinked="1"/>
        <c:tickLblPos val="nextTo"/>
        <c:txPr>
          <a:bodyPr/>
          <a:lstStyle/>
          <a:p>
            <a:pPr>
              <a:defRPr lang="en-US"/>
            </a:pPr>
            <a:endParaRPr lang="en-US"/>
          </a:p>
        </c:txPr>
        <c:crossAx val="13691520"/>
        <c:crosses val="autoZero"/>
        <c:crossBetween val="midCat"/>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200"/>
              <a:t>Frequency</a:t>
            </a:r>
            <a:r>
              <a:rPr lang="en-US" sz="1200" baseline="0"/>
              <a:t> Dependence Comparison on Temperature of Theoretical and Actual Values</a:t>
            </a:r>
            <a:endParaRPr lang="en-US" sz="1200"/>
          </a:p>
        </c:rich>
      </c:tx>
    </c:title>
    <c:plotArea>
      <c:layout>
        <c:manualLayout>
          <c:layoutTarget val="inner"/>
          <c:xMode val="edge"/>
          <c:yMode val="edge"/>
          <c:x val="0.20115529308836441"/>
          <c:y val="0.27488863443862382"/>
          <c:w val="0.68939361127713861"/>
          <c:h val="0.47835155441227217"/>
        </c:manualLayout>
      </c:layout>
      <c:scatterChart>
        <c:scatterStyle val="smoothMarker"/>
        <c:ser>
          <c:idx val="0"/>
          <c:order val="0"/>
          <c:tx>
            <c:v>Actual Data</c:v>
          </c:tx>
          <c:marker>
            <c:symbol val="none"/>
          </c:marker>
          <c:xVal>
            <c:numRef>
              <c:f>Sheet1!$A$2:$A$22</c:f>
              <c:numCache>
                <c:formatCode>General</c:formatCode>
                <c:ptCount val="21"/>
                <c:pt idx="0">
                  <c:v>10</c:v>
                </c:pt>
                <c:pt idx="1">
                  <c:v>13.6</c:v>
                </c:pt>
                <c:pt idx="2">
                  <c:v>16</c:v>
                </c:pt>
                <c:pt idx="3">
                  <c:v>19</c:v>
                </c:pt>
                <c:pt idx="4">
                  <c:v>22</c:v>
                </c:pt>
                <c:pt idx="5">
                  <c:v>25</c:v>
                </c:pt>
                <c:pt idx="6">
                  <c:v>28</c:v>
                </c:pt>
                <c:pt idx="7">
                  <c:v>31</c:v>
                </c:pt>
                <c:pt idx="8">
                  <c:v>34</c:v>
                </c:pt>
                <c:pt idx="9">
                  <c:v>37</c:v>
                </c:pt>
                <c:pt idx="10">
                  <c:v>40</c:v>
                </c:pt>
                <c:pt idx="11">
                  <c:v>43</c:v>
                </c:pt>
                <c:pt idx="12">
                  <c:v>46</c:v>
                </c:pt>
                <c:pt idx="13">
                  <c:v>49</c:v>
                </c:pt>
                <c:pt idx="14">
                  <c:v>52</c:v>
                </c:pt>
                <c:pt idx="15">
                  <c:v>55</c:v>
                </c:pt>
                <c:pt idx="16">
                  <c:v>58</c:v>
                </c:pt>
                <c:pt idx="17">
                  <c:v>61</c:v>
                </c:pt>
                <c:pt idx="18">
                  <c:v>64</c:v>
                </c:pt>
                <c:pt idx="19">
                  <c:v>67</c:v>
                </c:pt>
                <c:pt idx="20">
                  <c:v>69</c:v>
                </c:pt>
              </c:numCache>
            </c:numRef>
          </c:xVal>
          <c:yVal>
            <c:numRef>
              <c:f>Sheet1!$C$2:$C$22</c:f>
              <c:numCache>
                <c:formatCode>0.00</c:formatCode>
                <c:ptCount val="21"/>
                <c:pt idx="0">
                  <c:v>-783.53333333041553</c:v>
                </c:pt>
                <c:pt idx="1">
                  <c:v>-768.43333332985947</c:v>
                </c:pt>
                <c:pt idx="2">
                  <c:v>-759.83333333022892</c:v>
                </c:pt>
                <c:pt idx="3">
                  <c:v>-742.93333332985947</c:v>
                </c:pt>
                <c:pt idx="4">
                  <c:v>-721.63333333004573</c:v>
                </c:pt>
                <c:pt idx="5">
                  <c:v>-713.43333332985947</c:v>
                </c:pt>
                <c:pt idx="6">
                  <c:v>-703.33333333022892</c:v>
                </c:pt>
                <c:pt idx="7">
                  <c:v>-696.63333333004573</c:v>
                </c:pt>
                <c:pt idx="8">
                  <c:v>-674.93333332985947</c:v>
                </c:pt>
                <c:pt idx="9">
                  <c:v>-671.93333332985947</c:v>
                </c:pt>
                <c:pt idx="10">
                  <c:v>-675.63333333004573</c:v>
                </c:pt>
                <c:pt idx="11">
                  <c:v>-644.03333333041553</c:v>
                </c:pt>
                <c:pt idx="12">
                  <c:v>-658.73333332967525</c:v>
                </c:pt>
                <c:pt idx="13">
                  <c:v>-626.83333333022892</c:v>
                </c:pt>
                <c:pt idx="14">
                  <c:v>-646.33333333022892</c:v>
                </c:pt>
                <c:pt idx="15">
                  <c:v>-639.03333333041553</c:v>
                </c:pt>
                <c:pt idx="16">
                  <c:v>-624.83333333022892</c:v>
                </c:pt>
                <c:pt idx="17">
                  <c:v>-623.43333332985947</c:v>
                </c:pt>
                <c:pt idx="18">
                  <c:v>-617.53333333041553</c:v>
                </c:pt>
                <c:pt idx="19">
                  <c:v>-596.03333333041553</c:v>
                </c:pt>
                <c:pt idx="20">
                  <c:v>-594.73333332967525</c:v>
                </c:pt>
              </c:numCache>
            </c:numRef>
          </c:yVal>
          <c:smooth val="1"/>
        </c:ser>
        <c:ser>
          <c:idx val="1"/>
          <c:order val="1"/>
          <c:tx>
            <c:v>Theoretical Data</c:v>
          </c:tx>
          <c:marker>
            <c:symbol val="none"/>
          </c:marker>
          <c:xVal>
            <c:numRef>
              <c:f>Sheet1!$E$2:$E$32</c:f>
              <c:numCache>
                <c:formatCode>General</c:formatCode>
                <c:ptCount val="31"/>
                <c:pt idx="0">
                  <c:v>10</c:v>
                </c:pt>
                <c:pt idx="1">
                  <c:v>13</c:v>
                </c:pt>
                <c:pt idx="2">
                  <c:v>16</c:v>
                </c:pt>
                <c:pt idx="3">
                  <c:v>19</c:v>
                </c:pt>
                <c:pt idx="4">
                  <c:v>22</c:v>
                </c:pt>
                <c:pt idx="5">
                  <c:v>25</c:v>
                </c:pt>
                <c:pt idx="6">
                  <c:v>28</c:v>
                </c:pt>
                <c:pt idx="7">
                  <c:v>31</c:v>
                </c:pt>
                <c:pt idx="8">
                  <c:v>34</c:v>
                </c:pt>
                <c:pt idx="9">
                  <c:v>37</c:v>
                </c:pt>
                <c:pt idx="10">
                  <c:v>40</c:v>
                </c:pt>
                <c:pt idx="11">
                  <c:v>43</c:v>
                </c:pt>
                <c:pt idx="12">
                  <c:v>46</c:v>
                </c:pt>
                <c:pt idx="13">
                  <c:v>49</c:v>
                </c:pt>
                <c:pt idx="14">
                  <c:v>52</c:v>
                </c:pt>
                <c:pt idx="15">
                  <c:v>55</c:v>
                </c:pt>
                <c:pt idx="16">
                  <c:v>58</c:v>
                </c:pt>
                <c:pt idx="17">
                  <c:v>61</c:v>
                </c:pt>
                <c:pt idx="18">
                  <c:v>64</c:v>
                </c:pt>
                <c:pt idx="19">
                  <c:v>67</c:v>
                </c:pt>
                <c:pt idx="20">
                  <c:v>70</c:v>
                </c:pt>
                <c:pt idx="21">
                  <c:v>73</c:v>
                </c:pt>
                <c:pt idx="22">
                  <c:v>76</c:v>
                </c:pt>
                <c:pt idx="23">
                  <c:v>79</c:v>
                </c:pt>
                <c:pt idx="24">
                  <c:v>82</c:v>
                </c:pt>
                <c:pt idx="25">
                  <c:v>85</c:v>
                </c:pt>
                <c:pt idx="26">
                  <c:v>88</c:v>
                </c:pt>
                <c:pt idx="27">
                  <c:v>91</c:v>
                </c:pt>
                <c:pt idx="28">
                  <c:v>94</c:v>
                </c:pt>
                <c:pt idx="29">
                  <c:v>97</c:v>
                </c:pt>
                <c:pt idx="30">
                  <c:v>100</c:v>
                </c:pt>
              </c:numCache>
            </c:numRef>
          </c:xVal>
          <c:yVal>
            <c:numRef>
              <c:f>Sheet1!$I$2:$I$32</c:f>
              <c:numCache>
                <c:formatCode>General</c:formatCode>
                <c:ptCount val="31"/>
                <c:pt idx="0">
                  <c:v>-809.83916136158939</c:v>
                </c:pt>
                <c:pt idx="1">
                  <c:v>-777.94259308526739</c:v>
                </c:pt>
                <c:pt idx="2">
                  <c:v>-748.03874960019891</c:v>
                </c:pt>
                <c:pt idx="3">
                  <c:v>-720.384298644772</c:v>
                </c:pt>
                <c:pt idx="4">
                  <c:v>-693.44077830096751</c:v>
                </c:pt>
                <c:pt idx="5">
                  <c:v>-669.18292998801121</c:v>
                </c:pt>
                <c:pt idx="6">
                  <c:v>-647.13613654962455</c:v>
                </c:pt>
                <c:pt idx="7">
                  <c:v>-625.93024671890248</c:v>
                </c:pt>
                <c:pt idx="8">
                  <c:v>-606.48368394557804</c:v>
                </c:pt>
                <c:pt idx="9">
                  <c:v>-588.11708318814442</c:v>
                </c:pt>
                <c:pt idx="10">
                  <c:v>-570.93451725667819</c:v>
                </c:pt>
                <c:pt idx="11">
                  <c:v>-555.04445124805454</c:v>
                </c:pt>
                <c:pt idx="12">
                  <c:v>-539.63191357208655</c:v>
                </c:pt>
                <c:pt idx="13">
                  <c:v>-525.69112264856335</c:v>
                </c:pt>
                <c:pt idx="14">
                  <c:v>-511.88177254802667</c:v>
                </c:pt>
                <c:pt idx="15">
                  <c:v>-499.20721747517416</c:v>
                </c:pt>
                <c:pt idx="16">
                  <c:v>-487.24753697467236</c:v>
                </c:pt>
                <c:pt idx="17">
                  <c:v>-475.5326023608344</c:v>
                </c:pt>
                <c:pt idx="18">
                  <c:v>-464.61099874319399</c:v>
                </c:pt>
                <c:pt idx="19">
                  <c:v>-454.53893876401224</c:v>
                </c:pt>
                <c:pt idx="20">
                  <c:v>-444.26075089630081</c:v>
                </c:pt>
                <c:pt idx="21">
                  <c:v>-434.89960477695496</c:v>
                </c:pt>
                <c:pt idx="22">
                  <c:v>-425.92975345075024</c:v>
                </c:pt>
                <c:pt idx="23">
                  <c:v>-417.37910377814529</c:v>
                </c:pt>
                <c:pt idx="24">
                  <c:v>-409.26947340297664</c:v>
                </c:pt>
                <c:pt idx="25">
                  <c:v>-401.62733327156963</c:v>
                </c:pt>
                <c:pt idx="26">
                  <c:v>-394.47505031492949</c:v>
                </c:pt>
                <c:pt idx="27">
                  <c:v>-387.21088545476732</c:v>
                </c:pt>
                <c:pt idx="28">
                  <c:v>-380.46820235977395</c:v>
                </c:pt>
                <c:pt idx="29">
                  <c:v>-373.62375868451414</c:v>
                </c:pt>
                <c:pt idx="30">
                  <c:v>-367.33348942626395</c:v>
                </c:pt>
              </c:numCache>
            </c:numRef>
          </c:yVal>
          <c:smooth val="1"/>
        </c:ser>
        <c:axId val="90802432"/>
        <c:axId val="90820992"/>
      </c:scatterChart>
      <c:valAx>
        <c:axId val="90802432"/>
        <c:scaling>
          <c:orientation val="minMax"/>
        </c:scaling>
        <c:axPos val="b"/>
        <c:title>
          <c:tx>
            <c:rich>
              <a:bodyPr/>
              <a:lstStyle/>
              <a:p>
                <a:pPr>
                  <a:defRPr lang="en-US"/>
                </a:pPr>
                <a:r>
                  <a:rPr lang="en-US" sz="1200"/>
                  <a:t>Temperature</a:t>
                </a:r>
                <a:r>
                  <a:rPr lang="en-US" sz="1200" baseline="0"/>
                  <a:t> (</a:t>
                </a:r>
                <a:r>
                  <a:rPr lang="en-US" sz="1200" baseline="0">
                    <a:latin typeface="Calibri"/>
                  </a:rPr>
                  <a:t>°C</a:t>
                </a:r>
                <a:r>
                  <a:rPr lang="en-US" sz="1200" baseline="0"/>
                  <a:t>)</a:t>
                </a:r>
                <a:endParaRPr lang="en-US" sz="1200"/>
              </a:p>
            </c:rich>
          </c:tx>
        </c:title>
        <c:numFmt formatCode="General" sourceLinked="1"/>
        <c:tickLblPos val="nextTo"/>
        <c:txPr>
          <a:bodyPr/>
          <a:lstStyle/>
          <a:p>
            <a:pPr>
              <a:defRPr lang="en-US"/>
            </a:pPr>
            <a:endParaRPr lang="en-US"/>
          </a:p>
        </c:txPr>
        <c:crossAx val="90820992"/>
        <c:crosses val="autoZero"/>
        <c:crossBetween val="midCat"/>
      </c:valAx>
      <c:valAx>
        <c:axId val="90820992"/>
        <c:scaling>
          <c:orientation val="minMax"/>
        </c:scaling>
        <c:axPos val="l"/>
        <c:majorGridlines/>
        <c:title>
          <c:tx>
            <c:rich>
              <a:bodyPr rot="-5400000" vert="horz"/>
              <a:lstStyle/>
              <a:p>
                <a:pPr>
                  <a:defRPr lang="en-US"/>
                </a:pPr>
                <a:r>
                  <a:rPr lang="en-US" sz="1200"/>
                  <a:t>Frequency</a:t>
                </a:r>
                <a:r>
                  <a:rPr lang="en-US" sz="1200" baseline="0"/>
                  <a:t> (Hz)</a:t>
                </a:r>
                <a:r>
                  <a:rPr lang="en-US" sz="1200"/>
                  <a:t> </a:t>
                </a:r>
              </a:p>
            </c:rich>
          </c:tx>
        </c:title>
        <c:numFmt formatCode="0.00" sourceLinked="1"/>
        <c:tickLblPos val="nextTo"/>
        <c:txPr>
          <a:bodyPr/>
          <a:lstStyle/>
          <a:p>
            <a:pPr>
              <a:defRPr lang="en-US"/>
            </a:pPr>
            <a:endParaRPr lang="en-US"/>
          </a:p>
        </c:txPr>
        <c:crossAx val="90802432"/>
        <c:crosses val="autoZero"/>
        <c:crossBetween val="midCat"/>
      </c:valAx>
    </c:plotArea>
    <c:legend>
      <c:legendPos val="r"/>
      <c:layout>
        <c:manualLayout>
          <c:xMode val="edge"/>
          <c:yMode val="edge"/>
          <c:x val="0.2632697674308328"/>
          <c:y val="0.82676082677165352"/>
          <c:w val="0.47337771802914985"/>
          <c:h val="0.17141174540682488"/>
        </c:manualLayout>
      </c:layout>
      <c:txPr>
        <a:bodyPr/>
        <a:lstStyle/>
        <a:p>
          <a:pPr>
            <a:defRPr lang="en-US"/>
          </a:pPr>
          <a:endParaRPr lang="en-US"/>
        </a:p>
      </c:txP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200"/>
              <a:t>SRS QCM200 Frequency Readout for Temperature Dependence Measurements</a:t>
            </a:r>
          </a:p>
        </c:rich>
      </c:tx>
      <c:layout>
        <c:manualLayout>
          <c:xMode val="edge"/>
          <c:yMode val="edge"/>
          <c:x val="0.1556251093613305"/>
          <c:y val="2.7777777777778012E-2"/>
        </c:manualLayout>
      </c:layout>
    </c:title>
    <c:plotArea>
      <c:layout/>
      <c:scatterChart>
        <c:scatterStyle val="smoothMarker"/>
        <c:ser>
          <c:idx val="0"/>
          <c:order val="0"/>
          <c:marker>
            <c:symbol val="none"/>
          </c:marker>
          <c:xVal>
            <c:numRef>
              <c:f>'QCM-TemperatureChange'!$G$17:$G$5628</c:f>
              <c:numCache>
                <c:formatCode>0.00E+00</c:formatCode>
                <c:ptCount val="5612"/>
                <c:pt idx="0">
                  <c:v>4.4690000000000003</c:v>
                </c:pt>
                <c:pt idx="1">
                  <c:v>9.4460000000000015</c:v>
                </c:pt>
                <c:pt idx="2">
                  <c:v>9.577</c:v>
                </c:pt>
                <c:pt idx="3">
                  <c:v>10.509</c:v>
                </c:pt>
                <c:pt idx="4">
                  <c:v>11.513</c:v>
                </c:pt>
                <c:pt idx="5">
                  <c:v>12.515000000000002</c:v>
                </c:pt>
                <c:pt idx="6">
                  <c:v>13.495000000000006</c:v>
                </c:pt>
                <c:pt idx="7">
                  <c:v>14.551</c:v>
                </c:pt>
                <c:pt idx="8">
                  <c:v>15.551</c:v>
                </c:pt>
                <c:pt idx="9">
                  <c:v>16.524000000000001</c:v>
                </c:pt>
                <c:pt idx="10">
                  <c:v>17.524999999999999</c:v>
                </c:pt>
                <c:pt idx="11">
                  <c:v>18.479999999999986</c:v>
                </c:pt>
                <c:pt idx="12">
                  <c:v>19.479999999999986</c:v>
                </c:pt>
                <c:pt idx="13">
                  <c:v>20.542000000000002</c:v>
                </c:pt>
                <c:pt idx="14">
                  <c:v>21.521999999999988</c:v>
                </c:pt>
                <c:pt idx="15">
                  <c:v>22.474999999999987</c:v>
                </c:pt>
                <c:pt idx="16">
                  <c:v>23.562999999999931</c:v>
                </c:pt>
                <c:pt idx="17">
                  <c:v>24.497</c:v>
                </c:pt>
                <c:pt idx="18">
                  <c:v>25.584</c:v>
                </c:pt>
                <c:pt idx="19">
                  <c:v>26.564</c:v>
                </c:pt>
                <c:pt idx="20">
                  <c:v>27.518999999999988</c:v>
                </c:pt>
                <c:pt idx="21">
                  <c:v>28.5</c:v>
                </c:pt>
                <c:pt idx="22">
                  <c:v>29.56</c:v>
                </c:pt>
                <c:pt idx="23">
                  <c:v>30.5</c:v>
                </c:pt>
                <c:pt idx="24">
                  <c:v>31.504000000000001</c:v>
                </c:pt>
                <c:pt idx="25">
                  <c:v>32.559000000000005</c:v>
                </c:pt>
                <c:pt idx="26">
                  <c:v>33.513999999999996</c:v>
                </c:pt>
                <c:pt idx="27">
                  <c:v>34.568000000000012</c:v>
                </c:pt>
                <c:pt idx="28">
                  <c:v>35.513999999999996</c:v>
                </c:pt>
                <c:pt idx="29">
                  <c:v>36.495000000000012</c:v>
                </c:pt>
                <c:pt idx="30">
                  <c:v>37.556999999999995</c:v>
                </c:pt>
                <c:pt idx="31">
                  <c:v>38.502000000000002</c:v>
                </c:pt>
                <c:pt idx="32">
                  <c:v>39.563000000000002</c:v>
                </c:pt>
                <c:pt idx="33">
                  <c:v>40.508000000000003</c:v>
                </c:pt>
                <c:pt idx="34">
                  <c:v>41.595000000000013</c:v>
                </c:pt>
                <c:pt idx="35">
                  <c:v>42.541000000000004</c:v>
                </c:pt>
                <c:pt idx="36">
                  <c:v>43.597000000000001</c:v>
                </c:pt>
                <c:pt idx="37">
                  <c:v>44.541000000000004</c:v>
                </c:pt>
                <c:pt idx="38">
                  <c:v>45.597000000000001</c:v>
                </c:pt>
                <c:pt idx="39">
                  <c:v>46.575000000000003</c:v>
                </c:pt>
                <c:pt idx="40">
                  <c:v>47.525000000000013</c:v>
                </c:pt>
                <c:pt idx="41">
                  <c:v>48.577000000000005</c:v>
                </c:pt>
                <c:pt idx="42">
                  <c:v>49.529000000000003</c:v>
                </c:pt>
                <c:pt idx="43">
                  <c:v>50.591000000000001</c:v>
                </c:pt>
                <c:pt idx="44">
                  <c:v>51.568000000000012</c:v>
                </c:pt>
                <c:pt idx="45">
                  <c:v>52.521000000000001</c:v>
                </c:pt>
                <c:pt idx="46">
                  <c:v>53.573</c:v>
                </c:pt>
                <c:pt idx="47">
                  <c:v>54.53</c:v>
                </c:pt>
                <c:pt idx="48">
                  <c:v>55.583999999999996</c:v>
                </c:pt>
                <c:pt idx="49">
                  <c:v>56.565000000000012</c:v>
                </c:pt>
                <c:pt idx="50">
                  <c:v>57.513000000000005</c:v>
                </c:pt>
                <c:pt idx="51">
                  <c:v>58.574000000000005</c:v>
                </c:pt>
                <c:pt idx="52">
                  <c:v>59.523000000000003</c:v>
                </c:pt>
                <c:pt idx="53">
                  <c:v>60.575000000000003</c:v>
                </c:pt>
                <c:pt idx="54">
                  <c:v>61.550999999999995</c:v>
                </c:pt>
                <c:pt idx="55">
                  <c:v>62.607000000000006</c:v>
                </c:pt>
                <c:pt idx="56">
                  <c:v>63.564</c:v>
                </c:pt>
                <c:pt idx="57">
                  <c:v>64.616</c:v>
                </c:pt>
                <c:pt idx="58">
                  <c:v>65.566000000000003</c:v>
                </c:pt>
                <c:pt idx="59">
                  <c:v>66.516999999999996</c:v>
                </c:pt>
                <c:pt idx="60">
                  <c:v>67.569000000000003</c:v>
                </c:pt>
                <c:pt idx="61">
                  <c:v>68.620999999999981</c:v>
                </c:pt>
                <c:pt idx="62">
                  <c:v>69.566999999999993</c:v>
                </c:pt>
                <c:pt idx="63">
                  <c:v>70.527999999999992</c:v>
                </c:pt>
                <c:pt idx="64">
                  <c:v>71.613</c:v>
                </c:pt>
                <c:pt idx="65">
                  <c:v>72.562000000000012</c:v>
                </c:pt>
                <c:pt idx="66">
                  <c:v>73.617000000000004</c:v>
                </c:pt>
                <c:pt idx="67">
                  <c:v>74.569000000000003</c:v>
                </c:pt>
                <c:pt idx="68">
                  <c:v>75.623999999999981</c:v>
                </c:pt>
                <c:pt idx="69">
                  <c:v>76.576999999999998</c:v>
                </c:pt>
                <c:pt idx="70">
                  <c:v>77.534999999999997</c:v>
                </c:pt>
                <c:pt idx="71">
                  <c:v>78.59</c:v>
                </c:pt>
                <c:pt idx="72">
                  <c:v>79.534999999999997</c:v>
                </c:pt>
                <c:pt idx="73">
                  <c:v>80.59</c:v>
                </c:pt>
                <c:pt idx="74">
                  <c:v>81.569999999999993</c:v>
                </c:pt>
                <c:pt idx="75">
                  <c:v>82.622999999999948</c:v>
                </c:pt>
                <c:pt idx="76">
                  <c:v>83.57</c:v>
                </c:pt>
                <c:pt idx="77">
                  <c:v>84.624999999999986</c:v>
                </c:pt>
                <c:pt idx="78">
                  <c:v>85.554999999999993</c:v>
                </c:pt>
                <c:pt idx="79">
                  <c:v>86.60799999999999</c:v>
                </c:pt>
                <c:pt idx="80">
                  <c:v>87.554999999999993</c:v>
                </c:pt>
                <c:pt idx="81">
                  <c:v>88.60799999999999</c:v>
                </c:pt>
                <c:pt idx="82">
                  <c:v>89.554000000000002</c:v>
                </c:pt>
                <c:pt idx="83">
                  <c:v>90.61</c:v>
                </c:pt>
                <c:pt idx="84">
                  <c:v>91.587999999999994</c:v>
                </c:pt>
                <c:pt idx="85">
                  <c:v>92.641999999999996</c:v>
                </c:pt>
                <c:pt idx="86">
                  <c:v>93.587999999999994</c:v>
                </c:pt>
                <c:pt idx="87">
                  <c:v>94.644000000000005</c:v>
                </c:pt>
                <c:pt idx="88">
                  <c:v>95.59</c:v>
                </c:pt>
                <c:pt idx="89">
                  <c:v>96.644000000000005</c:v>
                </c:pt>
                <c:pt idx="90">
                  <c:v>97.59</c:v>
                </c:pt>
                <c:pt idx="91">
                  <c:v>98.644000000000005</c:v>
                </c:pt>
                <c:pt idx="92">
                  <c:v>99.592000000000013</c:v>
                </c:pt>
                <c:pt idx="93">
                  <c:v>100.648</c:v>
                </c:pt>
                <c:pt idx="94">
                  <c:v>101.627</c:v>
                </c:pt>
                <c:pt idx="95">
                  <c:v>102.57199999999999</c:v>
                </c:pt>
                <c:pt idx="96">
                  <c:v>103.62799999999999</c:v>
                </c:pt>
                <c:pt idx="97">
                  <c:v>104.57299999999998</c:v>
                </c:pt>
                <c:pt idx="98">
                  <c:v>105.63</c:v>
                </c:pt>
                <c:pt idx="99">
                  <c:v>106.57899999999998</c:v>
                </c:pt>
                <c:pt idx="100">
                  <c:v>107.634</c:v>
                </c:pt>
                <c:pt idx="101">
                  <c:v>108.583</c:v>
                </c:pt>
                <c:pt idx="102">
                  <c:v>109.64</c:v>
                </c:pt>
                <c:pt idx="103">
                  <c:v>110.58799999999999</c:v>
                </c:pt>
                <c:pt idx="104">
                  <c:v>111.571</c:v>
                </c:pt>
                <c:pt idx="105">
                  <c:v>112.624</c:v>
                </c:pt>
                <c:pt idx="106">
                  <c:v>113.57299999999998</c:v>
                </c:pt>
                <c:pt idx="107">
                  <c:v>114.62899999999998</c:v>
                </c:pt>
                <c:pt idx="108">
                  <c:v>115.57299999999998</c:v>
                </c:pt>
                <c:pt idx="109">
                  <c:v>116.60799999999999</c:v>
                </c:pt>
                <c:pt idx="110">
                  <c:v>117.663</c:v>
                </c:pt>
                <c:pt idx="111">
                  <c:v>118.60899999999998</c:v>
                </c:pt>
                <c:pt idx="112">
                  <c:v>119.66500000000001</c:v>
                </c:pt>
                <c:pt idx="113">
                  <c:v>120.611</c:v>
                </c:pt>
                <c:pt idx="114">
                  <c:v>121.59</c:v>
                </c:pt>
                <c:pt idx="115">
                  <c:v>122.642</c:v>
                </c:pt>
                <c:pt idx="116">
                  <c:v>123.59099999999999</c:v>
                </c:pt>
                <c:pt idx="117">
                  <c:v>124.646</c:v>
                </c:pt>
                <c:pt idx="118">
                  <c:v>125.59099999999999</c:v>
                </c:pt>
                <c:pt idx="119">
                  <c:v>126.648</c:v>
                </c:pt>
                <c:pt idx="120">
                  <c:v>127.596</c:v>
                </c:pt>
                <c:pt idx="121">
                  <c:v>128.65300000000002</c:v>
                </c:pt>
                <c:pt idx="122">
                  <c:v>129.601</c:v>
                </c:pt>
                <c:pt idx="123">
                  <c:v>130.65700000000001</c:v>
                </c:pt>
                <c:pt idx="124">
                  <c:v>131.607</c:v>
                </c:pt>
                <c:pt idx="125">
                  <c:v>132.661</c:v>
                </c:pt>
                <c:pt idx="126">
                  <c:v>133.61099999999999</c:v>
                </c:pt>
                <c:pt idx="127">
                  <c:v>134.66499999999999</c:v>
                </c:pt>
                <c:pt idx="128">
                  <c:v>135.62</c:v>
                </c:pt>
                <c:pt idx="129">
                  <c:v>136.68100000000001</c:v>
                </c:pt>
                <c:pt idx="130">
                  <c:v>137.63</c:v>
                </c:pt>
                <c:pt idx="131">
                  <c:v>138.68300000000002</c:v>
                </c:pt>
                <c:pt idx="132">
                  <c:v>139.63200000000001</c:v>
                </c:pt>
                <c:pt idx="133">
                  <c:v>140.58800000000048</c:v>
                </c:pt>
                <c:pt idx="134">
                  <c:v>141.67499999999998</c:v>
                </c:pt>
                <c:pt idx="135">
                  <c:v>142.62300000000002</c:v>
                </c:pt>
                <c:pt idx="136">
                  <c:v>143.68</c:v>
                </c:pt>
                <c:pt idx="137">
                  <c:v>144.62700000000001</c:v>
                </c:pt>
                <c:pt idx="138">
                  <c:v>145.684</c:v>
                </c:pt>
                <c:pt idx="139">
                  <c:v>146.61599999999999</c:v>
                </c:pt>
                <c:pt idx="140">
                  <c:v>147.672</c:v>
                </c:pt>
                <c:pt idx="141">
                  <c:v>148.61899999999997</c:v>
                </c:pt>
                <c:pt idx="142">
                  <c:v>149.67699999999999</c:v>
                </c:pt>
                <c:pt idx="143">
                  <c:v>150.62300000000002</c:v>
                </c:pt>
                <c:pt idx="144">
                  <c:v>151.68300000000002</c:v>
                </c:pt>
                <c:pt idx="145">
                  <c:v>152.63</c:v>
                </c:pt>
                <c:pt idx="146">
                  <c:v>153.684</c:v>
                </c:pt>
                <c:pt idx="147">
                  <c:v>154.631</c:v>
                </c:pt>
                <c:pt idx="148">
                  <c:v>155.68200000000004</c:v>
                </c:pt>
                <c:pt idx="149">
                  <c:v>156.63200000000001</c:v>
                </c:pt>
                <c:pt idx="150">
                  <c:v>157.68300000000002</c:v>
                </c:pt>
                <c:pt idx="151">
                  <c:v>158.63499999999999</c:v>
                </c:pt>
                <c:pt idx="152">
                  <c:v>159.69</c:v>
                </c:pt>
                <c:pt idx="153">
                  <c:v>160.637</c:v>
                </c:pt>
                <c:pt idx="154">
                  <c:v>161.607</c:v>
                </c:pt>
                <c:pt idx="155">
                  <c:v>162.65900000000002</c:v>
                </c:pt>
                <c:pt idx="156">
                  <c:v>163.607</c:v>
                </c:pt>
                <c:pt idx="157">
                  <c:v>164.65800000000004</c:v>
                </c:pt>
                <c:pt idx="158">
                  <c:v>165.60999999999999</c:v>
                </c:pt>
                <c:pt idx="159">
                  <c:v>166.66200000000001</c:v>
                </c:pt>
                <c:pt idx="160">
                  <c:v>167.60999999999999</c:v>
                </c:pt>
                <c:pt idx="161">
                  <c:v>168.667</c:v>
                </c:pt>
                <c:pt idx="162">
                  <c:v>169.61099999999999</c:v>
                </c:pt>
                <c:pt idx="163">
                  <c:v>170.66499999999999</c:v>
                </c:pt>
                <c:pt idx="164">
                  <c:v>171.61099999999999</c:v>
                </c:pt>
                <c:pt idx="165">
                  <c:v>172.66499999999999</c:v>
                </c:pt>
                <c:pt idx="166">
                  <c:v>173.61499999999998</c:v>
                </c:pt>
                <c:pt idx="167">
                  <c:v>174.67099999999999</c:v>
                </c:pt>
                <c:pt idx="168">
                  <c:v>175.61699999999999</c:v>
                </c:pt>
                <c:pt idx="169">
                  <c:v>176.672</c:v>
                </c:pt>
                <c:pt idx="170">
                  <c:v>177.70699999999999</c:v>
                </c:pt>
                <c:pt idx="171">
                  <c:v>178.655</c:v>
                </c:pt>
                <c:pt idx="172">
                  <c:v>179.70699999999999</c:v>
                </c:pt>
                <c:pt idx="173">
                  <c:v>180.655</c:v>
                </c:pt>
                <c:pt idx="174">
                  <c:v>181.62300000000002</c:v>
                </c:pt>
                <c:pt idx="175">
                  <c:v>182.67699999999999</c:v>
                </c:pt>
                <c:pt idx="176">
                  <c:v>183.62300000000002</c:v>
                </c:pt>
                <c:pt idx="177">
                  <c:v>184.67699999999999</c:v>
                </c:pt>
                <c:pt idx="178">
                  <c:v>185.62300000000002</c:v>
                </c:pt>
                <c:pt idx="179">
                  <c:v>186.67699999999999</c:v>
                </c:pt>
                <c:pt idx="180">
                  <c:v>187.62700000000001</c:v>
                </c:pt>
                <c:pt idx="181">
                  <c:v>188.68200000000004</c:v>
                </c:pt>
                <c:pt idx="182">
                  <c:v>189.631</c:v>
                </c:pt>
                <c:pt idx="183">
                  <c:v>190.68300000000002</c:v>
                </c:pt>
                <c:pt idx="184">
                  <c:v>191.631</c:v>
                </c:pt>
                <c:pt idx="185">
                  <c:v>192.68600000000001</c:v>
                </c:pt>
                <c:pt idx="186">
                  <c:v>193.631</c:v>
                </c:pt>
                <c:pt idx="187">
                  <c:v>194.68200000000004</c:v>
                </c:pt>
                <c:pt idx="188">
                  <c:v>195.63200000000001</c:v>
                </c:pt>
                <c:pt idx="189">
                  <c:v>196.69299999999998</c:v>
                </c:pt>
                <c:pt idx="190">
                  <c:v>197.648</c:v>
                </c:pt>
                <c:pt idx="191">
                  <c:v>198.69899999999998</c:v>
                </c:pt>
                <c:pt idx="192">
                  <c:v>199.65100000000001</c:v>
                </c:pt>
                <c:pt idx="193">
                  <c:v>200.71299999999999</c:v>
                </c:pt>
                <c:pt idx="194">
                  <c:v>201.68300000000002</c:v>
                </c:pt>
                <c:pt idx="195">
                  <c:v>202.63499999999999</c:v>
                </c:pt>
                <c:pt idx="196">
                  <c:v>203.69200000000001</c:v>
                </c:pt>
                <c:pt idx="197">
                  <c:v>204.642</c:v>
                </c:pt>
                <c:pt idx="198">
                  <c:v>205.69499999999999</c:v>
                </c:pt>
                <c:pt idx="199">
                  <c:v>206.64499999999998</c:v>
                </c:pt>
                <c:pt idx="200">
                  <c:v>207.7</c:v>
                </c:pt>
                <c:pt idx="201">
                  <c:v>208.65200000000004</c:v>
                </c:pt>
                <c:pt idx="202">
                  <c:v>209.708</c:v>
                </c:pt>
                <c:pt idx="203">
                  <c:v>210.655</c:v>
                </c:pt>
                <c:pt idx="204">
                  <c:v>211.70999999999998</c:v>
                </c:pt>
                <c:pt idx="205">
                  <c:v>212.65700000000001</c:v>
                </c:pt>
                <c:pt idx="206">
                  <c:v>213.71199999999999</c:v>
                </c:pt>
                <c:pt idx="207">
                  <c:v>214.65900000000002</c:v>
                </c:pt>
                <c:pt idx="208">
                  <c:v>215.71399999999952</c:v>
                </c:pt>
                <c:pt idx="209">
                  <c:v>216.65900000000002</c:v>
                </c:pt>
                <c:pt idx="210">
                  <c:v>217.71599999999998</c:v>
                </c:pt>
                <c:pt idx="211">
                  <c:v>218.661</c:v>
                </c:pt>
                <c:pt idx="212">
                  <c:v>219.71799999999999</c:v>
                </c:pt>
                <c:pt idx="213">
                  <c:v>220.66499999999999</c:v>
                </c:pt>
                <c:pt idx="214">
                  <c:v>221.73999999999998</c:v>
                </c:pt>
                <c:pt idx="215">
                  <c:v>222.68700000000001</c:v>
                </c:pt>
                <c:pt idx="216">
                  <c:v>223.74299999999999</c:v>
                </c:pt>
                <c:pt idx="217">
                  <c:v>224.69</c:v>
                </c:pt>
                <c:pt idx="218">
                  <c:v>225.74299999999999</c:v>
                </c:pt>
                <c:pt idx="219">
                  <c:v>226.69200000000001</c:v>
                </c:pt>
                <c:pt idx="220">
                  <c:v>227.74899999999997</c:v>
                </c:pt>
                <c:pt idx="221">
                  <c:v>228.696</c:v>
                </c:pt>
                <c:pt idx="222">
                  <c:v>229.75399999999999</c:v>
                </c:pt>
                <c:pt idx="223">
                  <c:v>230.70099999999999</c:v>
                </c:pt>
                <c:pt idx="224">
                  <c:v>231.75800000000001</c:v>
                </c:pt>
                <c:pt idx="225">
                  <c:v>232.70299999999997</c:v>
                </c:pt>
                <c:pt idx="226">
                  <c:v>233.76</c:v>
                </c:pt>
                <c:pt idx="227">
                  <c:v>234.70499999999998</c:v>
                </c:pt>
                <c:pt idx="228">
                  <c:v>235.76399999999998</c:v>
                </c:pt>
                <c:pt idx="229">
                  <c:v>236.71299999999999</c:v>
                </c:pt>
                <c:pt idx="230">
                  <c:v>237.76899999999998</c:v>
                </c:pt>
                <c:pt idx="231">
                  <c:v>238.696</c:v>
                </c:pt>
                <c:pt idx="232">
                  <c:v>239.751</c:v>
                </c:pt>
                <c:pt idx="233">
                  <c:v>240.69800000000001</c:v>
                </c:pt>
                <c:pt idx="234">
                  <c:v>241.66800000000001</c:v>
                </c:pt>
                <c:pt idx="235">
                  <c:v>242.72299999999998</c:v>
                </c:pt>
                <c:pt idx="236">
                  <c:v>243.67399999999998</c:v>
                </c:pt>
                <c:pt idx="237">
                  <c:v>244.732</c:v>
                </c:pt>
                <c:pt idx="238">
                  <c:v>245.67899999999997</c:v>
                </c:pt>
                <c:pt idx="239">
                  <c:v>246.73599999999999</c:v>
                </c:pt>
                <c:pt idx="240">
                  <c:v>247.68300000000002</c:v>
                </c:pt>
                <c:pt idx="241">
                  <c:v>248.74199999999999</c:v>
                </c:pt>
                <c:pt idx="242">
                  <c:v>249.69299999999998</c:v>
                </c:pt>
                <c:pt idx="243">
                  <c:v>250.75</c:v>
                </c:pt>
                <c:pt idx="244">
                  <c:v>251.71899999999999</c:v>
                </c:pt>
                <c:pt idx="245">
                  <c:v>252.77599999999998</c:v>
                </c:pt>
                <c:pt idx="246">
                  <c:v>253.72399999999999</c:v>
                </c:pt>
                <c:pt idx="247">
                  <c:v>254.77799999999999</c:v>
                </c:pt>
                <c:pt idx="248">
                  <c:v>255.726</c:v>
                </c:pt>
                <c:pt idx="249">
                  <c:v>256.77999999999969</c:v>
                </c:pt>
                <c:pt idx="250">
                  <c:v>257.72799999999899</c:v>
                </c:pt>
                <c:pt idx="251">
                  <c:v>258.78399999999874</c:v>
                </c:pt>
                <c:pt idx="252">
                  <c:v>259.74299999999999</c:v>
                </c:pt>
                <c:pt idx="253">
                  <c:v>260.69499999999999</c:v>
                </c:pt>
                <c:pt idx="254">
                  <c:v>261.75400000000002</c:v>
                </c:pt>
                <c:pt idx="255">
                  <c:v>262.7</c:v>
                </c:pt>
                <c:pt idx="256">
                  <c:v>263.75799999999964</c:v>
                </c:pt>
                <c:pt idx="257">
                  <c:v>264.70499999999993</c:v>
                </c:pt>
                <c:pt idx="258">
                  <c:v>265.76400000000001</c:v>
                </c:pt>
                <c:pt idx="259">
                  <c:v>266.70800000000003</c:v>
                </c:pt>
                <c:pt idx="260">
                  <c:v>267.76499999999999</c:v>
                </c:pt>
                <c:pt idx="261">
                  <c:v>268.714</c:v>
                </c:pt>
                <c:pt idx="262">
                  <c:v>269.76900000000001</c:v>
                </c:pt>
                <c:pt idx="263">
                  <c:v>270.71799999999905</c:v>
                </c:pt>
                <c:pt idx="264">
                  <c:v>271.77599999999899</c:v>
                </c:pt>
                <c:pt idx="265">
                  <c:v>272.72399999999874</c:v>
                </c:pt>
                <c:pt idx="266">
                  <c:v>273.77799999999905</c:v>
                </c:pt>
                <c:pt idx="267">
                  <c:v>274.72399999999874</c:v>
                </c:pt>
                <c:pt idx="268">
                  <c:v>275.77999999999969</c:v>
                </c:pt>
                <c:pt idx="269">
                  <c:v>276.75200000000001</c:v>
                </c:pt>
                <c:pt idx="270">
                  <c:v>277.70400000000001</c:v>
                </c:pt>
                <c:pt idx="271">
                  <c:v>278.75799999999964</c:v>
                </c:pt>
                <c:pt idx="272">
                  <c:v>279.70599999999905</c:v>
                </c:pt>
                <c:pt idx="273">
                  <c:v>280.762</c:v>
                </c:pt>
                <c:pt idx="274">
                  <c:v>281.70800000000003</c:v>
                </c:pt>
                <c:pt idx="275">
                  <c:v>282.76499999999999</c:v>
                </c:pt>
                <c:pt idx="276">
                  <c:v>283.71199999999874</c:v>
                </c:pt>
                <c:pt idx="277">
                  <c:v>284.76900000000001</c:v>
                </c:pt>
                <c:pt idx="278">
                  <c:v>285.71799999999905</c:v>
                </c:pt>
                <c:pt idx="279">
                  <c:v>286.77299999999963</c:v>
                </c:pt>
                <c:pt idx="280">
                  <c:v>287.72199999999856</c:v>
                </c:pt>
                <c:pt idx="281">
                  <c:v>288.77699999999874</c:v>
                </c:pt>
                <c:pt idx="282">
                  <c:v>289.72499999999923</c:v>
                </c:pt>
                <c:pt idx="283">
                  <c:v>290.78099999999893</c:v>
                </c:pt>
                <c:pt idx="284">
                  <c:v>291.72899999999868</c:v>
                </c:pt>
                <c:pt idx="285">
                  <c:v>292.78500000000003</c:v>
                </c:pt>
                <c:pt idx="286">
                  <c:v>293.73499999999905</c:v>
                </c:pt>
                <c:pt idx="287">
                  <c:v>294.79099999999886</c:v>
                </c:pt>
                <c:pt idx="288">
                  <c:v>295.74700000000001</c:v>
                </c:pt>
                <c:pt idx="289">
                  <c:v>296.80099999999999</c:v>
                </c:pt>
                <c:pt idx="290">
                  <c:v>297.74900000000002</c:v>
                </c:pt>
                <c:pt idx="291">
                  <c:v>298.80599999999993</c:v>
                </c:pt>
                <c:pt idx="292">
                  <c:v>299.73599999999874</c:v>
                </c:pt>
                <c:pt idx="293">
                  <c:v>300.78999999999905</c:v>
                </c:pt>
                <c:pt idx="294">
                  <c:v>301.76099999999963</c:v>
                </c:pt>
                <c:pt idx="295">
                  <c:v>302.81599999999969</c:v>
                </c:pt>
                <c:pt idx="296">
                  <c:v>303.767</c:v>
                </c:pt>
                <c:pt idx="297">
                  <c:v>304.82100000000003</c:v>
                </c:pt>
                <c:pt idx="298">
                  <c:v>305.77099999999905</c:v>
                </c:pt>
                <c:pt idx="299">
                  <c:v>306.82299999999969</c:v>
                </c:pt>
                <c:pt idx="300">
                  <c:v>307.77099999999905</c:v>
                </c:pt>
                <c:pt idx="301">
                  <c:v>308.82499999999999</c:v>
                </c:pt>
                <c:pt idx="302">
                  <c:v>309.77299999999963</c:v>
                </c:pt>
                <c:pt idx="303">
                  <c:v>310.83</c:v>
                </c:pt>
                <c:pt idx="304">
                  <c:v>311.77799999999905</c:v>
                </c:pt>
                <c:pt idx="305">
                  <c:v>312.834</c:v>
                </c:pt>
                <c:pt idx="306">
                  <c:v>313.78199999999862</c:v>
                </c:pt>
                <c:pt idx="307">
                  <c:v>314.73200000000003</c:v>
                </c:pt>
                <c:pt idx="308">
                  <c:v>315.78599999999892</c:v>
                </c:pt>
                <c:pt idx="309">
                  <c:v>316.74</c:v>
                </c:pt>
                <c:pt idx="310">
                  <c:v>317.79599999999874</c:v>
                </c:pt>
                <c:pt idx="311">
                  <c:v>318.74700000000001</c:v>
                </c:pt>
                <c:pt idx="312">
                  <c:v>319.803</c:v>
                </c:pt>
                <c:pt idx="313">
                  <c:v>320.75099999999969</c:v>
                </c:pt>
                <c:pt idx="314">
                  <c:v>321.80799999999999</c:v>
                </c:pt>
                <c:pt idx="315">
                  <c:v>322.75700000000001</c:v>
                </c:pt>
                <c:pt idx="316">
                  <c:v>323.81700000000001</c:v>
                </c:pt>
                <c:pt idx="317">
                  <c:v>324.76599999999905</c:v>
                </c:pt>
                <c:pt idx="318">
                  <c:v>325.822</c:v>
                </c:pt>
                <c:pt idx="319">
                  <c:v>326.77</c:v>
                </c:pt>
                <c:pt idx="320">
                  <c:v>327.82599999999923</c:v>
                </c:pt>
                <c:pt idx="321">
                  <c:v>328.77599999999899</c:v>
                </c:pt>
                <c:pt idx="322">
                  <c:v>329.83699999999874</c:v>
                </c:pt>
                <c:pt idx="323">
                  <c:v>330.76599999999905</c:v>
                </c:pt>
                <c:pt idx="324">
                  <c:v>331.822</c:v>
                </c:pt>
                <c:pt idx="325">
                  <c:v>332.77199999999874</c:v>
                </c:pt>
                <c:pt idx="326">
                  <c:v>333.82599999999923</c:v>
                </c:pt>
                <c:pt idx="327">
                  <c:v>334.77799999999905</c:v>
                </c:pt>
                <c:pt idx="328">
                  <c:v>335.83199999999874</c:v>
                </c:pt>
                <c:pt idx="329">
                  <c:v>336.77799999999905</c:v>
                </c:pt>
                <c:pt idx="330">
                  <c:v>337.834</c:v>
                </c:pt>
                <c:pt idx="331">
                  <c:v>338.78</c:v>
                </c:pt>
                <c:pt idx="332">
                  <c:v>339.83799999999923</c:v>
                </c:pt>
                <c:pt idx="333">
                  <c:v>340.78399999999874</c:v>
                </c:pt>
                <c:pt idx="334">
                  <c:v>341.84399999999999</c:v>
                </c:pt>
                <c:pt idx="335">
                  <c:v>342.7919999999985</c:v>
                </c:pt>
                <c:pt idx="336">
                  <c:v>343.85599999999999</c:v>
                </c:pt>
                <c:pt idx="337">
                  <c:v>344.80099999999999</c:v>
                </c:pt>
                <c:pt idx="338">
                  <c:v>345.85899999999964</c:v>
                </c:pt>
                <c:pt idx="339">
                  <c:v>346.80500000000001</c:v>
                </c:pt>
                <c:pt idx="340">
                  <c:v>347.86099999999999</c:v>
                </c:pt>
                <c:pt idx="341">
                  <c:v>348.81</c:v>
                </c:pt>
                <c:pt idx="342">
                  <c:v>349.86599999999999</c:v>
                </c:pt>
                <c:pt idx="343">
                  <c:v>350.81799999999993</c:v>
                </c:pt>
                <c:pt idx="344">
                  <c:v>351.7869999999985</c:v>
                </c:pt>
                <c:pt idx="345">
                  <c:v>352.84399999999999</c:v>
                </c:pt>
                <c:pt idx="346">
                  <c:v>353.78999999999905</c:v>
                </c:pt>
                <c:pt idx="347">
                  <c:v>354.84699999999964</c:v>
                </c:pt>
                <c:pt idx="348">
                  <c:v>355.79799999999892</c:v>
                </c:pt>
                <c:pt idx="349">
                  <c:v>356.85399999999993</c:v>
                </c:pt>
                <c:pt idx="350">
                  <c:v>357.803</c:v>
                </c:pt>
                <c:pt idx="351">
                  <c:v>358.858</c:v>
                </c:pt>
                <c:pt idx="352">
                  <c:v>359.80500000000001</c:v>
                </c:pt>
                <c:pt idx="353">
                  <c:v>360.86099999999999</c:v>
                </c:pt>
                <c:pt idx="354">
                  <c:v>361.80700000000002</c:v>
                </c:pt>
                <c:pt idx="355">
                  <c:v>362.863</c:v>
                </c:pt>
                <c:pt idx="356">
                  <c:v>363.81299999999999</c:v>
                </c:pt>
                <c:pt idx="357">
                  <c:v>364.86700000000002</c:v>
                </c:pt>
                <c:pt idx="358">
                  <c:v>365.81900000000002</c:v>
                </c:pt>
                <c:pt idx="359">
                  <c:v>366.87299999999999</c:v>
                </c:pt>
                <c:pt idx="360">
                  <c:v>367.82100000000003</c:v>
                </c:pt>
                <c:pt idx="361">
                  <c:v>368.88099999999969</c:v>
                </c:pt>
                <c:pt idx="362">
                  <c:v>369.827</c:v>
                </c:pt>
                <c:pt idx="363">
                  <c:v>370.88499999999999</c:v>
                </c:pt>
                <c:pt idx="364">
                  <c:v>371.83300000000003</c:v>
                </c:pt>
                <c:pt idx="365">
                  <c:v>372.89</c:v>
                </c:pt>
                <c:pt idx="366">
                  <c:v>373.84199999999993</c:v>
                </c:pt>
                <c:pt idx="367">
                  <c:v>374.7919999999985</c:v>
                </c:pt>
                <c:pt idx="368">
                  <c:v>375.84899999999999</c:v>
                </c:pt>
                <c:pt idx="369">
                  <c:v>376.79799999999892</c:v>
                </c:pt>
                <c:pt idx="370">
                  <c:v>377.85899999999964</c:v>
                </c:pt>
                <c:pt idx="371">
                  <c:v>378.80500000000001</c:v>
                </c:pt>
                <c:pt idx="372">
                  <c:v>379.86399999999969</c:v>
                </c:pt>
                <c:pt idx="373">
                  <c:v>380.81400000000002</c:v>
                </c:pt>
                <c:pt idx="374">
                  <c:v>381.86799999999999</c:v>
                </c:pt>
                <c:pt idx="375">
                  <c:v>382.81799999999993</c:v>
                </c:pt>
                <c:pt idx="376">
                  <c:v>383.87299999999999</c:v>
                </c:pt>
                <c:pt idx="377">
                  <c:v>384.82100000000003</c:v>
                </c:pt>
                <c:pt idx="378">
                  <c:v>385.88099999999969</c:v>
                </c:pt>
                <c:pt idx="379">
                  <c:v>386.82900000000001</c:v>
                </c:pt>
                <c:pt idx="380">
                  <c:v>387.88499999999999</c:v>
                </c:pt>
                <c:pt idx="381">
                  <c:v>388.83799999999923</c:v>
                </c:pt>
                <c:pt idx="382">
                  <c:v>389.89499999999964</c:v>
                </c:pt>
                <c:pt idx="383">
                  <c:v>390.84199999999993</c:v>
                </c:pt>
                <c:pt idx="384">
                  <c:v>391.88499999999999</c:v>
                </c:pt>
                <c:pt idx="385">
                  <c:v>392.834</c:v>
                </c:pt>
                <c:pt idx="386">
                  <c:v>393.892</c:v>
                </c:pt>
                <c:pt idx="387">
                  <c:v>394.84199999999993</c:v>
                </c:pt>
                <c:pt idx="388">
                  <c:v>395.9</c:v>
                </c:pt>
                <c:pt idx="389">
                  <c:v>396.84699999999964</c:v>
                </c:pt>
                <c:pt idx="390">
                  <c:v>397.90199999999874</c:v>
                </c:pt>
                <c:pt idx="391">
                  <c:v>398.851</c:v>
                </c:pt>
                <c:pt idx="392">
                  <c:v>399.90799999999905</c:v>
                </c:pt>
                <c:pt idx="393">
                  <c:v>400.86</c:v>
                </c:pt>
                <c:pt idx="394">
                  <c:v>401.83</c:v>
                </c:pt>
                <c:pt idx="395">
                  <c:v>402.88900000000001</c:v>
                </c:pt>
                <c:pt idx="396">
                  <c:v>403.83300000000003</c:v>
                </c:pt>
                <c:pt idx="397">
                  <c:v>404.89099999999905</c:v>
                </c:pt>
                <c:pt idx="398">
                  <c:v>405.84100000000001</c:v>
                </c:pt>
                <c:pt idx="399">
                  <c:v>406.89699999999874</c:v>
                </c:pt>
                <c:pt idx="400">
                  <c:v>407.84699999999964</c:v>
                </c:pt>
                <c:pt idx="401">
                  <c:v>408.90099999999899</c:v>
                </c:pt>
                <c:pt idx="402">
                  <c:v>409.85300000000001</c:v>
                </c:pt>
                <c:pt idx="403">
                  <c:v>410.90999999999963</c:v>
                </c:pt>
                <c:pt idx="404">
                  <c:v>411.86099999999999</c:v>
                </c:pt>
                <c:pt idx="405">
                  <c:v>412.91799999999893</c:v>
                </c:pt>
                <c:pt idx="406">
                  <c:v>413.86700000000002</c:v>
                </c:pt>
                <c:pt idx="407">
                  <c:v>414.9239999999985</c:v>
                </c:pt>
                <c:pt idx="408">
                  <c:v>415.87099999999964</c:v>
                </c:pt>
                <c:pt idx="409">
                  <c:v>416.92599999999874</c:v>
                </c:pt>
                <c:pt idx="410">
                  <c:v>417.87299999999999</c:v>
                </c:pt>
                <c:pt idx="411">
                  <c:v>418.93099999999868</c:v>
                </c:pt>
                <c:pt idx="412">
                  <c:v>419.88099999999969</c:v>
                </c:pt>
                <c:pt idx="413">
                  <c:v>420.83300000000003</c:v>
                </c:pt>
                <c:pt idx="414">
                  <c:v>421.86599999999999</c:v>
                </c:pt>
                <c:pt idx="415">
                  <c:v>422.92499999999899</c:v>
                </c:pt>
                <c:pt idx="416">
                  <c:v>423.87400000000002</c:v>
                </c:pt>
                <c:pt idx="417">
                  <c:v>424.93199999999837</c:v>
                </c:pt>
                <c:pt idx="418">
                  <c:v>425.88200000000001</c:v>
                </c:pt>
                <c:pt idx="419">
                  <c:v>426.834</c:v>
                </c:pt>
                <c:pt idx="420">
                  <c:v>427.89</c:v>
                </c:pt>
                <c:pt idx="421">
                  <c:v>428.84199999999993</c:v>
                </c:pt>
                <c:pt idx="422">
                  <c:v>429.9</c:v>
                </c:pt>
                <c:pt idx="423">
                  <c:v>430.84699999999964</c:v>
                </c:pt>
                <c:pt idx="424">
                  <c:v>431.904</c:v>
                </c:pt>
                <c:pt idx="425">
                  <c:v>432.85599999999999</c:v>
                </c:pt>
                <c:pt idx="426">
                  <c:v>433.91099999999892</c:v>
                </c:pt>
                <c:pt idx="427">
                  <c:v>434.86</c:v>
                </c:pt>
                <c:pt idx="428">
                  <c:v>435.91499999999905</c:v>
                </c:pt>
                <c:pt idx="429">
                  <c:v>436.86200000000002</c:v>
                </c:pt>
                <c:pt idx="430">
                  <c:v>437.92099999999874</c:v>
                </c:pt>
                <c:pt idx="431">
                  <c:v>438.86599999999999</c:v>
                </c:pt>
                <c:pt idx="432">
                  <c:v>439.92499999999899</c:v>
                </c:pt>
                <c:pt idx="433">
                  <c:v>440.87400000000002</c:v>
                </c:pt>
                <c:pt idx="434">
                  <c:v>441.92999999999893</c:v>
                </c:pt>
                <c:pt idx="435">
                  <c:v>442.88099999999969</c:v>
                </c:pt>
                <c:pt idx="436">
                  <c:v>443.93899999999843</c:v>
                </c:pt>
                <c:pt idx="437">
                  <c:v>444.88900000000001</c:v>
                </c:pt>
                <c:pt idx="438">
                  <c:v>445.947</c:v>
                </c:pt>
                <c:pt idx="439">
                  <c:v>446.9</c:v>
                </c:pt>
                <c:pt idx="440">
                  <c:v>447.85700000000008</c:v>
                </c:pt>
                <c:pt idx="441">
                  <c:v>448.92099999999874</c:v>
                </c:pt>
                <c:pt idx="442">
                  <c:v>449.87799999999999</c:v>
                </c:pt>
                <c:pt idx="443">
                  <c:v>450.93499999999892</c:v>
                </c:pt>
                <c:pt idx="444">
                  <c:v>451.88200000000001</c:v>
                </c:pt>
                <c:pt idx="445">
                  <c:v>452.88400000000001</c:v>
                </c:pt>
                <c:pt idx="446">
                  <c:v>453.947</c:v>
                </c:pt>
                <c:pt idx="447">
                  <c:v>454.90099999999899</c:v>
                </c:pt>
                <c:pt idx="448">
                  <c:v>455.96299999999923</c:v>
                </c:pt>
                <c:pt idx="449">
                  <c:v>456.91399999999874</c:v>
                </c:pt>
                <c:pt idx="450">
                  <c:v>457.86599999999999</c:v>
                </c:pt>
                <c:pt idx="451">
                  <c:v>458.92699999999843</c:v>
                </c:pt>
                <c:pt idx="452">
                  <c:v>459.87700000000001</c:v>
                </c:pt>
                <c:pt idx="453">
                  <c:v>460.93299999999874</c:v>
                </c:pt>
                <c:pt idx="454">
                  <c:v>461.88400000000001</c:v>
                </c:pt>
                <c:pt idx="455">
                  <c:v>462.94499999999999</c:v>
                </c:pt>
                <c:pt idx="456">
                  <c:v>463.899</c:v>
                </c:pt>
                <c:pt idx="457">
                  <c:v>464.95800000000003</c:v>
                </c:pt>
                <c:pt idx="458">
                  <c:v>465.90999999999963</c:v>
                </c:pt>
                <c:pt idx="459">
                  <c:v>466.97199999999856</c:v>
                </c:pt>
                <c:pt idx="460">
                  <c:v>467.92099999999874</c:v>
                </c:pt>
                <c:pt idx="461">
                  <c:v>468.875</c:v>
                </c:pt>
                <c:pt idx="462">
                  <c:v>469.93400000000003</c:v>
                </c:pt>
                <c:pt idx="463">
                  <c:v>470.88499999999999</c:v>
                </c:pt>
                <c:pt idx="464">
                  <c:v>471.94499999999999</c:v>
                </c:pt>
                <c:pt idx="465">
                  <c:v>472.899</c:v>
                </c:pt>
                <c:pt idx="466">
                  <c:v>473.959</c:v>
                </c:pt>
                <c:pt idx="467">
                  <c:v>474.90799999999905</c:v>
                </c:pt>
                <c:pt idx="468">
                  <c:v>475.96799999999905</c:v>
                </c:pt>
                <c:pt idx="469">
                  <c:v>476.91799999999893</c:v>
                </c:pt>
                <c:pt idx="470">
                  <c:v>477.97499999999923</c:v>
                </c:pt>
                <c:pt idx="471">
                  <c:v>478.92599999999874</c:v>
                </c:pt>
                <c:pt idx="472">
                  <c:v>479.98499999999905</c:v>
                </c:pt>
                <c:pt idx="473">
                  <c:v>480.93699999999836</c:v>
                </c:pt>
                <c:pt idx="474">
                  <c:v>481.88900000000001</c:v>
                </c:pt>
                <c:pt idx="475">
                  <c:v>482.947</c:v>
                </c:pt>
                <c:pt idx="476">
                  <c:v>483.90099999999899</c:v>
                </c:pt>
                <c:pt idx="477">
                  <c:v>484.96199999999874</c:v>
                </c:pt>
                <c:pt idx="478">
                  <c:v>485.9119999999985</c:v>
                </c:pt>
                <c:pt idx="479">
                  <c:v>486.97299999999905</c:v>
                </c:pt>
                <c:pt idx="480">
                  <c:v>487.92599999999874</c:v>
                </c:pt>
                <c:pt idx="481">
                  <c:v>488.98499999999905</c:v>
                </c:pt>
                <c:pt idx="482">
                  <c:v>489.93899999999843</c:v>
                </c:pt>
                <c:pt idx="483">
                  <c:v>490.89299999999969</c:v>
                </c:pt>
                <c:pt idx="484">
                  <c:v>491.94900000000001</c:v>
                </c:pt>
                <c:pt idx="485">
                  <c:v>492.90099999999899</c:v>
                </c:pt>
                <c:pt idx="486">
                  <c:v>493.96299999999923</c:v>
                </c:pt>
                <c:pt idx="487">
                  <c:v>494.91499999999905</c:v>
                </c:pt>
                <c:pt idx="488">
                  <c:v>495.97399999999874</c:v>
                </c:pt>
                <c:pt idx="489">
                  <c:v>496.92499999999899</c:v>
                </c:pt>
                <c:pt idx="490">
                  <c:v>497.98599999999874</c:v>
                </c:pt>
                <c:pt idx="491">
                  <c:v>498.94</c:v>
                </c:pt>
                <c:pt idx="492">
                  <c:v>499.99699999999837</c:v>
                </c:pt>
                <c:pt idx="493">
                  <c:v>500.94900000000001</c:v>
                </c:pt>
                <c:pt idx="494">
                  <c:v>501.94099999999969</c:v>
                </c:pt>
                <c:pt idx="495">
                  <c:v>502.99899999999855</c:v>
                </c:pt>
                <c:pt idx="496">
                  <c:v>503.94900000000001</c:v>
                </c:pt>
                <c:pt idx="497">
                  <c:v>504.90499999999969</c:v>
                </c:pt>
                <c:pt idx="498">
                  <c:v>505.96699999999868</c:v>
                </c:pt>
                <c:pt idx="499">
                  <c:v>506.92099999999874</c:v>
                </c:pt>
                <c:pt idx="500">
                  <c:v>507.97999999999905</c:v>
                </c:pt>
                <c:pt idx="501">
                  <c:v>508.93199999999837</c:v>
                </c:pt>
                <c:pt idx="502">
                  <c:v>509.98999999999899</c:v>
                </c:pt>
                <c:pt idx="503">
                  <c:v>510.94200000000001</c:v>
                </c:pt>
                <c:pt idx="504">
                  <c:v>512.00199999999938</c:v>
                </c:pt>
                <c:pt idx="505">
                  <c:v>512.95499999999947</c:v>
                </c:pt>
                <c:pt idx="506">
                  <c:v>513.91599999999949</c:v>
                </c:pt>
                <c:pt idx="507">
                  <c:v>514.97500000000002</c:v>
                </c:pt>
                <c:pt idx="508">
                  <c:v>515.93799999999771</c:v>
                </c:pt>
                <c:pt idx="509">
                  <c:v>516.99900000000002</c:v>
                </c:pt>
                <c:pt idx="510">
                  <c:v>517.95499999999947</c:v>
                </c:pt>
                <c:pt idx="511">
                  <c:v>519.01599999999996</c:v>
                </c:pt>
                <c:pt idx="512">
                  <c:v>519.96799999999746</c:v>
                </c:pt>
                <c:pt idx="513">
                  <c:v>520.91800000000001</c:v>
                </c:pt>
                <c:pt idx="514">
                  <c:v>521.97699999999998</c:v>
                </c:pt>
                <c:pt idx="515">
                  <c:v>522.928</c:v>
                </c:pt>
                <c:pt idx="516">
                  <c:v>523.98500000000001</c:v>
                </c:pt>
                <c:pt idx="517">
                  <c:v>524.93899999999996</c:v>
                </c:pt>
                <c:pt idx="518">
                  <c:v>525.99900000000002</c:v>
                </c:pt>
                <c:pt idx="519">
                  <c:v>526.95099999999798</c:v>
                </c:pt>
                <c:pt idx="520">
                  <c:v>528.01099999999997</c:v>
                </c:pt>
                <c:pt idx="521">
                  <c:v>528.96599999999796</c:v>
                </c:pt>
                <c:pt idx="522">
                  <c:v>530.02699999999948</c:v>
                </c:pt>
                <c:pt idx="523">
                  <c:v>530.98400000000004</c:v>
                </c:pt>
                <c:pt idx="524">
                  <c:v>531.93799999999771</c:v>
                </c:pt>
                <c:pt idx="525">
                  <c:v>532.99599999999998</c:v>
                </c:pt>
                <c:pt idx="526">
                  <c:v>533.94799999999748</c:v>
                </c:pt>
                <c:pt idx="527">
                  <c:v>535.00800000000004</c:v>
                </c:pt>
                <c:pt idx="528">
                  <c:v>535.96099999999797</c:v>
                </c:pt>
                <c:pt idx="529">
                  <c:v>537.02199999999948</c:v>
                </c:pt>
                <c:pt idx="530">
                  <c:v>537.976</c:v>
                </c:pt>
                <c:pt idx="531">
                  <c:v>539.03199999999947</c:v>
                </c:pt>
                <c:pt idx="532">
                  <c:v>539.98500000000001</c:v>
                </c:pt>
                <c:pt idx="533">
                  <c:v>540.93899999999996</c:v>
                </c:pt>
                <c:pt idx="534">
                  <c:v>541.99900000000002</c:v>
                </c:pt>
                <c:pt idx="535">
                  <c:v>543.03800000000001</c:v>
                </c:pt>
                <c:pt idx="536">
                  <c:v>543.99199999999996</c:v>
                </c:pt>
                <c:pt idx="537">
                  <c:v>544.94199999999796</c:v>
                </c:pt>
                <c:pt idx="538">
                  <c:v>546.00199999999938</c:v>
                </c:pt>
                <c:pt idx="539">
                  <c:v>546.95799999999747</c:v>
                </c:pt>
                <c:pt idx="540">
                  <c:v>548.01699999999948</c:v>
                </c:pt>
                <c:pt idx="541">
                  <c:v>548.97</c:v>
                </c:pt>
                <c:pt idx="542">
                  <c:v>550.029</c:v>
                </c:pt>
                <c:pt idx="543">
                  <c:v>551.01900000000001</c:v>
                </c:pt>
                <c:pt idx="544">
                  <c:v>551.97299999999996</c:v>
                </c:pt>
                <c:pt idx="545">
                  <c:v>553.03399999999999</c:v>
                </c:pt>
                <c:pt idx="546">
                  <c:v>553.98699999999997</c:v>
                </c:pt>
                <c:pt idx="547">
                  <c:v>555.04999999999939</c:v>
                </c:pt>
                <c:pt idx="548">
                  <c:v>555.99900000000002</c:v>
                </c:pt>
                <c:pt idx="549">
                  <c:v>556.95299999999747</c:v>
                </c:pt>
                <c:pt idx="550">
                  <c:v>558.01499999999999</c:v>
                </c:pt>
                <c:pt idx="551">
                  <c:v>558.96799999999746</c:v>
                </c:pt>
                <c:pt idx="552">
                  <c:v>560.02699999999948</c:v>
                </c:pt>
                <c:pt idx="553">
                  <c:v>560.98199999999997</c:v>
                </c:pt>
                <c:pt idx="554">
                  <c:v>562.04199999999946</c:v>
                </c:pt>
                <c:pt idx="555">
                  <c:v>562.99599999999998</c:v>
                </c:pt>
                <c:pt idx="556">
                  <c:v>564.05499999999938</c:v>
                </c:pt>
                <c:pt idx="557">
                  <c:v>565.00599999999997</c:v>
                </c:pt>
                <c:pt idx="558">
                  <c:v>565.95999999999947</c:v>
                </c:pt>
                <c:pt idx="559">
                  <c:v>567.01900000000001</c:v>
                </c:pt>
                <c:pt idx="560">
                  <c:v>567.97500000000002</c:v>
                </c:pt>
                <c:pt idx="561">
                  <c:v>569.03499999999997</c:v>
                </c:pt>
                <c:pt idx="562">
                  <c:v>569.98900000000003</c:v>
                </c:pt>
                <c:pt idx="563">
                  <c:v>571.05199999999797</c:v>
                </c:pt>
                <c:pt idx="564">
                  <c:v>572</c:v>
                </c:pt>
                <c:pt idx="565">
                  <c:v>573.03699999999947</c:v>
                </c:pt>
                <c:pt idx="566">
                  <c:v>573.98900000000003</c:v>
                </c:pt>
                <c:pt idx="567">
                  <c:v>575.05499999999938</c:v>
                </c:pt>
                <c:pt idx="568">
                  <c:v>576.00800000000004</c:v>
                </c:pt>
                <c:pt idx="569">
                  <c:v>576.96599999999796</c:v>
                </c:pt>
                <c:pt idx="570">
                  <c:v>578.02800000000002</c:v>
                </c:pt>
                <c:pt idx="571">
                  <c:v>578.98299999999949</c:v>
                </c:pt>
                <c:pt idx="572">
                  <c:v>580.04300000000001</c:v>
                </c:pt>
                <c:pt idx="573">
                  <c:v>581</c:v>
                </c:pt>
                <c:pt idx="574">
                  <c:v>582.06099999999947</c:v>
                </c:pt>
                <c:pt idx="575">
                  <c:v>583.01199999999949</c:v>
                </c:pt>
                <c:pt idx="576">
                  <c:v>584.07299999999998</c:v>
                </c:pt>
                <c:pt idx="577">
                  <c:v>585.02699999999948</c:v>
                </c:pt>
                <c:pt idx="578">
                  <c:v>585.98500000000001</c:v>
                </c:pt>
                <c:pt idx="579">
                  <c:v>587.04499999999996</c:v>
                </c:pt>
                <c:pt idx="580">
                  <c:v>587.99800000000005</c:v>
                </c:pt>
                <c:pt idx="581">
                  <c:v>589.06299999999771</c:v>
                </c:pt>
                <c:pt idx="582">
                  <c:v>590.01499999999999</c:v>
                </c:pt>
                <c:pt idx="583">
                  <c:v>591.07299999999998</c:v>
                </c:pt>
                <c:pt idx="584">
                  <c:v>592.02499999999998</c:v>
                </c:pt>
                <c:pt idx="585">
                  <c:v>592.98299999999949</c:v>
                </c:pt>
                <c:pt idx="586">
                  <c:v>594.04300000000001</c:v>
                </c:pt>
                <c:pt idx="587">
                  <c:v>594.99800000000005</c:v>
                </c:pt>
                <c:pt idx="588">
                  <c:v>596.05699999999797</c:v>
                </c:pt>
                <c:pt idx="589">
                  <c:v>597.00800000000004</c:v>
                </c:pt>
                <c:pt idx="590">
                  <c:v>598.0679999999976</c:v>
                </c:pt>
                <c:pt idx="591">
                  <c:v>599.02199999999948</c:v>
                </c:pt>
                <c:pt idx="592">
                  <c:v>600.08500000000004</c:v>
                </c:pt>
                <c:pt idx="593">
                  <c:v>601.07299999999998</c:v>
                </c:pt>
                <c:pt idx="594">
                  <c:v>602.02699999999948</c:v>
                </c:pt>
                <c:pt idx="595">
                  <c:v>602.98800000000051</c:v>
                </c:pt>
                <c:pt idx="596">
                  <c:v>604.048</c:v>
                </c:pt>
                <c:pt idx="597">
                  <c:v>605</c:v>
                </c:pt>
                <c:pt idx="598">
                  <c:v>606.05999999999949</c:v>
                </c:pt>
                <c:pt idx="599">
                  <c:v>607.01400000000001</c:v>
                </c:pt>
                <c:pt idx="600">
                  <c:v>608.07400000000052</c:v>
                </c:pt>
                <c:pt idx="601">
                  <c:v>609.02599999999939</c:v>
                </c:pt>
                <c:pt idx="602">
                  <c:v>610.09199999999998</c:v>
                </c:pt>
                <c:pt idx="603">
                  <c:v>611.04599999999948</c:v>
                </c:pt>
                <c:pt idx="604">
                  <c:v>612.00199999999938</c:v>
                </c:pt>
                <c:pt idx="605">
                  <c:v>613.06499999999949</c:v>
                </c:pt>
                <c:pt idx="606">
                  <c:v>614.01499999999999</c:v>
                </c:pt>
                <c:pt idx="607">
                  <c:v>615.07600000000002</c:v>
                </c:pt>
                <c:pt idx="608">
                  <c:v>616.03499999999997</c:v>
                </c:pt>
                <c:pt idx="609">
                  <c:v>617.09699999999998</c:v>
                </c:pt>
                <c:pt idx="610">
                  <c:v>618.04699999999946</c:v>
                </c:pt>
                <c:pt idx="611">
                  <c:v>618.99900000000002</c:v>
                </c:pt>
                <c:pt idx="612">
                  <c:v>620.05999999999949</c:v>
                </c:pt>
                <c:pt idx="613">
                  <c:v>621.01099999999997</c:v>
                </c:pt>
                <c:pt idx="614">
                  <c:v>622.072</c:v>
                </c:pt>
                <c:pt idx="615">
                  <c:v>623.02499999999998</c:v>
                </c:pt>
                <c:pt idx="616">
                  <c:v>624.09</c:v>
                </c:pt>
                <c:pt idx="617">
                  <c:v>625.04199999999946</c:v>
                </c:pt>
                <c:pt idx="618">
                  <c:v>626.10500000000002</c:v>
                </c:pt>
                <c:pt idx="619">
                  <c:v>627.05699999999797</c:v>
                </c:pt>
                <c:pt idx="620">
                  <c:v>628.01400000000001</c:v>
                </c:pt>
                <c:pt idx="621">
                  <c:v>629.07500000000005</c:v>
                </c:pt>
                <c:pt idx="622">
                  <c:v>630.02499999999998</c:v>
                </c:pt>
                <c:pt idx="623">
                  <c:v>631.09100000000001</c:v>
                </c:pt>
                <c:pt idx="624">
                  <c:v>632.04599999999948</c:v>
                </c:pt>
                <c:pt idx="625">
                  <c:v>633.10900000000004</c:v>
                </c:pt>
                <c:pt idx="626">
                  <c:v>634.06299999999771</c:v>
                </c:pt>
                <c:pt idx="627">
                  <c:v>635.01800000000003</c:v>
                </c:pt>
                <c:pt idx="628">
                  <c:v>636.07899999999995</c:v>
                </c:pt>
                <c:pt idx="629">
                  <c:v>637.03</c:v>
                </c:pt>
                <c:pt idx="630">
                  <c:v>638.09199999999998</c:v>
                </c:pt>
                <c:pt idx="631">
                  <c:v>639.04399999999998</c:v>
                </c:pt>
                <c:pt idx="632">
                  <c:v>640.11400000000003</c:v>
                </c:pt>
                <c:pt idx="633">
                  <c:v>641.06699999999796</c:v>
                </c:pt>
                <c:pt idx="634">
                  <c:v>642.02099999999996</c:v>
                </c:pt>
                <c:pt idx="635">
                  <c:v>643.08500000000004</c:v>
                </c:pt>
                <c:pt idx="636">
                  <c:v>644.03300000000002</c:v>
                </c:pt>
                <c:pt idx="637">
                  <c:v>645.09699999999998</c:v>
                </c:pt>
                <c:pt idx="638">
                  <c:v>646.04899999999998</c:v>
                </c:pt>
                <c:pt idx="639">
                  <c:v>647.11199999999997</c:v>
                </c:pt>
                <c:pt idx="640">
                  <c:v>648.06399999999996</c:v>
                </c:pt>
                <c:pt idx="641">
                  <c:v>649.125</c:v>
                </c:pt>
                <c:pt idx="642">
                  <c:v>650.07600000000002</c:v>
                </c:pt>
                <c:pt idx="643">
                  <c:v>651.03199999999947</c:v>
                </c:pt>
                <c:pt idx="644">
                  <c:v>652.09500000000003</c:v>
                </c:pt>
                <c:pt idx="645">
                  <c:v>653.04499999999996</c:v>
                </c:pt>
                <c:pt idx="646">
                  <c:v>654.10799999999949</c:v>
                </c:pt>
                <c:pt idx="647">
                  <c:v>655.06299999999771</c:v>
                </c:pt>
                <c:pt idx="648">
                  <c:v>656.12199999999996</c:v>
                </c:pt>
                <c:pt idx="649">
                  <c:v>657.072</c:v>
                </c:pt>
                <c:pt idx="650">
                  <c:v>658.13400000000001</c:v>
                </c:pt>
                <c:pt idx="651">
                  <c:v>659.08500000000004</c:v>
                </c:pt>
                <c:pt idx="652">
                  <c:v>660.03300000000002</c:v>
                </c:pt>
                <c:pt idx="653">
                  <c:v>661.13499999999999</c:v>
                </c:pt>
                <c:pt idx="654">
                  <c:v>662.08900000000051</c:v>
                </c:pt>
                <c:pt idx="655">
                  <c:v>663.04300000000001</c:v>
                </c:pt>
                <c:pt idx="656">
                  <c:v>664.08399999999995</c:v>
                </c:pt>
                <c:pt idx="657">
                  <c:v>665.04</c:v>
                </c:pt>
                <c:pt idx="658">
                  <c:v>666.09900000000005</c:v>
                </c:pt>
                <c:pt idx="659">
                  <c:v>667.05099999999948</c:v>
                </c:pt>
                <c:pt idx="660">
                  <c:v>668.11099999999999</c:v>
                </c:pt>
                <c:pt idx="661">
                  <c:v>669.06499999999949</c:v>
                </c:pt>
                <c:pt idx="662">
                  <c:v>670.12400000000002</c:v>
                </c:pt>
                <c:pt idx="663">
                  <c:v>671.07500000000005</c:v>
                </c:pt>
                <c:pt idx="664">
                  <c:v>672.13599999999997</c:v>
                </c:pt>
                <c:pt idx="665">
                  <c:v>673.08900000000051</c:v>
                </c:pt>
                <c:pt idx="666">
                  <c:v>674.15099999999939</c:v>
                </c:pt>
                <c:pt idx="667">
                  <c:v>675.10400000000004</c:v>
                </c:pt>
                <c:pt idx="668">
                  <c:v>676.05599999999947</c:v>
                </c:pt>
                <c:pt idx="669">
                  <c:v>677.11599999999999</c:v>
                </c:pt>
                <c:pt idx="670">
                  <c:v>678.0679999999976</c:v>
                </c:pt>
                <c:pt idx="671">
                  <c:v>679.13099999999997</c:v>
                </c:pt>
                <c:pt idx="672">
                  <c:v>680.08399999999995</c:v>
                </c:pt>
                <c:pt idx="673">
                  <c:v>681.14499999999998</c:v>
                </c:pt>
                <c:pt idx="674">
                  <c:v>682.096</c:v>
                </c:pt>
                <c:pt idx="675">
                  <c:v>683.15499999999997</c:v>
                </c:pt>
                <c:pt idx="676">
                  <c:v>684.10900000000004</c:v>
                </c:pt>
                <c:pt idx="677">
                  <c:v>685.06299999999771</c:v>
                </c:pt>
                <c:pt idx="678">
                  <c:v>686.12300000000005</c:v>
                </c:pt>
                <c:pt idx="679">
                  <c:v>687.07600000000002</c:v>
                </c:pt>
                <c:pt idx="680">
                  <c:v>688.13900000000001</c:v>
                </c:pt>
                <c:pt idx="681">
                  <c:v>689.10799999999949</c:v>
                </c:pt>
                <c:pt idx="682">
                  <c:v>690.06599999999946</c:v>
                </c:pt>
                <c:pt idx="683">
                  <c:v>691.13300000000004</c:v>
                </c:pt>
                <c:pt idx="684">
                  <c:v>692.08799999999997</c:v>
                </c:pt>
                <c:pt idx="685">
                  <c:v>693.077</c:v>
                </c:pt>
                <c:pt idx="686">
                  <c:v>694.11300000000051</c:v>
                </c:pt>
                <c:pt idx="687">
                  <c:v>695.0679999999976</c:v>
                </c:pt>
                <c:pt idx="688">
                  <c:v>696.12599999999998</c:v>
                </c:pt>
                <c:pt idx="689">
                  <c:v>697.09799999999996</c:v>
                </c:pt>
                <c:pt idx="690">
                  <c:v>698.15699999999947</c:v>
                </c:pt>
                <c:pt idx="691">
                  <c:v>699.11099999999999</c:v>
                </c:pt>
                <c:pt idx="692">
                  <c:v>700.06599999999946</c:v>
                </c:pt>
                <c:pt idx="693">
                  <c:v>701.12599999999998</c:v>
                </c:pt>
                <c:pt idx="694">
                  <c:v>702.08500000000004</c:v>
                </c:pt>
                <c:pt idx="695">
                  <c:v>703.14400000000001</c:v>
                </c:pt>
                <c:pt idx="696">
                  <c:v>704.09199999999998</c:v>
                </c:pt>
                <c:pt idx="697">
                  <c:v>705.13499999999999</c:v>
                </c:pt>
                <c:pt idx="698">
                  <c:v>706.13599999999997</c:v>
                </c:pt>
                <c:pt idx="699">
                  <c:v>707.08199999999999</c:v>
                </c:pt>
                <c:pt idx="700">
                  <c:v>708.14699999999948</c:v>
                </c:pt>
                <c:pt idx="701">
                  <c:v>709.11800000000005</c:v>
                </c:pt>
                <c:pt idx="702">
                  <c:v>710.09299999999996</c:v>
                </c:pt>
                <c:pt idx="703">
                  <c:v>711.17700000000002</c:v>
                </c:pt>
                <c:pt idx="704">
                  <c:v>712.16399999999999</c:v>
                </c:pt>
                <c:pt idx="705">
                  <c:v>713.10400000000004</c:v>
                </c:pt>
                <c:pt idx="706">
                  <c:v>714.08600000000001</c:v>
                </c:pt>
                <c:pt idx="707">
                  <c:v>715.15899999999999</c:v>
                </c:pt>
                <c:pt idx="708">
                  <c:v>716.11400000000003</c:v>
                </c:pt>
                <c:pt idx="709">
                  <c:v>717.17600000000004</c:v>
                </c:pt>
                <c:pt idx="710">
                  <c:v>718.13300000000004</c:v>
                </c:pt>
                <c:pt idx="711">
                  <c:v>719.09799999999996</c:v>
                </c:pt>
                <c:pt idx="712">
                  <c:v>720.18499999999995</c:v>
                </c:pt>
                <c:pt idx="713">
                  <c:v>721.08699999999999</c:v>
                </c:pt>
                <c:pt idx="714">
                  <c:v>722.16499999999996</c:v>
                </c:pt>
                <c:pt idx="715">
                  <c:v>723.12199999999996</c:v>
                </c:pt>
                <c:pt idx="716">
                  <c:v>724.16300000000001</c:v>
                </c:pt>
                <c:pt idx="717">
                  <c:v>725.12199999999996</c:v>
                </c:pt>
                <c:pt idx="718">
                  <c:v>726.09500000000003</c:v>
                </c:pt>
                <c:pt idx="719">
                  <c:v>727.17499999999995</c:v>
                </c:pt>
                <c:pt idx="720">
                  <c:v>728.10500000000002</c:v>
                </c:pt>
                <c:pt idx="721">
                  <c:v>729.16699999999946</c:v>
                </c:pt>
                <c:pt idx="722">
                  <c:v>730.12</c:v>
                </c:pt>
                <c:pt idx="723">
                  <c:v>731.18100000000004</c:v>
                </c:pt>
                <c:pt idx="724">
                  <c:v>732.13300000000004</c:v>
                </c:pt>
                <c:pt idx="725">
                  <c:v>733.10799999999949</c:v>
                </c:pt>
                <c:pt idx="726">
                  <c:v>734.16699999999946</c:v>
                </c:pt>
                <c:pt idx="727">
                  <c:v>735.11800000000005</c:v>
                </c:pt>
                <c:pt idx="728">
                  <c:v>736.18299999999999</c:v>
                </c:pt>
                <c:pt idx="729">
                  <c:v>737.14099999999996</c:v>
                </c:pt>
                <c:pt idx="730">
                  <c:v>738.2</c:v>
                </c:pt>
                <c:pt idx="731">
                  <c:v>739.154</c:v>
                </c:pt>
                <c:pt idx="732">
                  <c:v>740.10799999999949</c:v>
                </c:pt>
                <c:pt idx="733">
                  <c:v>741.16599999999949</c:v>
                </c:pt>
                <c:pt idx="734">
                  <c:v>742.11599999999999</c:v>
                </c:pt>
                <c:pt idx="735">
                  <c:v>743.17800000000204</c:v>
                </c:pt>
                <c:pt idx="736">
                  <c:v>744.13900000000001</c:v>
                </c:pt>
                <c:pt idx="737">
                  <c:v>745.15499999999997</c:v>
                </c:pt>
                <c:pt idx="738">
                  <c:v>746.11300000000051</c:v>
                </c:pt>
                <c:pt idx="739">
                  <c:v>747.16499999999996</c:v>
                </c:pt>
                <c:pt idx="740">
                  <c:v>748.10900000000004</c:v>
                </c:pt>
                <c:pt idx="741">
                  <c:v>749.16599999999949</c:v>
                </c:pt>
                <c:pt idx="742">
                  <c:v>750.11</c:v>
                </c:pt>
                <c:pt idx="743">
                  <c:v>751.15699999999947</c:v>
                </c:pt>
                <c:pt idx="744">
                  <c:v>752.13199999999949</c:v>
                </c:pt>
                <c:pt idx="745">
                  <c:v>753.21</c:v>
                </c:pt>
                <c:pt idx="746">
                  <c:v>754.149</c:v>
                </c:pt>
                <c:pt idx="747">
                  <c:v>755.11400000000003</c:v>
                </c:pt>
                <c:pt idx="748">
                  <c:v>756.18499999999995</c:v>
                </c:pt>
                <c:pt idx="749">
                  <c:v>757.14300000000003</c:v>
                </c:pt>
                <c:pt idx="750">
                  <c:v>758.21900000000005</c:v>
                </c:pt>
                <c:pt idx="751">
                  <c:v>759.17700000000002</c:v>
                </c:pt>
                <c:pt idx="752">
                  <c:v>760.14599999999996</c:v>
                </c:pt>
                <c:pt idx="753">
                  <c:v>761.21900000000005</c:v>
                </c:pt>
                <c:pt idx="754">
                  <c:v>762.15</c:v>
                </c:pt>
                <c:pt idx="755">
                  <c:v>763.13</c:v>
                </c:pt>
                <c:pt idx="756">
                  <c:v>764.21100000000001</c:v>
                </c:pt>
                <c:pt idx="757">
                  <c:v>765.15</c:v>
                </c:pt>
                <c:pt idx="758">
                  <c:v>766.14099999999996</c:v>
                </c:pt>
                <c:pt idx="759">
                  <c:v>767.197</c:v>
                </c:pt>
                <c:pt idx="760">
                  <c:v>768.15199999999948</c:v>
                </c:pt>
                <c:pt idx="761">
                  <c:v>769.21600000000001</c:v>
                </c:pt>
                <c:pt idx="762">
                  <c:v>770.16899999999998</c:v>
                </c:pt>
                <c:pt idx="763">
                  <c:v>771.226</c:v>
                </c:pt>
                <c:pt idx="764">
                  <c:v>772.17499999999995</c:v>
                </c:pt>
                <c:pt idx="765">
                  <c:v>773.23299999999949</c:v>
                </c:pt>
                <c:pt idx="766">
                  <c:v>774.18299999999999</c:v>
                </c:pt>
                <c:pt idx="767">
                  <c:v>775.13699999999949</c:v>
                </c:pt>
                <c:pt idx="768">
                  <c:v>776.20299999999997</c:v>
                </c:pt>
                <c:pt idx="769">
                  <c:v>777.154</c:v>
                </c:pt>
                <c:pt idx="770">
                  <c:v>778.20399999999995</c:v>
                </c:pt>
                <c:pt idx="771">
                  <c:v>779.14099999999996</c:v>
                </c:pt>
                <c:pt idx="772">
                  <c:v>780.19600000000003</c:v>
                </c:pt>
                <c:pt idx="773">
                  <c:v>781.15099999999939</c:v>
                </c:pt>
                <c:pt idx="774">
                  <c:v>782.20799999999997</c:v>
                </c:pt>
                <c:pt idx="775">
                  <c:v>783.15699999999947</c:v>
                </c:pt>
                <c:pt idx="776">
                  <c:v>784.22799999999938</c:v>
                </c:pt>
                <c:pt idx="777">
                  <c:v>785.17600000000004</c:v>
                </c:pt>
                <c:pt idx="778">
                  <c:v>786.23400000000004</c:v>
                </c:pt>
                <c:pt idx="779">
                  <c:v>787.18299999999999</c:v>
                </c:pt>
                <c:pt idx="780">
                  <c:v>788.24</c:v>
                </c:pt>
                <c:pt idx="781">
                  <c:v>789.19299999999998</c:v>
                </c:pt>
                <c:pt idx="782">
                  <c:v>790.14300000000003</c:v>
                </c:pt>
                <c:pt idx="783">
                  <c:v>791.19799999999998</c:v>
                </c:pt>
                <c:pt idx="784">
                  <c:v>792.15099999999939</c:v>
                </c:pt>
                <c:pt idx="785">
                  <c:v>793.20600000000002</c:v>
                </c:pt>
                <c:pt idx="786">
                  <c:v>794.15300000000002</c:v>
                </c:pt>
                <c:pt idx="787">
                  <c:v>795.21</c:v>
                </c:pt>
                <c:pt idx="788">
                  <c:v>796.15699999999947</c:v>
                </c:pt>
                <c:pt idx="789">
                  <c:v>797.22699999999998</c:v>
                </c:pt>
                <c:pt idx="790">
                  <c:v>798.15699999999947</c:v>
                </c:pt>
                <c:pt idx="791">
                  <c:v>799.21600000000001</c:v>
                </c:pt>
                <c:pt idx="792">
                  <c:v>800.16599999999949</c:v>
                </c:pt>
                <c:pt idx="793">
                  <c:v>801.22199999999998</c:v>
                </c:pt>
                <c:pt idx="794">
                  <c:v>802.15300000000002</c:v>
                </c:pt>
                <c:pt idx="795">
                  <c:v>803.23500000000001</c:v>
                </c:pt>
                <c:pt idx="796">
                  <c:v>804.16599999999949</c:v>
                </c:pt>
                <c:pt idx="797">
                  <c:v>805.22799999999938</c:v>
                </c:pt>
                <c:pt idx="798">
                  <c:v>806.17800000000204</c:v>
                </c:pt>
                <c:pt idx="799">
                  <c:v>807.23800000000051</c:v>
                </c:pt>
                <c:pt idx="800">
                  <c:v>808.19</c:v>
                </c:pt>
                <c:pt idx="801">
                  <c:v>809.245</c:v>
                </c:pt>
                <c:pt idx="802">
                  <c:v>810.19600000000003</c:v>
                </c:pt>
                <c:pt idx="803">
                  <c:v>811.255</c:v>
                </c:pt>
                <c:pt idx="804">
                  <c:v>812.202</c:v>
                </c:pt>
                <c:pt idx="805">
                  <c:v>813.26400000000001</c:v>
                </c:pt>
                <c:pt idx="806">
                  <c:v>814.21400000000051</c:v>
                </c:pt>
                <c:pt idx="807">
                  <c:v>815.17000000000053</c:v>
                </c:pt>
                <c:pt idx="808">
                  <c:v>816.22900000000004</c:v>
                </c:pt>
                <c:pt idx="809">
                  <c:v>817.26699999999948</c:v>
                </c:pt>
                <c:pt idx="810">
                  <c:v>818.21699999999998</c:v>
                </c:pt>
                <c:pt idx="811">
                  <c:v>819.16800000000001</c:v>
                </c:pt>
                <c:pt idx="812">
                  <c:v>820.226</c:v>
                </c:pt>
                <c:pt idx="813">
                  <c:v>821.17400000000055</c:v>
                </c:pt>
                <c:pt idx="814">
                  <c:v>822.23199999999997</c:v>
                </c:pt>
                <c:pt idx="815">
                  <c:v>823.18200000000002</c:v>
                </c:pt>
                <c:pt idx="816">
                  <c:v>824.22199999999998</c:v>
                </c:pt>
                <c:pt idx="817">
                  <c:v>825.17100000000005</c:v>
                </c:pt>
                <c:pt idx="818">
                  <c:v>826.22699999999998</c:v>
                </c:pt>
                <c:pt idx="819">
                  <c:v>827.17900000000054</c:v>
                </c:pt>
                <c:pt idx="820">
                  <c:v>828.23299999999949</c:v>
                </c:pt>
                <c:pt idx="821">
                  <c:v>829.18400000000054</c:v>
                </c:pt>
                <c:pt idx="822">
                  <c:v>830.24</c:v>
                </c:pt>
                <c:pt idx="823">
                  <c:v>831.18799999999999</c:v>
                </c:pt>
                <c:pt idx="824">
                  <c:v>832.24699999999996</c:v>
                </c:pt>
                <c:pt idx="825">
                  <c:v>833.19900000000052</c:v>
                </c:pt>
                <c:pt idx="826">
                  <c:v>834.26099999999997</c:v>
                </c:pt>
                <c:pt idx="827">
                  <c:v>835.21299999999997</c:v>
                </c:pt>
                <c:pt idx="828">
                  <c:v>836.27900000000204</c:v>
                </c:pt>
                <c:pt idx="829">
                  <c:v>837.24300000000005</c:v>
                </c:pt>
                <c:pt idx="830">
                  <c:v>838.197</c:v>
                </c:pt>
                <c:pt idx="831">
                  <c:v>839.255</c:v>
                </c:pt>
                <c:pt idx="832">
                  <c:v>840.21199999999999</c:v>
                </c:pt>
                <c:pt idx="833">
                  <c:v>841.27300000000264</c:v>
                </c:pt>
                <c:pt idx="834">
                  <c:v>842.22400000000005</c:v>
                </c:pt>
                <c:pt idx="835">
                  <c:v>843.28200000000004</c:v>
                </c:pt>
                <c:pt idx="836">
                  <c:v>844.23599999999999</c:v>
                </c:pt>
                <c:pt idx="837">
                  <c:v>845.18900000000053</c:v>
                </c:pt>
                <c:pt idx="838">
                  <c:v>846.24900000000002</c:v>
                </c:pt>
                <c:pt idx="839">
                  <c:v>847.19900000000052</c:v>
                </c:pt>
                <c:pt idx="840">
                  <c:v>848.25900000000001</c:v>
                </c:pt>
                <c:pt idx="841">
                  <c:v>849.21299999999997</c:v>
                </c:pt>
                <c:pt idx="842">
                  <c:v>850.27100000000053</c:v>
                </c:pt>
                <c:pt idx="843">
                  <c:v>851.22</c:v>
                </c:pt>
                <c:pt idx="844">
                  <c:v>852.27800000000252</c:v>
                </c:pt>
                <c:pt idx="845">
                  <c:v>853.22900000000004</c:v>
                </c:pt>
                <c:pt idx="846">
                  <c:v>854.28500000000054</c:v>
                </c:pt>
                <c:pt idx="847">
                  <c:v>855.23500000000001</c:v>
                </c:pt>
                <c:pt idx="848">
                  <c:v>856.29600000000005</c:v>
                </c:pt>
                <c:pt idx="849">
                  <c:v>857.24099999999999</c:v>
                </c:pt>
                <c:pt idx="850">
                  <c:v>858.30099999999948</c:v>
                </c:pt>
                <c:pt idx="851">
                  <c:v>859.24900000000002</c:v>
                </c:pt>
                <c:pt idx="852">
                  <c:v>860.30799999999772</c:v>
                </c:pt>
                <c:pt idx="853">
                  <c:v>861.25900000000001</c:v>
                </c:pt>
                <c:pt idx="854">
                  <c:v>862.21100000000001</c:v>
                </c:pt>
                <c:pt idx="855">
                  <c:v>863.24900000000002</c:v>
                </c:pt>
                <c:pt idx="856">
                  <c:v>864.30899999999997</c:v>
                </c:pt>
                <c:pt idx="857">
                  <c:v>865.26</c:v>
                </c:pt>
                <c:pt idx="858">
                  <c:v>866.21600000000001</c:v>
                </c:pt>
                <c:pt idx="859">
                  <c:v>867.28300000000252</c:v>
                </c:pt>
                <c:pt idx="860">
                  <c:v>868.23500000000001</c:v>
                </c:pt>
                <c:pt idx="861">
                  <c:v>869.31499999999949</c:v>
                </c:pt>
                <c:pt idx="862">
                  <c:v>870.26300000000003</c:v>
                </c:pt>
                <c:pt idx="863">
                  <c:v>871.21299999999997</c:v>
                </c:pt>
                <c:pt idx="864">
                  <c:v>872.27200000000005</c:v>
                </c:pt>
                <c:pt idx="865">
                  <c:v>873.22</c:v>
                </c:pt>
                <c:pt idx="866">
                  <c:v>874.27700000000004</c:v>
                </c:pt>
                <c:pt idx="867">
                  <c:v>875.22699999999998</c:v>
                </c:pt>
                <c:pt idx="868">
                  <c:v>876.28099999999995</c:v>
                </c:pt>
                <c:pt idx="869">
                  <c:v>877.23299999999949</c:v>
                </c:pt>
                <c:pt idx="870">
                  <c:v>878.31599999999946</c:v>
                </c:pt>
                <c:pt idx="871">
                  <c:v>879.24599999999998</c:v>
                </c:pt>
                <c:pt idx="872">
                  <c:v>880.30899999999997</c:v>
                </c:pt>
                <c:pt idx="873">
                  <c:v>881.26400000000001</c:v>
                </c:pt>
                <c:pt idx="874">
                  <c:v>882.31999999999948</c:v>
                </c:pt>
                <c:pt idx="875">
                  <c:v>883.30199999999797</c:v>
                </c:pt>
                <c:pt idx="876">
                  <c:v>884.25199999999938</c:v>
                </c:pt>
                <c:pt idx="877">
                  <c:v>885.32499999999948</c:v>
                </c:pt>
                <c:pt idx="878">
                  <c:v>886.27599999999995</c:v>
                </c:pt>
                <c:pt idx="879">
                  <c:v>887.23599999999999</c:v>
                </c:pt>
                <c:pt idx="880">
                  <c:v>888.29500000000053</c:v>
                </c:pt>
                <c:pt idx="881">
                  <c:v>889.245</c:v>
                </c:pt>
                <c:pt idx="882">
                  <c:v>890.30099999999948</c:v>
                </c:pt>
                <c:pt idx="883">
                  <c:v>891.25</c:v>
                </c:pt>
                <c:pt idx="884">
                  <c:v>892.30799999999772</c:v>
                </c:pt>
                <c:pt idx="885">
                  <c:v>893.26099999999997</c:v>
                </c:pt>
                <c:pt idx="886">
                  <c:v>894.3179999999976</c:v>
                </c:pt>
                <c:pt idx="887">
                  <c:v>895.26099999999997</c:v>
                </c:pt>
                <c:pt idx="888">
                  <c:v>896.3179999999976</c:v>
                </c:pt>
                <c:pt idx="889">
                  <c:v>897.24900000000002</c:v>
                </c:pt>
                <c:pt idx="890">
                  <c:v>898.30899999999997</c:v>
                </c:pt>
                <c:pt idx="891">
                  <c:v>899.26400000000001</c:v>
                </c:pt>
                <c:pt idx="892">
                  <c:v>900.33399999999949</c:v>
                </c:pt>
                <c:pt idx="893">
                  <c:v>901.28500000000054</c:v>
                </c:pt>
                <c:pt idx="894">
                  <c:v>902.25800000000004</c:v>
                </c:pt>
                <c:pt idx="895">
                  <c:v>903.33399999999949</c:v>
                </c:pt>
                <c:pt idx="896">
                  <c:v>904.28400000000204</c:v>
                </c:pt>
                <c:pt idx="897">
                  <c:v>905.32899999999938</c:v>
                </c:pt>
                <c:pt idx="898">
                  <c:v>906.25699999999949</c:v>
                </c:pt>
                <c:pt idx="899">
                  <c:v>907.32299999999748</c:v>
                </c:pt>
                <c:pt idx="900">
                  <c:v>908.24900000000002</c:v>
                </c:pt>
                <c:pt idx="901">
                  <c:v>909.31299999999771</c:v>
                </c:pt>
                <c:pt idx="902">
                  <c:v>910.27700000000004</c:v>
                </c:pt>
                <c:pt idx="903">
                  <c:v>911.33799999999746</c:v>
                </c:pt>
                <c:pt idx="904">
                  <c:v>912.28900000000203</c:v>
                </c:pt>
                <c:pt idx="905">
                  <c:v>913.34699999999748</c:v>
                </c:pt>
                <c:pt idx="906">
                  <c:v>914.31499999999949</c:v>
                </c:pt>
                <c:pt idx="907">
                  <c:v>915.26599999999996</c:v>
                </c:pt>
                <c:pt idx="908">
                  <c:v>916.33199999999772</c:v>
                </c:pt>
                <c:pt idx="909">
                  <c:v>917.29100000000005</c:v>
                </c:pt>
                <c:pt idx="910">
                  <c:v>918.34999999999798</c:v>
                </c:pt>
                <c:pt idx="911">
                  <c:v>919.30099999999948</c:v>
                </c:pt>
                <c:pt idx="912">
                  <c:v>920.35999999999797</c:v>
                </c:pt>
                <c:pt idx="913">
                  <c:v>921.28900000000203</c:v>
                </c:pt>
                <c:pt idx="914">
                  <c:v>922.25699999999949</c:v>
                </c:pt>
                <c:pt idx="915">
                  <c:v>923.32199999999796</c:v>
                </c:pt>
                <c:pt idx="916">
                  <c:v>924.28400000000204</c:v>
                </c:pt>
                <c:pt idx="917">
                  <c:v>925.32199999999796</c:v>
                </c:pt>
                <c:pt idx="918">
                  <c:v>926.27500000000055</c:v>
                </c:pt>
                <c:pt idx="919">
                  <c:v>927.31999999999948</c:v>
                </c:pt>
                <c:pt idx="920">
                  <c:v>928.27200000000005</c:v>
                </c:pt>
                <c:pt idx="921">
                  <c:v>929.34699999999748</c:v>
                </c:pt>
                <c:pt idx="922">
                  <c:v>930.29700000000003</c:v>
                </c:pt>
                <c:pt idx="923">
                  <c:v>931.35599999999772</c:v>
                </c:pt>
                <c:pt idx="924">
                  <c:v>932.30499999999938</c:v>
                </c:pt>
                <c:pt idx="925">
                  <c:v>933.36099999999772</c:v>
                </c:pt>
                <c:pt idx="926">
                  <c:v>934.29300000000239</c:v>
                </c:pt>
                <c:pt idx="927">
                  <c:v>935.34999999999798</c:v>
                </c:pt>
                <c:pt idx="928">
                  <c:v>936.30099999999948</c:v>
                </c:pt>
                <c:pt idx="929">
                  <c:v>937.36099999999772</c:v>
                </c:pt>
                <c:pt idx="930">
                  <c:v>938.31199999999797</c:v>
                </c:pt>
                <c:pt idx="931">
                  <c:v>939.36699999999746</c:v>
                </c:pt>
                <c:pt idx="932">
                  <c:v>940.31899999999996</c:v>
                </c:pt>
                <c:pt idx="933">
                  <c:v>941.27200000000005</c:v>
                </c:pt>
                <c:pt idx="934">
                  <c:v>942.31899999999996</c:v>
                </c:pt>
                <c:pt idx="935">
                  <c:v>943.375</c:v>
                </c:pt>
                <c:pt idx="936">
                  <c:v>944.32499999999948</c:v>
                </c:pt>
                <c:pt idx="937">
                  <c:v>945.28200000000004</c:v>
                </c:pt>
                <c:pt idx="938">
                  <c:v>946.34999999999798</c:v>
                </c:pt>
                <c:pt idx="939">
                  <c:v>947.30199999999797</c:v>
                </c:pt>
                <c:pt idx="940">
                  <c:v>948.36399999999946</c:v>
                </c:pt>
                <c:pt idx="941">
                  <c:v>949.31399999999996</c:v>
                </c:pt>
                <c:pt idx="942">
                  <c:v>950.37199999999996</c:v>
                </c:pt>
                <c:pt idx="943">
                  <c:v>951.31999999999948</c:v>
                </c:pt>
                <c:pt idx="944">
                  <c:v>952.37900000000002</c:v>
                </c:pt>
                <c:pt idx="945">
                  <c:v>953.32899999999938</c:v>
                </c:pt>
                <c:pt idx="946">
                  <c:v>954.38699999999949</c:v>
                </c:pt>
                <c:pt idx="947">
                  <c:v>955.33499999999947</c:v>
                </c:pt>
                <c:pt idx="948">
                  <c:v>956.29000000000053</c:v>
                </c:pt>
                <c:pt idx="949">
                  <c:v>957.34799999999746</c:v>
                </c:pt>
                <c:pt idx="950">
                  <c:v>958.39</c:v>
                </c:pt>
                <c:pt idx="951">
                  <c:v>959.34099999999796</c:v>
                </c:pt>
                <c:pt idx="952">
                  <c:v>960.29500000000053</c:v>
                </c:pt>
                <c:pt idx="953">
                  <c:v>961.35599999999772</c:v>
                </c:pt>
                <c:pt idx="954">
                  <c:v>962.30799999999772</c:v>
                </c:pt>
                <c:pt idx="955">
                  <c:v>963.36399999999946</c:v>
                </c:pt>
                <c:pt idx="956">
                  <c:v>964.31399999999996</c:v>
                </c:pt>
                <c:pt idx="957">
                  <c:v>965.37199999999996</c:v>
                </c:pt>
                <c:pt idx="958">
                  <c:v>966.31999999999948</c:v>
                </c:pt>
                <c:pt idx="959">
                  <c:v>967.39099999999996</c:v>
                </c:pt>
                <c:pt idx="960">
                  <c:v>968.3419999999976</c:v>
                </c:pt>
                <c:pt idx="961">
                  <c:v>969.399</c:v>
                </c:pt>
                <c:pt idx="962">
                  <c:v>970.34699999999748</c:v>
                </c:pt>
                <c:pt idx="963">
                  <c:v>971.29900000000055</c:v>
                </c:pt>
                <c:pt idx="964">
                  <c:v>972.37099999999998</c:v>
                </c:pt>
                <c:pt idx="965">
                  <c:v>973.32199999999796</c:v>
                </c:pt>
                <c:pt idx="966">
                  <c:v>974.39300000000003</c:v>
                </c:pt>
                <c:pt idx="967">
                  <c:v>975.3419999999976</c:v>
                </c:pt>
                <c:pt idx="968">
                  <c:v>976.40199999999948</c:v>
                </c:pt>
                <c:pt idx="969">
                  <c:v>977.35199999999747</c:v>
                </c:pt>
                <c:pt idx="970">
                  <c:v>978.30499999999938</c:v>
                </c:pt>
                <c:pt idx="971">
                  <c:v>979.36399999999946</c:v>
                </c:pt>
                <c:pt idx="972">
                  <c:v>980.31599999999946</c:v>
                </c:pt>
                <c:pt idx="973">
                  <c:v>981.37400000000002</c:v>
                </c:pt>
                <c:pt idx="974">
                  <c:v>982.32099999999946</c:v>
                </c:pt>
                <c:pt idx="975">
                  <c:v>983.38099999999997</c:v>
                </c:pt>
                <c:pt idx="976">
                  <c:v>984.33099999999797</c:v>
                </c:pt>
                <c:pt idx="977">
                  <c:v>985.39</c:v>
                </c:pt>
                <c:pt idx="978">
                  <c:v>986.3419999999976</c:v>
                </c:pt>
                <c:pt idx="979">
                  <c:v>987.399</c:v>
                </c:pt>
                <c:pt idx="980">
                  <c:v>988.3419999999976</c:v>
                </c:pt>
                <c:pt idx="981">
                  <c:v>989.40099999999939</c:v>
                </c:pt>
                <c:pt idx="982">
                  <c:v>990.34899999999948</c:v>
                </c:pt>
                <c:pt idx="983">
                  <c:v>991.40699999999947</c:v>
                </c:pt>
                <c:pt idx="984">
                  <c:v>992.35899999999947</c:v>
                </c:pt>
                <c:pt idx="985">
                  <c:v>993.41699999999946</c:v>
                </c:pt>
                <c:pt idx="986">
                  <c:v>994.36699999999746</c:v>
                </c:pt>
                <c:pt idx="987">
                  <c:v>995.32499999999948</c:v>
                </c:pt>
                <c:pt idx="988">
                  <c:v>996.39300000000003</c:v>
                </c:pt>
                <c:pt idx="989">
                  <c:v>997.34399999999948</c:v>
                </c:pt>
                <c:pt idx="990">
                  <c:v>998.40499999999997</c:v>
                </c:pt>
                <c:pt idx="991">
                  <c:v>999.35699999999747</c:v>
                </c:pt>
                <c:pt idx="992">
                  <c:v>1000.415</c:v>
                </c:pt>
                <c:pt idx="993">
                  <c:v>1001.3630000000001</c:v>
                </c:pt>
                <c:pt idx="994">
                  <c:v>1002.423</c:v>
                </c:pt>
                <c:pt idx="995">
                  <c:v>1003.373</c:v>
                </c:pt>
                <c:pt idx="996">
                  <c:v>1004.43</c:v>
                </c:pt>
                <c:pt idx="997">
                  <c:v>1005.3819999999994</c:v>
                </c:pt>
                <c:pt idx="998">
                  <c:v>1006.3349999999994</c:v>
                </c:pt>
                <c:pt idx="999">
                  <c:v>1007.391</c:v>
                </c:pt>
                <c:pt idx="1000">
                  <c:v>1008.340999999998</c:v>
                </c:pt>
                <c:pt idx="1001">
                  <c:v>1009.403</c:v>
                </c:pt>
                <c:pt idx="1002">
                  <c:v>1010.3519999999975</c:v>
                </c:pt>
                <c:pt idx="1003">
                  <c:v>1011.409</c:v>
                </c:pt>
                <c:pt idx="1004">
                  <c:v>1012.3609999999977</c:v>
                </c:pt>
                <c:pt idx="1005">
                  <c:v>1013.419</c:v>
                </c:pt>
                <c:pt idx="1006">
                  <c:v>1014.3659999999977</c:v>
                </c:pt>
                <c:pt idx="1007">
                  <c:v>1015.425</c:v>
                </c:pt>
                <c:pt idx="1008">
                  <c:v>1016.374</c:v>
                </c:pt>
                <c:pt idx="1009">
                  <c:v>1017.4349999999994</c:v>
                </c:pt>
                <c:pt idx="1010">
                  <c:v>1018.385</c:v>
                </c:pt>
                <c:pt idx="1011">
                  <c:v>1019.424</c:v>
                </c:pt>
                <c:pt idx="1012">
                  <c:v>1020.378</c:v>
                </c:pt>
                <c:pt idx="1013">
                  <c:v>1021.4399999999994</c:v>
                </c:pt>
                <c:pt idx="1014">
                  <c:v>1022.389</c:v>
                </c:pt>
                <c:pt idx="1015">
                  <c:v>1023.445999999998</c:v>
                </c:pt>
                <c:pt idx="1016">
                  <c:v>1024.3969999999999</c:v>
                </c:pt>
                <c:pt idx="1017">
                  <c:v>1025.3489999999999</c:v>
                </c:pt>
                <c:pt idx="1018">
                  <c:v>1026.4090000000001</c:v>
                </c:pt>
                <c:pt idx="1019">
                  <c:v>1027.3599999999999</c:v>
                </c:pt>
                <c:pt idx="1020">
                  <c:v>1028.4160000000011</c:v>
                </c:pt>
                <c:pt idx="1021">
                  <c:v>1029.366</c:v>
                </c:pt>
                <c:pt idx="1022">
                  <c:v>1030.4260000000011</c:v>
                </c:pt>
                <c:pt idx="1023">
                  <c:v>1031.3739999999998</c:v>
                </c:pt>
                <c:pt idx="1024">
                  <c:v>1032.433</c:v>
                </c:pt>
                <c:pt idx="1025">
                  <c:v>1033.3839999999998</c:v>
                </c:pt>
                <c:pt idx="1026">
                  <c:v>1034.443</c:v>
                </c:pt>
                <c:pt idx="1027">
                  <c:v>1035.3929999999998</c:v>
                </c:pt>
                <c:pt idx="1028">
                  <c:v>1036.451</c:v>
                </c:pt>
                <c:pt idx="1029">
                  <c:v>1037.4010000000001</c:v>
                </c:pt>
                <c:pt idx="1030">
                  <c:v>1038.4590000000001</c:v>
                </c:pt>
                <c:pt idx="1031">
                  <c:v>1039.4090000000001</c:v>
                </c:pt>
                <c:pt idx="1032">
                  <c:v>1040.3629999999998</c:v>
                </c:pt>
                <c:pt idx="1033">
                  <c:v>1041.421</c:v>
                </c:pt>
                <c:pt idx="1034">
                  <c:v>1042.3709999999999</c:v>
                </c:pt>
                <c:pt idx="1035">
                  <c:v>1043.4290000000001</c:v>
                </c:pt>
                <c:pt idx="1036">
                  <c:v>1044.375</c:v>
                </c:pt>
                <c:pt idx="1037">
                  <c:v>1045.434</c:v>
                </c:pt>
                <c:pt idx="1038">
                  <c:v>1046.385</c:v>
                </c:pt>
                <c:pt idx="1039">
                  <c:v>1047.444</c:v>
                </c:pt>
                <c:pt idx="1040">
                  <c:v>1048.3939999999998</c:v>
                </c:pt>
                <c:pt idx="1041">
                  <c:v>1049.4480000000001</c:v>
                </c:pt>
                <c:pt idx="1042">
                  <c:v>1050.3979999999999</c:v>
                </c:pt>
                <c:pt idx="1043">
                  <c:v>1051.4560000000001</c:v>
                </c:pt>
                <c:pt idx="1044">
                  <c:v>1052.4070000000011</c:v>
                </c:pt>
                <c:pt idx="1045">
                  <c:v>1053.4670000000001</c:v>
                </c:pt>
                <c:pt idx="1046">
                  <c:v>1054.4170000000001</c:v>
                </c:pt>
                <c:pt idx="1047">
                  <c:v>1055.4739999999999</c:v>
                </c:pt>
                <c:pt idx="1048">
                  <c:v>1056.4250000000011</c:v>
                </c:pt>
                <c:pt idx="1049">
                  <c:v>1057.3789999999999</c:v>
                </c:pt>
                <c:pt idx="1050">
                  <c:v>1058.4360000000001</c:v>
                </c:pt>
                <c:pt idx="1051">
                  <c:v>1059.3829999999998</c:v>
                </c:pt>
                <c:pt idx="1052">
                  <c:v>1060.442</c:v>
                </c:pt>
                <c:pt idx="1053">
                  <c:v>1061.3919999999998</c:v>
                </c:pt>
                <c:pt idx="1054">
                  <c:v>1062.45</c:v>
                </c:pt>
                <c:pt idx="1055">
                  <c:v>1063.402</c:v>
                </c:pt>
                <c:pt idx="1056">
                  <c:v>1064.4580000000001</c:v>
                </c:pt>
                <c:pt idx="1057">
                  <c:v>1065.4060000000011</c:v>
                </c:pt>
                <c:pt idx="1058">
                  <c:v>1066.4660000000001</c:v>
                </c:pt>
                <c:pt idx="1059">
                  <c:v>1067.4160000000011</c:v>
                </c:pt>
                <c:pt idx="1060">
                  <c:v>1068.4749999999999</c:v>
                </c:pt>
                <c:pt idx="1061">
                  <c:v>1069.4260000000011</c:v>
                </c:pt>
                <c:pt idx="1062">
                  <c:v>1070.4829999999999</c:v>
                </c:pt>
                <c:pt idx="1063">
                  <c:v>1071.431</c:v>
                </c:pt>
                <c:pt idx="1064">
                  <c:v>1072.489</c:v>
                </c:pt>
                <c:pt idx="1065">
                  <c:v>1073.441</c:v>
                </c:pt>
                <c:pt idx="1066">
                  <c:v>1074.3909999999998</c:v>
                </c:pt>
                <c:pt idx="1067">
                  <c:v>1075.4490000000001</c:v>
                </c:pt>
                <c:pt idx="1068">
                  <c:v>1076.4010000000001</c:v>
                </c:pt>
                <c:pt idx="1069">
                  <c:v>1077.4570000000001</c:v>
                </c:pt>
                <c:pt idx="1070">
                  <c:v>1078.413</c:v>
                </c:pt>
                <c:pt idx="1071">
                  <c:v>1079.473</c:v>
                </c:pt>
                <c:pt idx="1072">
                  <c:v>1080.403</c:v>
                </c:pt>
                <c:pt idx="1073">
                  <c:v>1081.4660000000001</c:v>
                </c:pt>
                <c:pt idx="1074">
                  <c:v>1082.4170000000001</c:v>
                </c:pt>
                <c:pt idx="1075">
                  <c:v>1083.4770000000001</c:v>
                </c:pt>
                <c:pt idx="1076">
                  <c:v>1084.4280000000001</c:v>
                </c:pt>
                <c:pt idx="1077">
                  <c:v>1085.4839999999999</c:v>
                </c:pt>
                <c:pt idx="1078">
                  <c:v>1086.432</c:v>
                </c:pt>
                <c:pt idx="1079">
                  <c:v>1087.492</c:v>
                </c:pt>
                <c:pt idx="1080">
                  <c:v>1088.442</c:v>
                </c:pt>
                <c:pt idx="1081">
                  <c:v>1089.5</c:v>
                </c:pt>
                <c:pt idx="1082">
                  <c:v>1090.451</c:v>
                </c:pt>
                <c:pt idx="1083">
                  <c:v>1091.402</c:v>
                </c:pt>
                <c:pt idx="1084">
                  <c:v>1092.46</c:v>
                </c:pt>
                <c:pt idx="1085">
                  <c:v>1093.4100000000001</c:v>
                </c:pt>
                <c:pt idx="1086">
                  <c:v>1094.4660000000001</c:v>
                </c:pt>
                <c:pt idx="1087">
                  <c:v>1095.4160000000011</c:v>
                </c:pt>
                <c:pt idx="1088">
                  <c:v>1096.4749999999999</c:v>
                </c:pt>
                <c:pt idx="1089">
                  <c:v>1097.4260000000011</c:v>
                </c:pt>
                <c:pt idx="1090">
                  <c:v>1098.4849999999999</c:v>
                </c:pt>
                <c:pt idx="1091">
                  <c:v>1099.4390000000001</c:v>
                </c:pt>
                <c:pt idx="1092">
                  <c:v>1100.4970000000001</c:v>
                </c:pt>
                <c:pt idx="1093">
                  <c:v>1101.4449999999999</c:v>
                </c:pt>
                <c:pt idx="1094">
                  <c:v>1102.5050000000001</c:v>
                </c:pt>
                <c:pt idx="1095">
                  <c:v>1103.4549999999999</c:v>
                </c:pt>
                <c:pt idx="1096">
                  <c:v>1104.5129999999999</c:v>
                </c:pt>
                <c:pt idx="1097">
                  <c:v>1105.463</c:v>
                </c:pt>
                <c:pt idx="1098">
                  <c:v>1106.4150000000011</c:v>
                </c:pt>
                <c:pt idx="1099">
                  <c:v>1107.472</c:v>
                </c:pt>
                <c:pt idx="1100">
                  <c:v>1108.423</c:v>
                </c:pt>
                <c:pt idx="1101">
                  <c:v>1109.482</c:v>
                </c:pt>
                <c:pt idx="1102">
                  <c:v>1110.431</c:v>
                </c:pt>
                <c:pt idx="1103">
                  <c:v>1111.47</c:v>
                </c:pt>
                <c:pt idx="1104">
                  <c:v>1112.4180000000001</c:v>
                </c:pt>
                <c:pt idx="1105">
                  <c:v>1113.4760000000001</c:v>
                </c:pt>
                <c:pt idx="1106">
                  <c:v>1114.4270000000001</c:v>
                </c:pt>
                <c:pt idx="1107">
                  <c:v>1115.4860000000001</c:v>
                </c:pt>
                <c:pt idx="1108">
                  <c:v>1116.4549999999999</c:v>
                </c:pt>
                <c:pt idx="1109">
                  <c:v>1117.5150000000001</c:v>
                </c:pt>
                <c:pt idx="1110">
                  <c:v>1118.4680000000001</c:v>
                </c:pt>
                <c:pt idx="1111">
                  <c:v>1119.5239999999999</c:v>
                </c:pt>
                <c:pt idx="1112">
                  <c:v>1120.4749999999999</c:v>
                </c:pt>
                <c:pt idx="1113">
                  <c:v>1121.4290000000001</c:v>
                </c:pt>
                <c:pt idx="1114">
                  <c:v>1122.4839999999999</c:v>
                </c:pt>
                <c:pt idx="1115">
                  <c:v>1123.432</c:v>
                </c:pt>
                <c:pt idx="1116">
                  <c:v>1124.491</c:v>
                </c:pt>
                <c:pt idx="1117">
                  <c:v>1125.443</c:v>
                </c:pt>
                <c:pt idx="1118">
                  <c:v>1126.499</c:v>
                </c:pt>
                <c:pt idx="1119">
                  <c:v>1127.45</c:v>
                </c:pt>
                <c:pt idx="1120">
                  <c:v>1128.508</c:v>
                </c:pt>
                <c:pt idx="1121">
                  <c:v>1129.4570000000001</c:v>
                </c:pt>
                <c:pt idx="1122">
                  <c:v>1130.5160000000001</c:v>
                </c:pt>
                <c:pt idx="1123">
                  <c:v>1131.4670000000001</c:v>
                </c:pt>
                <c:pt idx="1124">
                  <c:v>1132.527</c:v>
                </c:pt>
                <c:pt idx="1125">
                  <c:v>1133.48</c:v>
                </c:pt>
                <c:pt idx="1126">
                  <c:v>1134.537</c:v>
                </c:pt>
                <c:pt idx="1127">
                  <c:v>1135.4849999999999</c:v>
                </c:pt>
                <c:pt idx="1128">
                  <c:v>1136.4380000000001</c:v>
                </c:pt>
                <c:pt idx="1129">
                  <c:v>1137.4960000000001</c:v>
                </c:pt>
                <c:pt idx="1130">
                  <c:v>1138.444</c:v>
                </c:pt>
                <c:pt idx="1131">
                  <c:v>1139.5050000000001</c:v>
                </c:pt>
                <c:pt idx="1132">
                  <c:v>1140.4570000000001</c:v>
                </c:pt>
                <c:pt idx="1133">
                  <c:v>1141.492</c:v>
                </c:pt>
                <c:pt idx="1134">
                  <c:v>1142.451</c:v>
                </c:pt>
                <c:pt idx="1135">
                  <c:v>1143.5139999999999</c:v>
                </c:pt>
                <c:pt idx="1136">
                  <c:v>1144.4690000000001</c:v>
                </c:pt>
                <c:pt idx="1137">
                  <c:v>1145.5350000000001</c:v>
                </c:pt>
                <c:pt idx="1138">
                  <c:v>1146.4860000000001</c:v>
                </c:pt>
                <c:pt idx="1139">
                  <c:v>1147.5450000000001</c:v>
                </c:pt>
                <c:pt idx="1140">
                  <c:v>1148.4939999999999</c:v>
                </c:pt>
                <c:pt idx="1141">
                  <c:v>1149.5550000000001</c:v>
                </c:pt>
                <c:pt idx="1142">
                  <c:v>1150.5070000000001</c:v>
                </c:pt>
                <c:pt idx="1143">
                  <c:v>1151.4560000000001</c:v>
                </c:pt>
                <c:pt idx="1144">
                  <c:v>1152.5170000000001</c:v>
                </c:pt>
                <c:pt idx="1145">
                  <c:v>1153.4690000000001</c:v>
                </c:pt>
                <c:pt idx="1146">
                  <c:v>1154.527</c:v>
                </c:pt>
                <c:pt idx="1147">
                  <c:v>1155.4780000000001</c:v>
                </c:pt>
                <c:pt idx="1148">
                  <c:v>1156.5350000000001</c:v>
                </c:pt>
                <c:pt idx="1149">
                  <c:v>1157.4860000000001</c:v>
                </c:pt>
                <c:pt idx="1150">
                  <c:v>1158.547</c:v>
                </c:pt>
                <c:pt idx="1151">
                  <c:v>1159.498</c:v>
                </c:pt>
                <c:pt idx="1152">
                  <c:v>1160.556</c:v>
                </c:pt>
                <c:pt idx="1153">
                  <c:v>1161.5060000000001</c:v>
                </c:pt>
                <c:pt idx="1154">
                  <c:v>1162.566</c:v>
                </c:pt>
                <c:pt idx="1155">
                  <c:v>1163.5170000000001</c:v>
                </c:pt>
                <c:pt idx="1156">
                  <c:v>1164.4690000000001</c:v>
                </c:pt>
                <c:pt idx="1157">
                  <c:v>1165.527</c:v>
                </c:pt>
                <c:pt idx="1158">
                  <c:v>1166.48</c:v>
                </c:pt>
                <c:pt idx="1159">
                  <c:v>1167.537</c:v>
                </c:pt>
                <c:pt idx="1160">
                  <c:v>1168.4860000000001</c:v>
                </c:pt>
                <c:pt idx="1161">
                  <c:v>1169.548</c:v>
                </c:pt>
                <c:pt idx="1162">
                  <c:v>1170.499</c:v>
                </c:pt>
                <c:pt idx="1163">
                  <c:v>1171.56</c:v>
                </c:pt>
                <c:pt idx="1164">
                  <c:v>1172.51</c:v>
                </c:pt>
                <c:pt idx="1165">
                  <c:v>1173.568</c:v>
                </c:pt>
                <c:pt idx="1166">
                  <c:v>1174.5170000000001</c:v>
                </c:pt>
                <c:pt idx="1167">
                  <c:v>1175.576</c:v>
                </c:pt>
                <c:pt idx="1168">
                  <c:v>1176.527</c:v>
                </c:pt>
                <c:pt idx="1169">
                  <c:v>1177.48</c:v>
                </c:pt>
                <c:pt idx="1170">
                  <c:v>1178.539</c:v>
                </c:pt>
                <c:pt idx="1171">
                  <c:v>1179.49</c:v>
                </c:pt>
                <c:pt idx="1172">
                  <c:v>1180.549</c:v>
                </c:pt>
                <c:pt idx="1173">
                  <c:v>1181.5</c:v>
                </c:pt>
                <c:pt idx="1174">
                  <c:v>1182.56</c:v>
                </c:pt>
                <c:pt idx="1175">
                  <c:v>1183.51</c:v>
                </c:pt>
                <c:pt idx="1176">
                  <c:v>1184.57</c:v>
                </c:pt>
                <c:pt idx="1177">
                  <c:v>1185.5229999999999</c:v>
                </c:pt>
                <c:pt idx="1178">
                  <c:v>1186.5819999999999</c:v>
                </c:pt>
                <c:pt idx="1179">
                  <c:v>1187.5309999999999</c:v>
                </c:pt>
                <c:pt idx="1180">
                  <c:v>1188.482</c:v>
                </c:pt>
                <c:pt idx="1181">
                  <c:v>1189.5409999999999</c:v>
                </c:pt>
                <c:pt idx="1182">
                  <c:v>1190.492</c:v>
                </c:pt>
                <c:pt idx="1183">
                  <c:v>1191.5529999999999</c:v>
                </c:pt>
                <c:pt idx="1184">
                  <c:v>1192.502</c:v>
                </c:pt>
                <c:pt idx="1185">
                  <c:v>1193.558</c:v>
                </c:pt>
                <c:pt idx="1186">
                  <c:v>1194.508</c:v>
                </c:pt>
                <c:pt idx="1187">
                  <c:v>1195.568</c:v>
                </c:pt>
                <c:pt idx="1188">
                  <c:v>1196.519</c:v>
                </c:pt>
                <c:pt idx="1189">
                  <c:v>1197.576</c:v>
                </c:pt>
                <c:pt idx="1190">
                  <c:v>1198.528</c:v>
                </c:pt>
                <c:pt idx="1191">
                  <c:v>1199.587</c:v>
                </c:pt>
                <c:pt idx="1192">
                  <c:v>1200.5360000000001</c:v>
                </c:pt>
                <c:pt idx="1193">
                  <c:v>1201.5989999999999</c:v>
                </c:pt>
                <c:pt idx="1194">
                  <c:v>1202.5519999999999</c:v>
                </c:pt>
                <c:pt idx="1195">
                  <c:v>1203.502</c:v>
                </c:pt>
                <c:pt idx="1196">
                  <c:v>1204.5650000000001</c:v>
                </c:pt>
                <c:pt idx="1197">
                  <c:v>1205.5170000000001</c:v>
                </c:pt>
                <c:pt idx="1198">
                  <c:v>1206.576</c:v>
                </c:pt>
                <c:pt idx="1199">
                  <c:v>1207.5260000000001</c:v>
                </c:pt>
                <c:pt idx="1200">
                  <c:v>1208.588</c:v>
                </c:pt>
                <c:pt idx="1201">
                  <c:v>1209.546</c:v>
                </c:pt>
                <c:pt idx="1202">
                  <c:v>1210.607</c:v>
                </c:pt>
                <c:pt idx="1203">
                  <c:v>1211.556</c:v>
                </c:pt>
                <c:pt idx="1204">
                  <c:v>1212.509</c:v>
                </c:pt>
                <c:pt idx="1205">
                  <c:v>1213.569</c:v>
                </c:pt>
                <c:pt idx="1206">
                  <c:v>1214.5229999999999</c:v>
                </c:pt>
                <c:pt idx="1207">
                  <c:v>1215.58</c:v>
                </c:pt>
                <c:pt idx="1208">
                  <c:v>1216.5309999999999</c:v>
                </c:pt>
                <c:pt idx="1209">
                  <c:v>1217.5919999999999</c:v>
                </c:pt>
                <c:pt idx="1210">
                  <c:v>1218.5409999999999</c:v>
                </c:pt>
                <c:pt idx="1211">
                  <c:v>1219.6019999999999</c:v>
                </c:pt>
                <c:pt idx="1212">
                  <c:v>1220.5519999999999</c:v>
                </c:pt>
                <c:pt idx="1213">
                  <c:v>1221.6089999999999</c:v>
                </c:pt>
                <c:pt idx="1214">
                  <c:v>1222.5619999999999</c:v>
                </c:pt>
                <c:pt idx="1215">
                  <c:v>1223.5160000000001</c:v>
                </c:pt>
                <c:pt idx="1216">
                  <c:v>1224.575</c:v>
                </c:pt>
                <c:pt idx="1217">
                  <c:v>1225.528</c:v>
                </c:pt>
                <c:pt idx="1218">
                  <c:v>1226.587</c:v>
                </c:pt>
                <c:pt idx="1219">
                  <c:v>1227.539</c:v>
                </c:pt>
                <c:pt idx="1220">
                  <c:v>1228.598</c:v>
                </c:pt>
                <c:pt idx="1221">
                  <c:v>1229.548</c:v>
                </c:pt>
                <c:pt idx="1222">
                  <c:v>1230.6089999999999</c:v>
                </c:pt>
                <c:pt idx="1223">
                  <c:v>1231.56</c:v>
                </c:pt>
                <c:pt idx="1224">
                  <c:v>1232.5999999999999</c:v>
                </c:pt>
                <c:pt idx="1225">
                  <c:v>1233.5519999999999</c:v>
                </c:pt>
                <c:pt idx="1226">
                  <c:v>1234.6099999999999</c:v>
                </c:pt>
                <c:pt idx="1227">
                  <c:v>1235.5639999999999</c:v>
                </c:pt>
                <c:pt idx="1228">
                  <c:v>1236.6219999999998</c:v>
                </c:pt>
                <c:pt idx="1229">
                  <c:v>1237.5709999999999</c:v>
                </c:pt>
                <c:pt idx="1230">
                  <c:v>1238.5239999999999</c:v>
                </c:pt>
                <c:pt idx="1231">
                  <c:v>1239.5829999999999</c:v>
                </c:pt>
                <c:pt idx="1232">
                  <c:v>1240.5339999999999</c:v>
                </c:pt>
                <c:pt idx="1233">
                  <c:v>1241.5929999999998</c:v>
                </c:pt>
                <c:pt idx="1234">
                  <c:v>1242.5429999999999</c:v>
                </c:pt>
                <c:pt idx="1235">
                  <c:v>1243.5999999999999</c:v>
                </c:pt>
                <c:pt idx="1236">
                  <c:v>1244.55</c:v>
                </c:pt>
                <c:pt idx="1237">
                  <c:v>1245.6109999999999</c:v>
                </c:pt>
                <c:pt idx="1238">
                  <c:v>1246.5639999999999</c:v>
                </c:pt>
                <c:pt idx="1239">
                  <c:v>1247.6229999999998</c:v>
                </c:pt>
                <c:pt idx="1240">
                  <c:v>1248.575</c:v>
                </c:pt>
                <c:pt idx="1241">
                  <c:v>1249.635</c:v>
                </c:pt>
                <c:pt idx="1242">
                  <c:v>1250.5829999999999</c:v>
                </c:pt>
                <c:pt idx="1243">
                  <c:v>1251.6429999999998</c:v>
                </c:pt>
                <c:pt idx="1244">
                  <c:v>1252.5939999999998</c:v>
                </c:pt>
                <c:pt idx="1245">
                  <c:v>1253.546</c:v>
                </c:pt>
                <c:pt idx="1246">
                  <c:v>1254.605</c:v>
                </c:pt>
                <c:pt idx="1247">
                  <c:v>1255.557</c:v>
                </c:pt>
                <c:pt idx="1248">
                  <c:v>1256.615</c:v>
                </c:pt>
                <c:pt idx="1249">
                  <c:v>1257.567</c:v>
                </c:pt>
                <c:pt idx="1250">
                  <c:v>1258.6419999999998</c:v>
                </c:pt>
                <c:pt idx="1251">
                  <c:v>1259.5919999999999</c:v>
                </c:pt>
                <c:pt idx="1252">
                  <c:v>1260.548</c:v>
                </c:pt>
                <c:pt idx="1253">
                  <c:v>1261.6089999999999</c:v>
                </c:pt>
                <c:pt idx="1254">
                  <c:v>1262.6489999999999</c:v>
                </c:pt>
                <c:pt idx="1255">
                  <c:v>1263.5999999999999</c:v>
                </c:pt>
                <c:pt idx="1256">
                  <c:v>1264.556</c:v>
                </c:pt>
                <c:pt idx="1257">
                  <c:v>1265.616</c:v>
                </c:pt>
                <c:pt idx="1258">
                  <c:v>1266.6539999999998</c:v>
                </c:pt>
                <c:pt idx="1259">
                  <c:v>1267.6089999999999</c:v>
                </c:pt>
                <c:pt idx="1260">
                  <c:v>1268.5629999999999</c:v>
                </c:pt>
                <c:pt idx="1261">
                  <c:v>1269.627</c:v>
                </c:pt>
                <c:pt idx="1262">
                  <c:v>1270.5739999999998</c:v>
                </c:pt>
                <c:pt idx="1263">
                  <c:v>1271.6389999999999</c:v>
                </c:pt>
                <c:pt idx="1264">
                  <c:v>1272.598</c:v>
                </c:pt>
                <c:pt idx="1265">
                  <c:v>1273.6419999999998</c:v>
                </c:pt>
                <c:pt idx="1266">
                  <c:v>1274.5939999999998</c:v>
                </c:pt>
                <c:pt idx="1267">
                  <c:v>1275.6579999999999</c:v>
                </c:pt>
                <c:pt idx="1268">
                  <c:v>1276.6099999999999</c:v>
                </c:pt>
                <c:pt idx="1269">
                  <c:v>1277.566</c:v>
                </c:pt>
                <c:pt idx="1270">
                  <c:v>1278.627</c:v>
                </c:pt>
                <c:pt idx="1271">
                  <c:v>1279.579</c:v>
                </c:pt>
                <c:pt idx="1272">
                  <c:v>1280.6389999999999</c:v>
                </c:pt>
                <c:pt idx="1273">
                  <c:v>1281.588</c:v>
                </c:pt>
                <c:pt idx="1274">
                  <c:v>1282.6489999999999</c:v>
                </c:pt>
                <c:pt idx="1275">
                  <c:v>1283.579</c:v>
                </c:pt>
                <c:pt idx="1276">
                  <c:v>1284.6399999999999</c:v>
                </c:pt>
                <c:pt idx="1277">
                  <c:v>1285.5919999999999</c:v>
                </c:pt>
                <c:pt idx="1278">
                  <c:v>1286.6519999999998</c:v>
                </c:pt>
                <c:pt idx="1279">
                  <c:v>1287.606</c:v>
                </c:pt>
                <c:pt idx="1280">
                  <c:v>1288.665</c:v>
                </c:pt>
                <c:pt idx="1281">
                  <c:v>1289.615</c:v>
                </c:pt>
                <c:pt idx="1282">
                  <c:v>1290.6769999999999</c:v>
                </c:pt>
                <c:pt idx="1283">
                  <c:v>1291.6309999999999</c:v>
                </c:pt>
                <c:pt idx="1284">
                  <c:v>1292.6709999999998</c:v>
                </c:pt>
                <c:pt idx="1285">
                  <c:v>1293.6229999999998</c:v>
                </c:pt>
                <c:pt idx="1286">
                  <c:v>1294.577</c:v>
                </c:pt>
                <c:pt idx="1287">
                  <c:v>1295.6369999999999</c:v>
                </c:pt>
                <c:pt idx="1288">
                  <c:v>1296.6759999999999</c:v>
                </c:pt>
                <c:pt idx="1289">
                  <c:v>1297.627</c:v>
                </c:pt>
                <c:pt idx="1290">
                  <c:v>1298.586</c:v>
                </c:pt>
                <c:pt idx="1291">
                  <c:v>1299.6469999999999</c:v>
                </c:pt>
                <c:pt idx="1292">
                  <c:v>1300.5989999999999</c:v>
                </c:pt>
                <c:pt idx="1293">
                  <c:v>1301.6569999999999</c:v>
                </c:pt>
                <c:pt idx="1294">
                  <c:v>1302.6109999999999</c:v>
                </c:pt>
                <c:pt idx="1295">
                  <c:v>1303.6509999999998</c:v>
                </c:pt>
                <c:pt idx="1296">
                  <c:v>1304.607</c:v>
                </c:pt>
                <c:pt idx="1297">
                  <c:v>1305.6669999999999</c:v>
                </c:pt>
                <c:pt idx="1298">
                  <c:v>1306.6139999999998</c:v>
                </c:pt>
                <c:pt idx="1299">
                  <c:v>1307.6759999999999</c:v>
                </c:pt>
                <c:pt idx="1300">
                  <c:v>1308.625</c:v>
                </c:pt>
                <c:pt idx="1301">
                  <c:v>1309.6869999999999</c:v>
                </c:pt>
                <c:pt idx="1302">
                  <c:v>1310.6379999999999</c:v>
                </c:pt>
                <c:pt idx="1303">
                  <c:v>1311.5919999999999</c:v>
                </c:pt>
                <c:pt idx="1304">
                  <c:v>1312.6529999999998</c:v>
                </c:pt>
                <c:pt idx="1305">
                  <c:v>1313.607</c:v>
                </c:pt>
                <c:pt idx="1306">
                  <c:v>1314.665</c:v>
                </c:pt>
                <c:pt idx="1307">
                  <c:v>1315.617</c:v>
                </c:pt>
                <c:pt idx="1308">
                  <c:v>1316.675</c:v>
                </c:pt>
                <c:pt idx="1309">
                  <c:v>1317.625</c:v>
                </c:pt>
                <c:pt idx="1310">
                  <c:v>1318.6839999999959</c:v>
                </c:pt>
                <c:pt idx="1311">
                  <c:v>1319.635</c:v>
                </c:pt>
                <c:pt idx="1312">
                  <c:v>1320.6939999999954</c:v>
                </c:pt>
                <c:pt idx="1313">
                  <c:v>1321.6509999999998</c:v>
                </c:pt>
                <c:pt idx="1314">
                  <c:v>1322.606</c:v>
                </c:pt>
                <c:pt idx="1315">
                  <c:v>1323.6689999999999</c:v>
                </c:pt>
                <c:pt idx="1316">
                  <c:v>1324.6209999999999</c:v>
                </c:pt>
                <c:pt idx="1317">
                  <c:v>1325.6819999999998</c:v>
                </c:pt>
                <c:pt idx="1318">
                  <c:v>1326.635</c:v>
                </c:pt>
                <c:pt idx="1319">
                  <c:v>1327.6939999999954</c:v>
                </c:pt>
                <c:pt idx="1320">
                  <c:v>1328.646</c:v>
                </c:pt>
                <c:pt idx="1321">
                  <c:v>1329.7060000000001</c:v>
                </c:pt>
                <c:pt idx="1322">
                  <c:v>1330.6579999999999</c:v>
                </c:pt>
                <c:pt idx="1323">
                  <c:v>1331.6129999999998</c:v>
                </c:pt>
                <c:pt idx="1324">
                  <c:v>1332.6759999999999</c:v>
                </c:pt>
                <c:pt idx="1325">
                  <c:v>1333.6239999999998</c:v>
                </c:pt>
                <c:pt idx="1326">
                  <c:v>1334.6889999999999</c:v>
                </c:pt>
                <c:pt idx="1327">
                  <c:v>1335.6489999999999</c:v>
                </c:pt>
                <c:pt idx="1328">
                  <c:v>1336.7080000000001</c:v>
                </c:pt>
                <c:pt idx="1329">
                  <c:v>1337.6579999999999</c:v>
                </c:pt>
                <c:pt idx="1330">
                  <c:v>1338.7180000000001</c:v>
                </c:pt>
                <c:pt idx="1331">
                  <c:v>1339.6679999999999</c:v>
                </c:pt>
                <c:pt idx="1332">
                  <c:v>1340.6219999999998</c:v>
                </c:pt>
                <c:pt idx="1333">
                  <c:v>1341.6829999999998</c:v>
                </c:pt>
                <c:pt idx="1334">
                  <c:v>1342.636</c:v>
                </c:pt>
                <c:pt idx="1335">
                  <c:v>1343.6969999999999</c:v>
                </c:pt>
                <c:pt idx="1336">
                  <c:v>1344.6509999999998</c:v>
                </c:pt>
                <c:pt idx="1337">
                  <c:v>1345.713</c:v>
                </c:pt>
                <c:pt idx="1338">
                  <c:v>1346.665</c:v>
                </c:pt>
                <c:pt idx="1339">
                  <c:v>1347.7239999999999</c:v>
                </c:pt>
                <c:pt idx="1340">
                  <c:v>1348.675</c:v>
                </c:pt>
                <c:pt idx="1341">
                  <c:v>1349.6289999999999</c:v>
                </c:pt>
                <c:pt idx="1342">
                  <c:v>1350.6899999999998</c:v>
                </c:pt>
                <c:pt idx="1343">
                  <c:v>1351.6439999999998</c:v>
                </c:pt>
                <c:pt idx="1344">
                  <c:v>1352.702</c:v>
                </c:pt>
                <c:pt idx="1345">
                  <c:v>1353.6539999999998</c:v>
                </c:pt>
                <c:pt idx="1346">
                  <c:v>1354.7160000000001</c:v>
                </c:pt>
                <c:pt idx="1347">
                  <c:v>1355.6679999999999</c:v>
                </c:pt>
                <c:pt idx="1348">
                  <c:v>1356.7280000000001</c:v>
                </c:pt>
                <c:pt idx="1349">
                  <c:v>1357.6799999999998</c:v>
                </c:pt>
                <c:pt idx="1350">
                  <c:v>1358.6389999999999</c:v>
                </c:pt>
                <c:pt idx="1351">
                  <c:v>1359.6979999999999</c:v>
                </c:pt>
                <c:pt idx="1352">
                  <c:v>1360.6509999999998</c:v>
                </c:pt>
                <c:pt idx="1353">
                  <c:v>1361.713</c:v>
                </c:pt>
                <c:pt idx="1354">
                  <c:v>1362.6659999999999</c:v>
                </c:pt>
                <c:pt idx="1355">
                  <c:v>1363.7249999999999</c:v>
                </c:pt>
                <c:pt idx="1356">
                  <c:v>1364.6759999999999</c:v>
                </c:pt>
                <c:pt idx="1357">
                  <c:v>1365.7349999999999</c:v>
                </c:pt>
                <c:pt idx="1358">
                  <c:v>1366.6889999999999</c:v>
                </c:pt>
                <c:pt idx="1359">
                  <c:v>1367.6429999999998</c:v>
                </c:pt>
                <c:pt idx="1360">
                  <c:v>1368.702</c:v>
                </c:pt>
                <c:pt idx="1361">
                  <c:v>1369.655</c:v>
                </c:pt>
                <c:pt idx="1362">
                  <c:v>1370.7170000000001</c:v>
                </c:pt>
                <c:pt idx="1363">
                  <c:v>1371.6669999999999</c:v>
                </c:pt>
                <c:pt idx="1364">
                  <c:v>1372.7360000000001</c:v>
                </c:pt>
                <c:pt idx="1365">
                  <c:v>1373.6909999999998</c:v>
                </c:pt>
                <c:pt idx="1366">
                  <c:v>1374.6489999999999</c:v>
                </c:pt>
                <c:pt idx="1367">
                  <c:v>1375.7090000000001</c:v>
                </c:pt>
                <c:pt idx="1368">
                  <c:v>1376.6659999999999</c:v>
                </c:pt>
                <c:pt idx="1369">
                  <c:v>1377.7249999999999</c:v>
                </c:pt>
                <c:pt idx="1370">
                  <c:v>1378.6759999999999</c:v>
                </c:pt>
                <c:pt idx="1371">
                  <c:v>1379.7349999999999</c:v>
                </c:pt>
                <c:pt idx="1372">
                  <c:v>1380.6879999999999</c:v>
                </c:pt>
                <c:pt idx="1373">
                  <c:v>1381.75</c:v>
                </c:pt>
                <c:pt idx="1374">
                  <c:v>1382.7</c:v>
                </c:pt>
                <c:pt idx="1375">
                  <c:v>1383.7380000000001</c:v>
                </c:pt>
                <c:pt idx="1376">
                  <c:v>1384.6919999999998</c:v>
                </c:pt>
                <c:pt idx="1377">
                  <c:v>1385.75</c:v>
                </c:pt>
                <c:pt idx="1378">
                  <c:v>1386.6979999999999</c:v>
                </c:pt>
                <c:pt idx="1379">
                  <c:v>1387.76</c:v>
                </c:pt>
                <c:pt idx="1380">
                  <c:v>1388.7080000000001</c:v>
                </c:pt>
                <c:pt idx="1381">
                  <c:v>1389.6619999999998</c:v>
                </c:pt>
                <c:pt idx="1382">
                  <c:v>1390.723</c:v>
                </c:pt>
                <c:pt idx="1383">
                  <c:v>1391.6769999999999</c:v>
                </c:pt>
                <c:pt idx="1384">
                  <c:v>1392.7349999999999</c:v>
                </c:pt>
                <c:pt idx="1385">
                  <c:v>1393.6879999999999</c:v>
                </c:pt>
                <c:pt idx="1386">
                  <c:v>1394.75</c:v>
                </c:pt>
                <c:pt idx="1387">
                  <c:v>1395.704</c:v>
                </c:pt>
                <c:pt idx="1388">
                  <c:v>1396.7670000000001</c:v>
                </c:pt>
                <c:pt idx="1389">
                  <c:v>1397.721</c:v>
                </c:pt>
                <c:pt idx="1390">
                  <c:v>1398.675</c:v>
                </c:pt>
                <c:pt idx="1391">
                  <c:v>1399.7360000000001</c:v>
                </c:pt>
                <c:pt idx="1392">
                  <c:v>1400.6919999999998</c:v>
                </c:pt>
                <c:pt idx="1393">
                  <c:v>1401.7539999999999</c:v>
                </c:pt>
                <c:pt idx="1394">
                  <c:v>1402.704</c:v>
                </c:pt>
                <c:pt idx="1395">
                  <c:v>1403.7670000000001</c:v>
                </c:pt>
                <c:pt idx="1396">
                  <c:v>1404.7190000000001</c:v>
                </c:pt>
                <c:pt idx="1397">
                  <c:v>1405.6729999999998</c:v>
                </c:pt>
                <c:pt idx="1398">
                  <c:v>1406.7329999999999</c:v>
                </c:pt>
                <c:pt idx="1399">
                  <c:v>1407.6869999999999</c:v>
                </c:pt>
                <c:pt idx="1400">
                  <c:v>1408.7470000000001</c:v>
                </c:pt>
                <c:pt idx="1401">
                  <c:v>1409.7</c:v>
                </c:pt>
                <c:pt idx="1402">
                  <c:v>1410.7639999999999</c:v>
                </c:pt>
                <c:pt idx="1403">
                  <c:v>1411.7170000000001</c:v>
                </c:pt>
                <c:pt idx="1404">
                  <c:v>1412.778</c:v>
                </c:pt>
                <c:pt idx="1405">
                  <c:v>1413.711</c:v>
                </c:pt>
                <c:pt idx="1406">
                  <c:v>1414.7729999999999</c:v>
                </c:pt>
                <c:pt idx="1407">
                  <c:v>1415.7239999999999</c:v>
                </c:pt>
                <c:pt idx="1408">
                  <c:v>1416.7850000000001</c:v>
                </c:pt>
                <c:pt idx="1409">
                  <c:v>1417.7380000000001</c:v>
                </c:pt>
                <c:pt idx="1410">
                  <c:v>1418.6939999999954</c:v>
                </c:pt>
                <c:pt idx="1411">
                  <c:v>1419.7560000000001</c:v>
                </c:pt>
                <c:pt idx="1412">
                  <c:v>1420.7080000000001</c:v>
                </c:pt>
                <c:pt idx="1413">
                  <c:v>1421.769</c:v>
                </c:pt>
                <c:pt idx="1414">
                  <c:v>1422.722</c:v>
                </c:pt>
                <c:pt idx="1415">
                  <c:v>1423.7829999999999</c:v>
                </c:pt>
                <c:pt idx="1416">
                  <c:v>1424.7170000000001</c:v>
                </c:pt>
                <c:pt idx="1417">
                  <c:v>1425.7760000000001</c:v>
                </c:pt>
                <c:pt idx="1418">
                  <c:v>1426.7280000000001</c:v>
                </c:pt>
                <c:pt idx="1419">
                  <c:v>1427.788</c:v>
                </c:pt>
                <c:pt idx="1420">
                  <c:v>1428.74</c:v>
                </c:pt>
                <c:pt idx="1421">
                  <c:v>1429.6979999999999</c:v>
                </c:pt>
                <c:pt idx="1422">
                  <c:v>1430.758</c:v>
                </c:pt>
                <c:pt idx="1423">
                  <c:v>1431.71</c:v>
                </c:pt>
                <c:pt idx="1424">
                  <c:v>1432.769</c:v>
                </c:pt>
                <c:pt idx="1425">
                  <c:v>1433.72</c:v>
                </c:pt>
                <c:pt idx="1426">
                  <c:v>1434.779</c:v>
                </c:pt>
                <c:pt idx="1427">
                  <c:v>1435.7329999999999</c:v>
                </c:pt>
                <c:pt idx="1428">
                  <c:v>1436.7939999999999</c:v>
                </c:pt>
                <c:pt idx="1429">
                  <c:v>1437.7439999999999</c:v>
                </c:pt>
                <c:pt idx="1430">
                  <c:v>1438.8050000000001</c:v>
                </c:pt>
                <c:pt idx="1431">
                  <c:v>1439.7639999999999</c:v>
                </c:pt>
                <c:pt idx="1432">
                  <c:v>1440.7180000000001</c:v>
                </c:pt>
                <c:pt idx="1433">
                  <c:v>1441.778</c:v>
                </c:pt>
                <c:pt idx="1434">
                  <c:v>1442.732</c:v>
                </c:pt>
                <c:pt idx="1435">
                  <c:v>1443.777</c:v>
                </c:pt>
                <c:pt idx="1436">
                  <c:v>1444.729</c:v>
                </c:pt>
                <c:pt idx="1437">
                  <c:v>1445.79</c:v>
                </c:pt>
                <c:pt idx="1438">
                  <c:v>1446.742</c:v>
                </c:pt>
                <c:pt idx="1439">
                  <c:v>1447.8</c:v>
                </c:pt>
                <c:pt idx="1440">
                  <c:v>1448.75</c:v>
                </c:pt>
                <c:pt idx="1441">
                  <c:v>1449.8109999999999</c:v>
                </c:pt>
                <c:pt idx="1442">
                  <c:v>1450.7619999999999</c:v>
                </c:pt>
                <c:pt idx="1443">
                  <c:v>1451.7160000000001</c:v>
                </c:pt>
                <c:pt idx="1444">
                  <c:v>1452.778</c:v>
                </c:pt>
                <c:pt idx="1445">
                  <c:v>1453.7349999999999</c:v>
                </c:pt>
                <c:pt idx="1446">
                  <c:v>1454.798</c:v>
                </c:pt>
                <c:pt idx="1447">
                  <c:v>1455.748</c:v>
                </c:pt>
                <c:pt idx="1448">
                  <c:v>1456.809</c:v>
                </c:pt>
                <c:pt idx="1449">
                  <c:v>1457.768</c:v>
                </c:pt>
                <c:pt idx="1450">
                  <c:v>1458.7270000000001</c:v>
                </c:pt>
                <c:pt idx="1451">
                  <c:v>1459.789</c:v>
                </c:pt>
                <c:pt idx="1452">
                  <c:v>1460.7460000000001</c:v>
                </c:pt>
                <c:pt idx="1453">
                  <c:v>1461.806</c:v>
                </c:pt>
                <c:pt idx="1454">
                  <c:v>1462.76</c:v>
                </c:pt>
                <c:pt idx="1455">
                  <c:v>1463.82</c:v>
                </c:pt>
                <c:pt idx="1456">
                  <c:v>1464.7750000000001</c:v>
                </c:pt>
                <c:pt idx="1457">
                  <c:v>1465.729</c:v>
                </c:pt>
                <c:pt idx="1458">
                  <c:v>1466.789</c:v>
                </c:pt>
                <c:pt idx="1459">
                  <c:v>1467.742</c:v>
                </c:pt>
                <c:pt idx="1460">
                  <c:v>1468.8009999999999</c:v>
                </c:pt>
                <c:pt idx="1461">
                  <c:v>1469.7349999999999</c:v>
                </c:pt>
                <c:pt idx="1462">
                  <c:v>1470.797</c:v>
                </c:pt>
                <c:pt idx="1463">
                  <c:v>1471.748</c:v>
                </c:pt>
                <c:pt idx="1464">
                  <c:v>1472.809</c:v>
                </c:pt>
                <c:pt idx="1465">
                  <c:v>1473.7639999999999</c:v>
                </c:pt>
                <c:pt idx="1466">
                  <c:v>1474.8219999999999</c:v>
                </c:pt>
                <c:pt idx="1467">
                  <c:v>1475.7739999999999</c:v>
                </c:pt>
                <c:pt idx="1468">
                  <c:v>1476.835</c:v>
                </c:pt>
                <c:pt idx="1469">
                  <c:v>1477.7850000000001</c:v>
                </c:pt>
                <c:pt idx="1470">
                  <c:v>1478.739</c:v>
                </c:pt>
                <c:pt idx="1471">
                  <c:v>1479.8009999999999</c:v>
                </c:pt>
                <c:pt idx="1472">
                  <c:v>1480.752</c:v>
                </c:pt>
                <c:pt idx="1473">
                  <c:v>1481.8150000000001</c:v>
                </c:pt>
                <c:pt idx="1474">
                  <c:v>1482.7650000000001</c:v>
                </c:pt>
                <c:pt idx="1475">
                  <c:v>1483.825</c:v>
                </c:pt>
                <c:pt idx="1476">
                  <c:v>1484.778</c:v>
                </c:pt>
                <c:pt idx="1477">
                  <c:v>1485.84</c:v>
                </c:pt>
                <c:pt idx="1478">
                  <c:v>1486.7919999999999</c:v>
                </c:pt>
                <c:pt idx="1479">
                  <c:v>1487.7449999999999</c:v>
                </c:pt>
                <c:pt idx="1480">
                  <c:v>1488.807</c:v>
                </c:pt>
                <c:pt idx="1481">
                  <c:v>1489.76</c:v>
                </c:pt>
                <c:pt idx="1482">
                  <c:v>1490.817</c:v>
                </c:pt>
                <c:pt idx="1483">
                  <c:v>1491.769</c:v>
                </c:pt>
                <c:pt idx="1484">
                  <c:v>1492.83</c:v>
                </c:pt>
                <c:pt idx="1485">
                  <c:v>1493.78</c:v>
                </c:pt>
                <c:pt idx="1486">
                  <c:v>1494.8419999999999</c:v>
                </c:pt>
                <c:pt idx="1487">
                  <c:v>1495.7929999999999</c:v>
                </c:pt>
                <c:pt idx="1488">
                  <c:v>1496.8529999999998</c:v>
                </c:pt>
                <c:pt idx="1489">
                  <c:v>1497.8050000000001</c:v>
                </c:pt>
                <c:pt idx="1490">
                  <c:v>1498.758</c:v>
                </c:pt>
                <c:pt idx="1491">
                  <c:v>1499.819</c:v>
                </c:pt>
                <c:pt idx="1492">
                  <c:v>1500.7739999999999</c:v>
                </c:pt>
                <c:pt idx="1493">
                  <c:v>1501.8509999999999</c:v>
                </c:pt>
                <c:pt idx="1494">
                  <c:v>1502.8</c:v>
                </c:pt>
                <c:pt idx="1495">
                  <c:v>1503.8609999999999</c:v>
                </c:pt>
                <c:pt idx="1496">
                  <c:v>1504.816</c:v>
                </c:pt>
                <c:pt idx="1497">
                  <c:v>1505.7719999999999</c:v>
                </c:pt>
                <c:pt idx="1498">
                  <c:v>1506.8309999999999</c:v>
                </c:pt>
                <c:pt idx="1499">
                  <c:v>1507.7809999999999</c:v>
                </c:pt>
                <c:pt idx="1500">
                  <c:v>1508.8429999999998</c:v>
                </c:pt>
                <c:pt idx="1501">
                  <c:v>1509.7929999999999</c:v>
                </c:pt>
                <c:pt idx="1502">
                  <c:v>1510.8529999999998</c:v>
                </c:pt>
                <c:pt idx="1503">
                  <c:v>1511.8050000000001</c:v>
                </c:pt>
                <c:pt idx="1504">
                  <c:v>1512.866</c:v>
                </c:pt>
                <c:pt idx="1505">
                  <c:v>1513.82</c:v>
                </c:pt>
                <c:pt idx="1506">
                  <c:v>1514.7719999999999</c:v>
                </c:pt>
                <c:pt idx="1507">
                  <c:v>1515.847</c:v>
                </c:pt>
                <c:pt idx="1508">
                  <c:v>1516.797</c:v>
                </c:pt>
                <c:pt idx="1509">
                  <c:v>1517.8579999999999</c:v>
                </c:pt>
                <c:pt idx="1510">
                  <c:v>1518.81</c:v>
                </c:pt>
                <c:pt idx="1511">
                  <c:v>1519.8729999999998</c:v>
                </c:pt>
                <c:pt idx="1512">
                  <c:v>1520.826</c:v>
                </c:pt>
                <c:pt idx="1513">
                  <c:v>1521.779</c:v>
                </c:pt>
                <c:pt idx="1514">
                  <c:v>1522.8429999999998</c:v>
                </c:pt>
                <c:pt idx="1515">
                  <c:v>1523.7909999999999</c:v>
                </c:pt>
                <c:pt idx="1516">
                  <c:v>1524.8589999999999</c:v>
                </c:pt>
                <c:pt idx="1517">
                  <c:v>1525.8129999999999</c:v>
                </c:pt>
                <c:pt idx="1518">
                  <c:v>1526.877</c:v>
                </c:pt>
                <c:pt idx="1519">
                  <c:v>1527.829</c:v>
                </c:pt>
                <c:pt idx="1520">
                  <c:v>1528.7850000000001</c:v>
                </c:pt>
                <c:pt idx="1521">
                  <c:v>1529.847</c:v>
                </c:pt>
                <c:pt idx="1522">
                  <c:v>1530.8</c:v>
                </c:pt>
                <c:pt idx="1523">
                  <c:v>1531.8579999999999</c:v>
                </c:pt>
                <c:pt idx="1524">
                  <c:v>1532.8109999999999</c:v>
                </c:pt>
                <c:pt idx="1525">
                  <c:v>1533.8719999999998</c:v>
                </c:pt>
                <c:pt idx="1526">
                  <c:v>1534.8</c:v>
                </c:pt>
                <c:pt idx="1527">
                  <c:v>1535.8609999999999</c:v>
                </c:pt>
                <c:pt idx="1528">
                  <c:v>1536.816</c:v>
                </c:pt>
                <c:pt idx="1529">
                  <c:v>1537.875</c:v>
                </c:pt>
                <c:pt idx="1530">
                  <c:v>1538.825</c:v>
                </c:pt>
                <c:pt idx="1531">
                  <c:v>1539.886</c:v>
                </c:pt>
                <c:pt idx="1532">
                  <c:v>1540.8389999999999</c:v>
                </c:pt>
                <c:pt idx="1533">
                  <c:v>1541.796</c:v>
                </c:pt>
                <c:pt idx="1534">
                  <c:v>1542.8579999999999</c:v>
                </c:pt>
                <c:pt idx="1535">
                  <c:v>1543.8129999999999</c:v>
                </c:pt>
                <c:pt idx="1536">
                  <c:v>1544.8739999999998</c:v>
                </c:pt>
                <c:pt idx="1537">
                  <c:v>1545.8229999999999</c:v>
                </c:pt>
                <c:pt idx="1538">
                  <c:v>1546.886</c:v>
                </c:pt>
                <c:pt idx="1539">
                  <c:v>1547.8389999999999</c:v>
                </c:pt>
                <c:pt idx="1540">
                  <c:v>1548.9010000000001</c:v>
                </c:pt>
                <c:pt idx="1541">
                  <c:v>1549.8539999999998</c:v>
                </c:pt>
                <c:pt idx="1542">
                  <c:v>1550.8050000000001</c:v>
                </c:pt>
                <c:pt idx="1543">
                  <c:v>1551.866</c:v>
                </c:pt>
                <c:pt idx="1544">
                  <c:v>1552.819</c:v>
                </c:pt>
                <c:pt idx="1545">
                  <c:v>1553.8799999999999</c:v>
                </c:pt>
                <c:pt idx="1546">
                  <c:v>1554.83</c:v>
                </c:pt>
                <c:pt idx="1547">
                  <c:v>1555.8919999999998</c:v>
                </c:pt>
                <c:pt idx="1548">
                  <c:v>1556.8439999999998</c:v>
                </c:pt>
                <c:pt idx="1549">
                  <c:v>1557.904</c:v>
                </c:pt>
                <c:pt idx="1550">
                  <c:v>1558.8589999999999</c:v>
                </c:pt>
                <c:pt idx="1551">
                  <c:v>1559.8129999999999</c:v>
                </c:pt>
                <c:pt idx="1552">
                  <c:v>1560.8739999999998</c:v>
                </c:pt>
                <c:pt idx="1553">
                  <c:v>1561.8229999999999</c:v>
                </c:pt>
                <c:pt idx="1554">
                  <c:v>1562.886</c:v>
                </c:pt>
                <c:pt idx="1555">
                  <c:v>1563.8389999999999</c:v>
                </c:pt>
                <c:pt idx="1556">
                  <c:v>1564.8799999999999</c:v>
                </c:pt>
                <c:pt idx="1557">
                  <c:v>1565.8329999999999</c:v>
                </c:pt>
                <c:pt idx="1558">
                  <c:v>1566.8909999999998</c:v>
                </c:pt>
                <c:pt idx="1559">
                  <c:v>1567.8409999999999</c:v>
                </c:pt>
                <c:pt idx="1560">
                  <c:v>1568.903</c:v>
                </c:pt>
                <c:pt idx="1561">
                  <c:v>1569.857</c:v>
                </c:pt>
                <c:pt idx="1562">
                  <c:v>1570.9160000000011</c:v>
                </c:pt>
                <c:pt idx="1563">
                  <c:v>1571.867</c:v>
                </c:pt>
                <c:pt idx="1564">
                  <c:v>1572.8219999999999</c:v>
                </c:pt>
                <c:pt idx="1565">
                  <c:v>1573.885</c:v>
                </c:pt>
                <c:pt idx="1566">
                  <c:v>1574.838</c:v>
                </c:pt>
                <c:pt idx="1567">
                  <c:v>1575.8979999999999</c:v>
                </c:pt>
                <c:pt idx="1568">
                  <c:v>1576.8509999999999</c:v>
                </c:pt>
                <c:pt idx="1569">
                  <c:v>1577.9080000000001</c:v>
                </c:pt>
                <c:pt idx="1570">
                  <c:v>1578.8589999999999</c:v>
                </c:pt>
                <c:pt idx="1571">
                  <c:v>1579.922</c:v>
                </c:pt>
                <c:pt idx="1572">
                  <c:v>1580.875</c:v>
                </c:pt>
                <c:pt idx="1573">
                  <c:v>1581.83</c:v>
                </c:pt>
                <c:pt idx="1574">
                  <c:v>1582.8899999999999</c:v>
                </c:pt>
                <c:pt idx="1575">
                  <c:v>1583.8419999999999</c:v>
                </c:pt>
                <c:pt idx="1576">
                  <c:v>1584.902</c:v>
                </c:pt>
                <c:pt idx="1577">
                  <c:v>1585.8619999999999</c:v>
                </c:pt>
                <c:pt idx="1578">
                  <c:v>1586.9260000000011</c:v>
                </c:pt>
                <c:pt idx="1579">
                  <c:v>1587.875</c:v>
                </c:pt>
                <c:pt idx="1580">
                  <c:v>1588.9349999999999</c:v>
                </c:pt>
                <c:pt idx="1581">
                  <c:v>1589.8889999999999</c:v>
                </c:pt>
                <c:pt idx="1582">
                  <c:v>1590.8409999999999</c:v>
                </c:pt>
                <c:pt idx="1583">
                  <c:v>1591.903</c:v>
                </c:pt>
                <c:pt idx="1584">
                  <c:v>1592.8579999999999</c:v>
                </c:pt>
                <c:pt idx="1585">
                  <c:v>1593.92</c:v>
                </c:pt>
                <c:pt idx="1586">
                  <c:v>1594.865</c:v>
                </c:pt>
                <c:pt idx="1587">
                  <c:v>1595.9280000000001</c:v>
                </c:pt>
                <c:pt idx="1588">
                  <c:v>1596.8829999999998</c:v>
                </c:pt>
                <c:pt idx="1589">
                  <c:v>1597.838</c:v>
                </c:pt>
                <c:pt idx="1590">
                  <c:v>1598.8979999999999</c:v>
                </c:pt>
                <c:pt idx="1591">
                  <c:v>1599.8489999999999</c:v>
                </c:pt>
                <c:pt idx="1592">
                  <c:v>1600.91</c:v>
                </c:pt>
                <c:pt idx="1593">
                  <c:v>1601.8639999999998</c:v>
                </c:pt>
                <c:pt idx="1594">
                  <c:v>1602.9250000000011</c:v>
                </c:pt>
                <c:pt idx="1595">
                  <c:v>1603.876</c:v>
                </c:pt>
                <c:pt idx="1596">
                  <c:v>1604.9380000000001</c:v>
                </c:pt>
                <c:pt idx="1597">
                  <c:v>1605.8909999999998</c:v>
                </c:pt>
                <c:pt idx="1598">
                  <c:v>1606.95</c:v>
                </c:pt>
                <c:pt idx="1599">
                  <c:v>1607.903</c:v>
                </c:pt>
                <c:pt idx="1600">
                  <c:v>1608.8579999999999</c:v>
                </c:pt>
                <c:pt idx="1601">
                  <c:v>1609.921</c:v>
                </c:pt>
                <c:pt idx="1602">
                  <c:v>1610.8719999999998</c:v>
                </c:pt>
                <c:pt idx="1603">
                  <c:v>1611.934</c:v>
                </c:pt>
                <c:pt idx="1604">
                  <c:v>1612.886</c:v>
                </c:pt>
                <c:pt idx="1605">
                  <c:v>1613.9449999999999</c:v>
                </c:pt>
                <c:pt idx="1606">
                  <c:v>1614.8979999999999</c:v>
                </c:pt>
                <c:pt idx="1607">
                  <c:v>1615.9590000000001</c:v>
                </c:pt>
                <c:pt idx="1608">
                  <c:v>1616.914</c:v>
                </c:pt>
                <c:pt idx="1609">
                  <c:v>1617.8679999999999</c:v>
                </c:pt>
                <c:pt idx="1610">
                  <c:v>1618.93</c:v>
                </c:pt>
                <c:pt idx="1611">
                  <c:v>1619.8809999999999</c:v>
                </c:pt>
                <c:pt idx="1612">
                  <c:v>1620.944</c:v>
                </c:pt>
                <c:pt idx="1613">
                  <c:v>1621.902</c:v>
                </c:pt>
                <c:pt idx="1614">
                  <c:v>1622.8619999999999</c:v>
                </c:pt>
                <c:pt idx="1615">
                  <c:v>1623.923</c:v>
                </c:pt>
                <c:pt idx="1616">
                  <c:v>1624.8739999999998</c:v>
                </c:pt>
                <c:pt idx="1617">
                  <c:v>1625.934</c:v>
                </c:pt>
                <c:pt idx="1618">
                  <c:v>1626.8889999999999</c:v>
                </c:pt>
                <c:pt idx="1619">
                  <c:v>1627.9480000000001</c:v>
                </c:pt>
                <c:pt idx="1620">
                  <c:v>1628.9010000000001</c:v>
                </c:pt>
                <c:pt idx="1621">
                  <c:v>1629.9639999999999</c:v>
                </c:pt>
                <c:pt idx="1622">
                  <c:v>1630.921</c:v>
                </c:pt>
                <c:pt idx="1623">
                  <c:v>1631.8739999999998</c:v>
                </c:pt>
                <c:pt idx="1624">
                  <c:v>1632.932</c:v>
                </c:pt>
                <c:pt idx="1625">
                  <c:v>1633.886</c:v>
                </c:pt>
                <c:pt idx="1626">
                  <c:v>1634.9470000000001</c:v>
                </c:pt>
                <c:pt idx="1627">
                  <c:v>1635.902</c:v>
                </c:pt>
                <c:pt idx="1628">
                  <c:v>1636.963</c:v>
                </c:pt>
                <c:pt idx="1629">
                  <c:v>1637.9180000000001</c:v>
                </c:pt>
                <c:pt idx="1630">
                  <c:v>1638.98</c:v>
                </c:pt>
                <c:pt idx="1631">
                  <c:v>1639.933</c:v>
                </c:pt>
                <c:pt idx="1632">
                  <c:v>1640.8829999999998</c:v>
                </c:pt>
                <c:pt idx="1633">
                  <c:v>1641.9449999999999</c:v>
                </c:pt>
                <c:pt idx="1634">
                  <c:v>1642.9</c:v>
                </c:pt>
                <c:pt idx="1635">
                  <c:v>1643.963</c:v>
                </c:pt>
                <c:pt idx="1636">
                  <c:v>1644.914</c:v>
                </c:pt>
                <c:pt idx="1637">
                  <c:v>1645.9760000000001</c:v>
                </c:pt>
                <c:pt idx="1638">
                  <c:v>1646.9280000000001</c:v>
                </c:pt>
                <c:pt idx="1639">
                  <c:v>1647.8829999999998</c:v>
                </c:pt>
                <c:pt idx="1640">
                  <c:v>1648.951</c:v>
                </c:pt>
                <c:pt idx="1641">
                  <c:v>1649.902</c:v>
                </c:pt>
                <c:pt idx="1642">
                  <c:v>1650.9680000000001</c:v>
                </c:pt>
                <c:pt idx="1643">
                  <c:v>1651.921</c:v>
                </c:pt>
                <c:pt idx="1644">
                  <c:v>1652.9880000000001</c:v>
                </c:pt>
                <c:pt idx="1645">
                  <c:v>1653.943</c:v>
                </c:pt>
                <c:pt idx="1646">
                  <c:v>1654.8979999999999</c:v>
                </c:pt>
                <c:pt idx="1647">
                  <c:v>1655.9390000000001</c:v>
                </c:pt>
                <c:pt idx="1648">
                  <c:v>1656.896</c:v>
                </c:pt>
                <c:pt idx="1649">
                  <c:v>1657.9549999999999</c:v>
                </c:pt>
                <c:pt idx="1650">
                  <c:v>1658.9060000000011</c:v>
                </c:pt>
                <c:pt idx="1651">
                  <c:v>1659.9690000000001</c:v>
                </c:pt>
                <c:pt idx="1652">
                  <c:v>1660.922</c:v>
                </c:pt>
                <c:pt idx="1653">
                  <c:v>1661.982</c:v>
                </c:pt>
                <c:pt idx="1654">
                  <c:v>1662.9349999999999</c:v>
                </c:pt>
                <c:pt idx="1655">
                  <c:v>1663.9960000000001</c:v>
                </c:pt>
                <c:pt idx="1656">
                  <c:v>1664.9470000000001</c:v>
                </c:pt>
                <c:pt idx="1657">
                  <c:v>1665.902</c:v>
                </c:pt>
                <c:pt idx="1658">
                  <c:v>1666.9649999999999</c:v>
                </c:pt>
                <c:pt idx="1659">
                  <c:v>1667.921</c:v>
                </c:pt>
                <c:pt idx="1660">
                  <c:v>1668.9849999999999</c:v>
                </c:pt>
                <c:pt idx="1661">
                  <c:v>1669.94</c:v>
                </c:pt>
                <c:pt idx="1662">
                  <c:v>1671.001</c:v>
                </c:pt>
                <c:pt idx="1663">
                  <c:v>1671.9549999999999</c:v>
                </c:pt>
                <c:pt idx="1664">
                  <c:v>1672.9110000000001</c:v>
                </c:pt>
                <c:pt idx="1665">
                  <c:v>1673.9749999999999</c:v>
                </c:pt>
                <c:pt idx="1666">
                  <c:v>1674.9270000000001</c:v>
                </c:pt>
                <c:pt idx="1667">
                  <c:v>1675.9870000000001</c:v>
                </c:pt>
                <c:pt idx="1668">
                  <c:v>1676.942</c:v>
                </c:pt>
                <c:pt idx="1669">
                  <c:v>1678.0070000000001</c:v>
                </c:pt>
                <c:pt idx="1670">
                  <c:v>1678.963</c:v>
                </c:pt>
                <c:pt idx="1671">
                  <c:v>1679.9160000000011</c:v>
                </c:pt>
                <c:pt idx="1672">
                  <c:v>1680.9770000000001</c:v>
                </c:pt>
                <c:pt idx="1673">
                  <c:v>1681.93</c:v>
                </c:pt>
                <c:pt idx="1674">
                  <c:v>1682.991</c:v>
                </c:pt>
                <c:pt idx="1675">
                  <c:v>1683.942</c:v>
                </c:pt>
                <c:pt idx="1676">
                  <c:v>1685.0050000000001</c:v>
                </c:pt>
                <c:pt idx="1677">
                  <c:v>1685.9360000000001</c:v>
                </c:pt>
                <c:pt idx="1678">
                  <c:v>1686.9970000000001</c:v>
                </c:pt>
                <c:pt idx="1679">
                  <c:v>1687.951</c:v>
                </c:pt>
                <c:pt idx="1680">
                  <c:v>1689.0139999999999</c:v>
                </c:pt>
                <c:pt idx="1681">
                  <c:v>1689.9670000000001</c:v>
                </c:pt>
                <c:pt idx="1682">
                  <c:v>1690.9180000000001</c:v>
                </c:pt>
                <c:pt idx="1683">
                  <c:v>1691.98</c:v>
                </c:pt>
                <c:pt idx="1684">
                  <c:v>1692.9349999999999</c:v>
                </c:pt>
                <c:pt idx="1685">
                  <c:v>1693.9949999999999</c:v>
                </c:pt>
                <c:pt idx="1686">
                  <c:v>1694.9460000000001</c:v>
                </c:pt>
                <c:pt idx="1687">
                  <c:v>1696.009</c:v>
                </c:pt>
                <c:pt idx="1688">
                  <c:v>1696.9660000000001</c:v>
                </c:pt>
                <c:pt idx="1689">
                  <c:v>1698.0260000000001</c:v>
                </c:pt>
                <c:pt idx="1690">
                  <c:v>1698.981</c:v>
                </c:pt>
                <c:pt idx="1691">
                  <c:v>1699.932</c:v>
                </c:pt>
                <c:pt idx="1692">
                  <c:v>1700.9929999999999</c:v>
                </c:pt>
                <c:pt idx="1693">
                  <c:v>1701.9460000000001</c:v>
                </c:pt>
                <c:pt idx="1694">
                  <c:v>1703.008</c:v>
                </c:pt>
                <c:pt idx="1695">
                  <c:v>1703.962</c:v>
                </c:pt>
                <c:pt idx="1696">
                  <c:v>1705.0239999999999</c:v>
                </c:pt>
                <c:pt idx="1697">
                  <c:v>1705.982</c:v>
                </c:pt>
                <c:pt idx="1698">
                  <c:v>1706.9380000000001</c:v>
                </c:pt>
                <c:pt idx="1699">
                  <c:v>1707.9970000000001</c:v>
                </c:pt>
                <c:pt idx="1700">
                  <c:v>1708.953</c:v>
                </c:pt>
                <c:pt idx="1701">
                  <c:v>1710.021</c:v>
                </c:pt>
                <c:pt idx="1702">
                  <c:v>1710.9870000000001</c:v>
                </c:pt>
                <c:pt idx="1703">
                  <c:v>1711.943</c:v>
                </c:pt>
                <c:pt idx="1704">
                  <c:v>1713.01</c:v>
                </c:pt>
                <c:pt idx="1705">
                  <c:v>1713.9649999999999</c:v>
                </c:pt>
                <c:pt idx="1706">
                  <c:v>1715.0250000000001</c:v>
                </c:pt>
                <c:pt idx="1707">
                  <c:v>1715.9580000000001</c:v>
                </c:pt>
                <c:pt idx="1708">
                  <c:v>1717.0160000000001</c:v>
                </c:pt>
                <c:pt idx="1709">
                  <c:v>1717.97</c:v>
                </c:pt>
                <c:pt idx="1710">
                  <c:v>1719.0309999999999</c:v>
                </c:pt>
                <c:pt idx="1711">
                  <c:v>1719.9880000000001</c:v>
                </c:pt>
                <c:pt idx="1712">
                  <c:v>1720.9449999999999</c:v>
                </c:pt>
                <c:pt idx="1713">
                  <c:v>1722.0060000000001</c:v>
                </c:pt>
                <c:pt idx="1714">
                  <c:v>1722.961</c:v>
                </c:pt>
                <c:pt idx="1715">
                  <c:v>1724.0229999999999</c:v>
                </c:pt>
                <c:pt idx="1716">
                  <c:v>1724.981</c:v>
                </c:pt>
                <c:pt idx="1717">
                  <c:v>1726.04</c:v>
                </c:pt>
                <c:pt idx="1718">
                  <c:v>1726.9949999999999</c:v>
                </c:pt>
                <c:pt idx="1719">
                  <c:v>1728.057</c:v>
                </c:pt>
                <c:pt idx="1720">
                  <c:v>1729.01</c:v>
                </c:pt>
                <c:pt idx="1721">
                  <c:v>1729.9649999999999</c:v>
                </c:pt>
                <c:pt idx="1722">
                  <c:v>1731.028</c:v>
                </c:pt>
                <c:pt idx="1723">
                  <c:v>1731.9829999999999</c:v>
                </c:pt>
                <c:pt idx="1724">
                  <c:v>1733.048</c:v>
                </c:pt>
                <c:pt idx="1725">
                  <c:v>1734.002</c:v>
                </c:pt>
                <c:pt idx="1726">
                  <c:v>1734.9580000000001</c:v>
                </c:pt>
                <c:pt idx="1727">
                  <c:v>1736.0219999999999</c:v>
                </c:pt>
                <c:pt idx="1728">
                  <c:v>1736.979</c:v>
                </c:pt>
                <c:pt idx="1729">
                  <c:v>1738.0409999999999</c:v>
                </c:pt>
                <c:pt idx="1730">
                  <c:v>1738.998</c:v>
                </c:pt>
                <c:pt idx="1731">
                  <c:v>1740.059</c:v>
                </c:pt>
                <c:pt idx="1732">
                  <c:v>1741.009</c:v>
                </c:pt>
                <c:pt idx="1733">
                  <c:v>1741.963</c:v>
                </c:pt>
                <c:pt idx="1734">
                  <c:v>1743.0250000000001</c:v>
                </c:pt>
                <c:pt idx="1735">
                  <c:v>1743.9829999999999</c:v>
                </c:pt>
                <c:pt idx="1736">
                  <c:v>1745.046</c:v>
                </c:pt>
                <c:pt idx="1737">
                  <c:v>1746</c:v>
                </c:pt>
                <c:pt idx="1738">
                  <c:v>1747.06</c:v>
                </c:pt>
                <c:pt idx="1739">
                  <c:v>1748.0139999999999</c:v>
                </c:pt>
                <c:pt idx="1740">
                  <c:v>1748.971</c:v>
                </c:pt>
                <c:pt idx="1741">
                  <c:v>1750.0309999999999</c:v>
                </c:pt>
                <c:pt idx="1742">
                  <c:v>1750.9849999999999</c:v>
                </c:pt>
                <c:pt idx="1743">
                  <c:v>1752.048</c:v>
                </c:pt>
                <c:pt idx="1744">
                  <c:v>1753.0050000000001</c:v>
                </c:pt>
                <c:pt idx="1745">
                  <c:v>1754.069</c:v>
                </c:pt>
                <c:pt idx="1746">
                  <c:v>1755.0239999999999</c:v>
                </c:pt>
                <c:pt idx="1747">
                  <c:v>1755.981</c:v>
                </c:pt>
                <c:pt idx="1748">
                  <c:v>1757.0419999999999</c:v>
                </c:pt>
                <c:pt idx="1749">
                  <c:v>1757.998</c:v>
                </c:pt>
                <c:pt idx="1750">
                  <c:v>1759.06</c:v>
                </c:pt>
                <c:pt idx="1751">
                  <c:v>1760.0139999999999</c:v>
                </c:pt>
                <c:pt idx="1752">
                  <c:v>1761.0739999999998</c:v>
                </c:pt>
                <c:pt idx="1753">
                  <c:v>1762.029</c:v>
                </c:pt>
                <c:pt idx="1754">
                  <c:v>1762.9860000000001</c:v>
                </c:pt>
                <c:pt idx="1755">
                  <c:v>1764.049</c:v>
                </c:pt>
                <c:pt idx="1756">
                  <c:v>1765.002</c:v>
                </c:pt>
                <c:pt idx="1757">
                  <c:v>1766.0629999999999</c:v>
                </c:pt>
                <c:pt idx="1758">
                  <c:v>1767.0160000000001</c:v>
                </c:pt>
                <c:pt idx="1759">
                  <c:v>1768.079</c:v>
                </c:pt>
                <c:pt idx="1760">
                  <c:v>1769.0319999999999</c:v>
                </c:pt>
                <c:pt idx="1761">
                  <c:v>1769.9880000000001</c:v>
                </c:pt>
                <c:pt idx="1762">
                  <c:v>1771.0509999999999</c:v>
                </c:pt>
                <c:pt idx="1763">
                  <c:v>1771.989</c:v>
                </c:pt>
                <c:pt idx="1764">
                  <c:v>1773.058</c:v>
                </c:pt>
                <c:pt idx="1765">
                  <c:v>1774.0139999999999</c:v>
                </c:pt>
                <c:pt idx="1766">
                  <c:v>1775.0809999999999</c:v>
                </c:pt>
                <c:pt idx="1767">
                  <c:v>1776.0409999999999</c:v>
                </c:pt>
                <c:pt idx="1768">
                  <c:v>1777.0889999999999</c:v>
                </c:pt>
                <c:pt idx="1769">
                  <c:v>1778.046</c:v>
                </c:pt>
                <c:pt idx="1770">
                  <c:v>1779.027</c:v>
                </c:pt>
                <c:pt idx="1771">
                  <c:v>1780.098</c:v>
                </c:pt>
                <c:pt idx="1772">
                  <c:v>1781.058</c:v>
                </c:pt>
                <c:pt idx="1773">
                  <c:v>1782.011</c:v>
                </c:pt>
                <c:pt idx="1774">
                  <c:v>1783.0729999999999</c:v>
                </c:pt>
                <c:pt idx="1775">
                  <c:v>1784.0250000000001</c:v>
                </c:pt>
                <c:pt idx="1776">
                  <c:v>1785.0909999999999</c:v>
                </c:pt>
                <c:pt idx="1777">
                  <c:v>1786.0550000000001</c:v>
                </c:pt>
                <c:pt idx="1778">
                  <c:v>1787.01</c:v>
                </c:pt>
                <c:pt idx="1779">
                  <c:v>1788.0719999999999</c:v>
                </c:pt>
                <c:pt idx="1780">
                  <c:v>1789.027</c:v>
                </c:pt>
                <c:pt idx="1781">
                  <c:v>1790.0919999999999</c:v>
                </c:pt>
                <c:pt idx="1782">
                  <c:v>1791.048</c:v>
                </c:pt>
                <c:pt idx="1783">
                  <c:v>1792.011</c:v>
                </c:pt>
                <c:pt idx="1784">
                  <c:v>1793.076</c:v>
                </c:pt>
                <c:pt idx="1785">
                  <c:v>1794.0339999999999</c:v>
                </c:pt>
                <c:pt idx="1786">
                  <c:v>1795.1019999999999</c:v>
                </c:pt>
                <c:pt idx="1787">
                  <c:v>1796.059</c:v>
                </c:pt>
                <c:pt idx="1788">
                  <c:v>1797.0219999999999</c:v>
                </c:pt>
                <c:pt idx="1789">
                  <c:v>1798.105</c:v>
                </c:pt>
                <c:pt idx="1790">
                  <c:v>1799.059</c:v>
                </c:pt>
                <c:pt idx="1791">
                  <c:v>1800.019</c:v>
                </c:pt>
                <c:pt idx="1792">
                  <c:v>1801.0889999999999</c:v>
                </c:pt>
                <c:pt idx="1793">
                  <c:v>1802.0429999999999</c:v>
                </c:pt>
                <c:pt idx="1794">
                  <c:v>1803.107</c:v>
                </c:pt>
                <c:pt idx="1795">
                  <c:v>1804.06</c:v>
                </c:pt>
                <c:pt idx="1796">
                  <c:v>1805.0350000000001</c:v>
                </c:pt>
                <c:pt idx="1797">
                  <c:v>1806.098</c:v>
                </c:pt>
                <c:pt idx="1798">
                  <c:v>1807.0509999999999</c:v>
                </c:pt>
                <c:pt idx="1799">
                  <c:v>1808.1139999999998</c:v>
                </c:pt>
                <c:pt idx="1800">
                  <c:v>1809.07</c:v>
                </c:pt>
                <c:pt idx="1801">
                  <c:v>1810.027</c:v>
                </c:pt>
                <c:pt idx="1802">
                  <c:v>1811.0939999999998</c:v>
                </c:pt>
                <c:pt idx="1803">
                  <c:v>1812.046</c:v>
                </c:pt>
                <c:pt idx="1804">
                  <c:v>1813.11</c:v>
                </c:pt>
                <c:pt idx="1805">
                  <c:v>1814.066</c:v>
                </c:pt>
                <c:pt idx="1806">
                  <c:v>1815.1299999999999</c:v>
                </c:pt>
                <c:pt idx="1807">
                  <c:v>1816.0839999999998</c:v>
                </c:pt>
                <c:pt idx="1808">
                  <c:v>1817.0419999999999</c:v>
                </c:pt>
                <c:pt idx="1809">
                  <c:v>1818.0909999999999</c:v>
                </c:pt>
                <c:pt idx="1810">
                  <c:v>1819.0429999999999</c:v>
                </c:pt>
                <c:pt idx="1811">
                  <c:v>1820.1079999999999</c:v>
                </c:pt>
                <c:pt idx="1812">
                  <c:v>1821.0619999999999</c:v>
                </c:pt>
                <c:pt idx="1813">
                  <c:v>1822.1239999999998</c:v>
                </c:pt>
                <c:pt idx="1814">
                  <c:v>1823.076</c:v>
                </c:pt>
                <c:pt idx="1815">
                  <c:v>1824.1379999999999</c:v>
                </c:pt>
                <c:pt idx="1816">
                  <c:v>1825.09</c:v>
                </c:pt>
                <c:pt idx="1817">
                  <c:v>1826.0439999999999</c:v>
                </c:pt>
                <c:pt idx="1818">
                  <c:v>1827.1089999999999</c:v>
                </c:pt>
                <c:pt idx="1819">
                  <c:v>1828.0650000000001</c:v>
                </c:pt>
                <c:pt idx="1820">
                  <c:v>1829.125</c:v>
                </c:pt>
                <c:pt idx="1821">
                  <c:v>1830.076</c:v>
                </c:pt>
                <c:pt idx="1822">
                  <c:v>1831.1389999999999</c:v>
                </c:pt>
                <c:pt idx="1823">
                  <c:v>1832.0939999999998</c:v>
                </c:pt>
                <c:pt idx="1824">
                  <c:v>1833.048</c:v>
                </c:pt>
                <c:pt idx="1825">
                  <c:v>1834.1089999999999</c:v>
                </c:pt>
                <c:pt idx="1826">
                  <c:v>1835.0629999999999</c:v>
                </c:pt>
                <c:pt idx="1827">
                  <c:v>1836.1329999999998</c:v>
                </c:pt>
                <c:pt idx="1828">
                  <c:v>1837.0889999999999</c:v>
                </c:pt>
                <c:pt idx="1829">
                  <c:v>1838.1309999999999</c:v>
                </c:pt>
                <c:pt idx="1830">
                  <c:v>1839.088</c:v>
                </c:pt>
                <c:pt idx="1831">
                  <c:v>1840.0519999999999</c:v>
                </c:pt>
                <c:pt idx="1832">
                  <c:v>1841.115</c:v>
                </c:pt>
                <c:pt idx="1833">
                  <c:v>1842.075</c:v>
                </c:pt>
                <c:pt idx="1834">
                  <c:v>1843.1439999999998</c:v>
                </c:pt>
                <c:pt idx="1835">
                  <c:v>1844.1019999999999</c:v>
                </c:pt>
                <c:pt idx="1836">
                  <c:v>1845.0639999999999</c:v>
                </c:pt>
                <c:pt idx="1837">
                  <c:v>1846.1339999999998</c:v>
                </c:pt>
                <c:pt idx="1838">
                  <c:v>1847.0939999999998</c:v>
                </c:pt>
                <c:pt idx="1839">
                  <c:v>1848.0550000000001</c:v>
                </c:pt>
                <c:pt idx="1840">
                  <c:v>1849.115</c:v>
                </c:pt>
                <c:pt idx="1841">
                  <c:v>1850.067</c:v>
                </c:pt>
                <c:pt idx="1842">
                  <c:v>1851.107</c:v>
                </c:pt>
                <c:pt idx="1843">
                  <c:v>1852.0639999999999</c:v>
                </c:pt>
                <c:pt idx="1844">
                  <c:v>1853.127</c:v>
                </c:pt>
                <c:pt idx="1845">
                  <c:v>1854.0829999999999</c:v>
                </c:pt>
                <c:pt idx="1846">
                  <c:v>1855.145</c:v>
                </c:pt>
                <c:pt idx="1847">
                  <c:v>1856.098</c:v>
                </c:pt>
                <c:pt idx="1848">
                  <c:v>1857.1599999999999</c:v>
                </c:pt>
                <c:pt idx="1849">
                  <c:v>1858.1139999999998</c:v>
                </c:pt>
                <c:pt idx="1850">
                  <c:v>1859.0709999999999</c:v>
                </c:pt>
                <c:pt idx="1851">
                  <c:v>1860.1329999999998</c:v>
                </c:pt>
                <c:pt idx="1852">
                  <c:v>1861.09</c:v>
                </c:pt>
                <c:pt idx="1853">
                  <c:v>1862.1529999999998</c:v>
                </c:pt>
                <c:pt idx="1854">
                  <c:v>1863.1089999999999</c:v>
                </c:pt>
                <c:pt idx="1855">
                  <c:v>1864.1729999999998</c:v>
                </c:pt>
                <c:pt idx="1856">
                  <c:v>1865.125</c:v>
                </c:pt>
                <c:pt idx="1857">
                  <c:v>1866.077</c:v>
                </c:pt>
                <c:pt idx="1858">
                  <c:v>1867.1399999999999</c:v>
                </c:pt>
                <c:pt idx="1859">
                  <c:v>1868.0939999999998</c:v>
                </c:pt>
                <c:pt idx="1860">
                  <c:v>1869.136</c:v>
                </c:pt>
                <c:pt idx="1861">
                  <c:v>1870.0919999999999</c:v>
                </c:pt>
                <c:pt idx="1862">
                  <c:v>1871.155</c:v>
                </c:pt>
                <c:pt idx="1863">
                  <c:v>1872.1109999999999</c:v>
                </c:pt>
                <c:pt idx="1864">
                  <c:v>1873.175</c:v>
                </c:pt>
                <c:pt idx="1865">
                  <c:v>1874.1299999999999</c:v>
                </c:pt>
                <c:pt idx="1866">
                  <c:v>1875.086</c:v>
                </c:pt>
                <c:pt idx="1867">
                  <c:v>1876.1499999999999</c:v>
                </c:pt>
                <c:pt idx="1868">
                  <c:v>1877.106</c:v>
                </c:pt>
                <c:pt idx="1869">
                  <c:v>1878.1659999999999</c:v>
                </c:pt>
                <c:pt idx="1870">
                  <c:v>1879.12</c:v>
                </c:pt>
                <c:pt idx="1871">
                  <c:v>1880.1839999999959</c:v>
                </c:pt>
                <c:pt idx="1872">
                  <c:v>1881.1389999999999</c:v>
                </c:pt>
                <c:pt idx="1873">
                  <c:v>1882.0929999999998</c:v>
                </c:pt>
                <c:pt idx="1874">
                  <c:v>1883.1529999999998</c:v>
                </c:pt>
                <c:pt idx="1875">
                  <c:v>1884.107</c:v>
                </c:pt>
                <c:pt idx="1876">
                  <c:v>1885.1719999999998</c:v>
                </c:pt>
                <c:pt idx="1877">
                  <c:v>1886.127</c:v>
                </c:pt>
                <c:pt idx="1878">
                  <c:v>1887.1879999999999</c:v>
                </c:pt>
                <c:pt idx="1879">
                  <c:v>1888.1409999999998</c:v>
                </c:pt>
                <c:pt idx="1880">
                  <c:v>1889.095</c:v>
                </c:pt>
                <c:pt idx="1881">
                  <c:v>1890.1559999999999</c:v>
                </c:pt>
                <c:pt idx="1882">
                  <c:v>1891.1109999999999</c:v>
                </c:pt>
                <c:pt idx="1883">
                  <c:v>1892.1729999999998</c:v>
                </c:pt>
                <c:pt idx="1884">
                  <c:v>1893.125</c:v>
                </c:pt>
                <c:pt idx="1885">
                  <c:v>1894.1889999999999</c:v>
                </c:pt>
                <c:pt idx="1886">
                  <c:v>1895.1439999999998</c:v>
                </c:pt>
                <c:pt idx="1887">
                  <c:v>1896.1009999999999</c:v>
                </c:pt>
                <c:pt idx="1888">
                  <c:v>1897.1619999999998</c:v>
                </c:pt>
                <c:pt idx="1889">
                  <c:v>1898.1179999999999</c:v>
                </c:pt>
                <c:pt idx="1890">
                  <c:v>1899.1849999999954</c:v>
                </c:pt>
                <c:pt idx="1891">
                  <c:v>1900.1439999999998</c:v>
                </c:pt>
                <c:pt idx="1892">
                  <c:v>1901.1009999999999</c:v>
                </c:pt>
                <c:pt idx="1893">
                  <c:v>1902.1679999999999</c:v>
                </c:pt>
                <c:pt idx="1894">
                  <c:v>1903.1229999999998</c:v>
                </c:pt>
                <c:pt idx="1895">
                  <c:v>1904.1829999999998</c:v>
                </c:pt>
                <c:pt idx="1896">
                  <c:v>1905.1369999999999</c:v>
                </c:pt>
                <c:pt idx="1897">
                  <c:v>1906.1989999999998</c:v>
                </c:pt>
                <c:pt idx="1898">
                  <c:v>1907.1539999999998</c:v>
                </c:pt>
                <c:pt idx="1899">
                  <c:v>1908.1109999999999</c:v>
                </c:pt>
                <c:pt idx="1900">
                  <c:v>1909.1729999999998</c:v>
                </c:pt>
                <c:pt idx="1901">
                  <c:v>1910.125</c:v>
                </c:pt>
                <c:pt idx="1902">
                  <c:v>1911.1889999999999</c:v>
                </c:pt>
                <c:pt idx="1903">
                  <c:v>1912.1439999999998</c:v>
                </c:pt>
                <c:pt idx="1904">
                  <c:v>1913.2049999999999</c:v>
                </c:pt>
                <c:pt idx="1905">
                  <c:v>1914.1589999999999</c:v>
                </c:pt>
                <c:pt idx="1906">
                  <c:v>1915.117</c:v>
                </c:pt>
                <c:pt idx="1907">
                  <c:v>1916.1799999999998</c:v>
                </c:pt>
                <c:pt idx="1908">
                  <c:v>1917.135</c:v>
                </c:pt>
                <c:pt idx="1909">
                  <c:v>1918.1939999999954</c:v>
                </c:pt>
                <c:pt idx="1910">
                  <c:v>1919.1479999999999</c:v>
                </c:pt>
                <c:pt idx="1911">
                  <c:v>1920.21</c:v>
                </c:pt>
                <c:pt idx="1912">
                  <c:v>1921.165</c:v>
                </c:pt>
                <c:pt idx="1913">
                  <c:v>1922.1189999999999</c:v>
                </c:pt>
                <c:pt idx="1914">
                  <c:v>1923.1799999999998</c:v>
                </c:pt>
                <c:pt idx="1915">
                  <c:v>1924.135</c:v>
                </c:pt>
                <c:pt idx="1916">
                  <c:v>1925.1959999999999</c:v>
                </c:pt>
                <c:pt idx="1917">
                  <c:v>1926.1519999999998</c:v>
                </c:pt>
                <c:pt idx="1918">
                  <c:v>1927.2139999999999</c:v>
                </c:pt>
                <c:pt idx="1919">
                  <c:v>1928.1659999999999</c:v>
                </c:pt>
                <c:pt idx="1920">
                  <c:v>1929.2270000000001</c:v>
                </c:pt>
                <c:pt idx="1921">
                  <c:v>1930.1599999999999</c:v>
                </c:pt>
                <c:pt idx="1922">
                  <c:v>1931.223</c:v>
                </c:pt>
                <c:pt idx="1923">
                  <c:v>1932.1779999999999</c:v>
                </c:pt>
                <c:pt idx="1924">
                  <c:v>1933.1339999999998</c:v>
                </c:pt>
                <c:pt idx="1925">
                  <c:v>1934.1929999999998</c:v>
                </c:pt>
                <c:pt idx="1926">
                  <c:v>1935.1489999999999</c:v>
                </c:pt>
                <c:pt idx="1927">
                  <c:v>1936.213</c:v>
                </c:pt>
                <c:pt idx="1928">
                  <c:v>1937.1669999999999</c:v>
                </c:pt>
                <c:pt idx="1929">
                  <c:v>1938.2249999999999</c:v>
                </c:pt>
                <c:pt idx="1930">
                  <c:v>1939.1779999999999</c:v>
                </c:pt>
                <c:pt idx="1931">
                  <c:v>1940.135</c:v>
                </c:pt>
                <c:pt idx="1932">
                  <c:v>1941.1959999999999</c:v>
                </c:pt>
                <c:pt idx="1933">
                  <c:v>1942.1529999999998</c:v>
                </c:pt>
                <c:pt idx="1934">
                  <c:v>1943.2170000000001</c:v>
                </c:pt>
                <c:pt idx="1935">
                  <c:v>1944.1699999999998</c:v>
                </c:pt>
                <c:pt idx="1936">
                  <c:v>1945.2329999999999</c:v>
                </c:pt>
                <c:pt idx="1937">
                  <c:v>1946.1909999999998</c:v>
                </c:pt>
                <c:pt idx="1938">
                  <c:v>1947.1479999999999</c:v>
                </c:pt>
                <c:pt idx="1939">
                  <c:v>1948.211</c:v>
                </c:pt>
                <c:pt idx="1940">
                  <c:v>1949.1639999999998</c:v>
                </c:pt>
                <c:pt idx="1941">
                  <c:v>1950.2270000000001</c:v>
                </c:pt>
                <c:pt idx="1942">
                  <c:v>1951.1829999999998</c:v>
                </c:pt>
                <c:pt idx="1943">
                  <c:v>1952.2439999999999</c:v>
                </c:pt>
                <c:pt idx="1944">
                  <c:v>1953.1969999999999</c:v>
                </c:pt>
                <c:pt idx="1945">
                  <c:v>1954.1499999999999</c:v>
                </c:pt>
                <c:pt idx="1946">
                  <c:v>1955.2139999999999</c:v>
                </c:pt>
                <c:pt idx="1947">
                  <c:v>1956.1679999999999</c:v>
                </c:pt>
                <c:pt idx="1948">
                  <c:v>1957.23</c:v>
                </c:pt>
                <c:pt idx="1949">
                  <c:v>1958.1829999999998</c:v>
                </c:pt>
                <c:pt idx="1950">
                  <c:v>1959.2460000000001</c:v>
                </c:pt>
                <c:pt idx="1951">
                  <c:v>1960.201</c:v>
                </c:pt>
                <c:pt idx="1952">
                  <c:v>1961.1589999999999</c:v>
                </c:pt>
                <c:pt idx="1953">
                  <c:v>1962.232</c:v>
                </c:pt>
                <c:pt idx="1954">
                  <c:v>1963.1899999999998</c:v>
                </c:pt>
                <c:pt idx="1955">
                  <c:v>1964.2560000000001</c:v>
                </c:pt>
                <c:pt idx="1956">
                  <c:v>1965.2149999999999</c:v>
                </c:pt>
                <c:pt idx="1957">
                  <c:v>1966.1689999999999</c:v>
                </c:pt>
                <c:pt idx="1958">
                  <c:v>1967.2349999999999</c:v>
                </c:pt>
                <c:pt idx="1959">
                  <c:v>1968.1909999999998</c:v>
                </c:pt>
                <c:pt idx="1960">
                  <c:v>1969.258</c:v>
                </c:pt>
                <c:pt idx="1961">
                  <c:v>1970.21</c:v>
                </c:pt>
                <c:pt idx="1962">
                  <c:v>1971.1659999999999</c:v>
                </c:pt>
                <c:pt idx="1963">
                  <c:v>1972.2249999999999</c:v>
                </c:pt>
                <c:pt idx="1964">
                  <c:v>1973.1779999999999</c:v>
                </c:pt>
                <c:pt idx="1965">
                  <c:v>1974.241</c:v>
                </c:pt>
                <c:pt idx="1966">
                  <c:v>1975.1949999999954</c:v>
                </c:pt>
                <c:pt idx="1967">
                  <c:v>1976.259</c:v>
                </c:pt>
                <c:pt idx="1968">
                  <c:v>1977.213</c:v>
                </c:pt>
                <c:pt idx="1969">
                  <c:v>1978.1699999999998</c:v>
                </c:pt>
                <c:pt idx="1970">
                  <c:v>1979.2339999999999</c:v>
                </c:pt>
                <c:pt idx="1971">
                  <c:v>1980.1899999999998</c:v>
                </c:pt>
                <c:pt idx="1972">
                  <c:v>1981.2570000000001</c:v>
                </c:pt>
                <c:pt idx="1973">
                  <c:v>1982.211</c:v>
                </c:pt>
                <c:pt idx="1974">
                  <c:v>1983.2739999999999</c:v>
                </c:pt>
                <c:pt idx="1975">
                  <c:v>1984.232</c:v>
                </c:pt>
                <c:pt idx="1976">
                  <c:v>1985.1889999999999</c:v>
                </c:pt>
                <c:pt idx="1977">
                  <c:v>1986.252</c:v>
                </c:pt>
                <c:pt idx="1978">
                  <c:v>1987.2060000000001</c:v>
                </c:pt>
                <c:pt idx="1979">
                  <c:v>1988.2670000000001</c:v>
                </c:pt>
                <c:pt idx="1980">
                  <c:v>1989.222</c:v>
                </c:pt>
                <c:pt idx="1981">
                  <c:v>1990.1769999999999</c:v>
                </c:pt>
                <c:pt idx="1982">
                  <c:v>1991.2190000000001</c:v>
                </c:pt>
                <c:pt idx="1983">
                  <c:v>1992.2809999999999</c:v>
                </c:pt>
                <c:pt idx="1984">
                  <c:v>1993.2329999999999</c:v>
                </c:pt>
                <c:pt idx="1985">
                  <c:v>1994.1889999999999</c:v>
                </c:pt>
                <c:pt idx="1986">
                  <c:v>1995.251</c:v>
                </c:pt>
                <c:pt idx="1987">
                  <c:v>1996.2060000000001</c:v>
                </c:pt>
                <c:pt idx="1988">
                  <c:v>1997.268</c:v>
                </c:pt>
                <c:pt idx="1989">
                  <c:v>1998.222</c:v>
                </c:pt>
                <c:pt idx="1990">
                  <c:v>1999.2850000000001</c:v>
                </c:pt>
                <c:pt idx="1991">
                  <c:v>2000.2370000000001</c:v>
                </c:pt>
                <c:pt idx="1992">
                  <c:v>2001.1919999999998</c:v>
                </c:pt>
                <c:pt idx="1993">
                  <c:v>2002.258</c:v>
                </c:pt>
                <c:pt idx="1994">
                  <c:v>2003.21</c:v>
                </c:pt>
                <c:pt idx="1995">
                  <c:v>2004.2719999999999</c:v>
                </c:pt>
                <c:pt idx="1996">
                  <c:v>2005.2270000000001</c:v>
                </c:pt>
                <c:pt idx="1997">
                  <c:v>2006.29</c:v>
                </c:pt>
                <c:pt idx="1998">
                  <c:v>2007.2429999999999</c:v>
                </c:pt>
                <c:pt idx="1999">
                  <c:v>2008.2</c:v>
                </c:pt>
                <c:pt idx="2000">
                  <c:v>2009.2629999999999</c:v>
                </c:pt>
                <c:pt idx="2001">
                  <c:v>2010.2149999999999</c:v>
                </c:pt>
                <c:pt idx="2002">
                  <c:v>2011.277</c:v>
                </c:pt>
                <c:pt idx="2003">
                  <c:v>2012.2339999999999</c:v>
                </c:pt>
                <c:pt idx="2004">
                  <c:v>2013.297</c:v>
                </c:pt>
                <c:pt idx="2005">
                  <c:v>2014.25</c:v>
                </c:pt>
                <c:pt idx="2006">
                  <c:v>2015.203</c:v>
                </c:pt>
                <c:pt idx="2007">
                  <c:v>2016.2670000000001</c:v>
                </c:pt>
                <c:pt idx="2008">
                  <c:v>2017.222</c:v>
                </c:pt>
                <c:pt idx="2009">
                  <c:v>2018.2829999999999</c:v>
                </c:pt>
                <c:pt idx="2010">
                  <c:v>2019.2360000000001</c:v>
                </c:pt>
                <c:pt idx="2011">
                  <c:v>2020.3009999999999</c:v>
                </c:pt>
                <c:pt idx="2012">
                  <c:v>2021.2560000000001</c:v>
                </c:pt>
                <c:pt idx="2013">
                  <c:v>2022.213</c:v>
                </c:pt>
                <c:pt idx="2014">
                  <c:v>2023.2750000000001</c:v>
                </c:pt>
                <c:pt idx="2015">
                  <c:v>2024.23</c:v>
                </c:pt>
                <c:pt idx="2016">
                  <c:v>2025.2929999999999</c:v>
                </c:pt>
                <c:pt idx="2017">
                  <c:v>2026.2550000000001</c:v>
                </c:pt>
                <c:pt idx="2018">
                  <c:v>2027.2149999999999</c:v>
                </c:pt>
                <c:pt idx="2019">
                  <c:v>2028.279</c:v>
                </c:pt>
                <c:pt idx="2020">
                  <c:v>2029.2360000000001</c:v>
                </c:pt>
                <c:pt idx="2021">
                  <c:v>2030.299</c:v>
                </c:pt>
                <c:pt idx="2022">
                  <c:v>2031.25</c:v>
                </c:pt>
                <c:pt idx="2023">
                  <c:v>2032.3139999999999</c:v>
                </c:pt>
                <c:pt idx="2024">
                  <c:v>2033.269</c:v>
                </c:pt>
                <c:pt idx="2025">
                  <c:v>2034.2260000000001</c:v>
                </c:pt>
                <c:pt idx="2026">
                  <c:v>2035.287</c:v>
                </c:pt>
                <c:pt idx="2027">
                  <c:v>2036.24</c:v>
                </c:pt>
                <c:pt idx="2028">
                  <c:v>2037.3029999999999</c:v>
                </c:pt>
                <c:pt idx="2029">
                  <c:v>2038.26</c:v>
                </c:pt>
                <c:pt idx="2030">
                  <c:v>2039.32</c:v>
                </c:pt>
                <c:pt idx="2031">
                  <c:v>2040.2750000000001</c:v>
                </c:pt>
                <c:pt idx="2032">
                  <c:v>2041.23</c:v>
                </c:pt>
                <c:pt idx="2033">
                  <c:v>2042.2929999999999</c:v>
                </c:pt>
                <c:pt idx="2034">
                  <c:v>2043.248</c:v>
                </c:pt>
                <c:pt idx="2035">
                  <c:v>2044.308</c:v>
                </c:pt>
                <c:pt idx="2036">
                  <c:v>2045.2619999999999</c:v>
                </c:pt>
                <c:pt idx="2037">
                  <c:v>2046.3239999999998</c:v>
                </c:pt>
                <c:pt idx="2038">
                  <c:v>2047.28</c:v>
                </c:pt>
                <c:pt idx="2039">
                  <c:v>2048.2350000000001</c:v>
                </c:pt>
                <c:pt idx="2040">
                  <c:v>2049.2979999999998</c:v>
                </c:pt>
                <c:pt idx="2041">
                  <c:v>2050.2489999999893</c:v>
                </c:pt>
                <c:pt idx="2042">
                  <c:v>2051.3130000000083</c:v>
                </c:pt>
                <c:pt idx="2043">
                  <c:v>2052.241</c:v>
                </c:pt>
                <c:pt idx="2044">
                  <c:v>2053.3049999999998</c:v>
                </c:pt>
                <c:pt idx="2045">
                  <c:v>2054.261</c:v>
                </c:pt>
                <c:pt idx="2046">
                  <c:v>2055.3229999999999</c:v>
                </c:pt>
                <c:pt idx="2047">
                  <c:v>2056.277</c:v>
                </c:pt>
                <c:pt idx="2048">
                  <c:v>2057.2370000000001</c:v>
                </c:pt>
                <c:pt idx="2049">
                  <c:v>2058.3020000000001</c:v>
                </c:pt>
                <c:pt idx="2050">
                  <c:v>2059.259</c:v>
                </c:pt>
                <c:pt idx="2051">
                  <c:v>2060.3209999999999</c:v>
                </c:pt>
                <c:pt idx="2052">
                  <c:v>2061.2779999999998</c:v>
                </c:pt>
                <c:pt idx="2053">
                  <c:v>2062.3429999999998</c:v>
                </c:pt>
                <c:pt idx="2054">
                  <c:v>2063.2959999999998</c:v>
                </c:pt>
                <c:pt idx="2055">
                  <c:v>2064.2510000000002</c:v>
                </c:pt>
                <c:pt idx="2056">
                  <c:v>2065.3150000000082</c:v>
                </c:pt>
                <c:pt idx="2057">
                  <c:v>2066.2719999999999</c:v>
                </c:pt>
                <c:pt idx="2058">
                  <c:v>2067.3370000000077</c:v>
                </c:pt>
                <c:pt idx="2059">
                  <c:v>2068.2910000000002</c:v>
                </c:pt>
                <c:pt idx="2060">
                  <c:v>2069.2439999999997</c:v>
                </c:pt>
                <c:pt idx="2061">
                  <c:v>2070.308</c:v>
                </c:pt>
                <c:pt idx="2062">
                  <c:v>2071.2639999999997</c:v>
                </c:pt>
                <c:pt idx="2063">
                  <c:v>2072.3240000000001</c:v>
                </c:pt>
                <c:pt idx="2064">
                  <c:v>2073.277</c:v>
                </c:pt>
                <c:pt idx="2065">
                  <c:v>2074.3429999999998</c:v>
                </c:pt>
                <c:pt idx="2066">
                  <c:v>2075.3000000000002</c:v>
                </c:pt>
                <c:pt idx="2067">
                  <c:v>2076.2570000000001</c:v>
                </c:pt>
                <c:pt idx="2068">
                  <c:v>2077.3190000000022</c:v>
                </c:pt>
                <c:pt idx="2069">
                  <c:v>2078.2759999999998</c:v>
                </c:pt>
                <c:pt idx="2070">
                  <c:v>2079.3389999999999</c:v>
                </c:pt>
                <c:pt idx="2071">
                  <c:v>2080.2910000000002</c:v>
                </c:pt>
                <c:pt idx="2072">
                  <c:v>2081.3550000000082</c:v>
                </c:pt>
                <c:pt idx="2073">
                  <c:v>2082.3130000000083</c:v>
                </c:pt>
                <c:pt idx="2074">
                  <c:v>2083.3550000000082</c:v>
                </c:pt>
                <c:pt idx="2075">
                  <c:v>2084.3100000000022</c:v>
                </c:pt>
                <c:pt idx="2076">
                  <c:v>2085.2649999999903</c:v>
                </c:pt>
                <c:pt idx="2077">
                  <c:v>2086.3249999999998</c:v>
                </c:pt>
                <c:pt idx="2078">
                  <c:v>2087.2779999999998</c:v>
                </c:pt>
                <c:pt idx="2079">
                  <c:v>2088.3429999999998</c:v>
                </c:pt>
                <c:pt idx="2080">
                  <c:v>2089.2979999999998</c:v>
                </c:pt>
                <c:pt idx="2081">
                  <c:v>2090.3649999999998</c:v>
                </c:pt>
                <c:pt idx="2082">
                  <c:v>2091.3190000000022</c:v>
                </c:pt>
                <c:pt idx="2083">
                  <c:v>2092.2750000000001</c:v>
                </c:pt>
                <c:pt idx="2084">
                  <c:v>2093.3470000000002</c:v>
                </c:pt>
                <c:pt idx="2085">
                  <c:v>2094.3020000000001</c:v>
                </c:pt>
                <c:pt idx="2086">
                  <c:v>2095.3710000000083</c:v>
                </c:pt>
                <c:pt idx="2087">
                  <c:v>2096.3249999999998</c:v>
                </c:pt>
                <c:pt idx="2088">
                  <c:v>2097.2819999999997</c:v>
                </c:pt>
                <c:pt idx="2089">
                  <c:v>2098.3470000000002</c:v>
                </c:pt>
                <c:pt idx="2090">
                  <c:v>2099.3000000000002</c:v>
                </c:pt>
                <c:pt idx="2091">
                  <c:v>2100.3629999999998</c:v>
                </c:pt>
                <c:pt idx="2092">
                  <c:v>2101.3190000000022</c:v>
                </c:pt>
                <c:pt idx="2093">
                  <c:v>2102.2809999999913</c:v>
                </c:pt>
                <c:pt idx="2094">
                  <c:v>2103.3470000000002</c:v>
                </c:pt>
                <c:pt idx="2095">
                  <c:v>2104.3029999999999</c:v>
                </c:pt>
                <c:pt idx="2096">
                  <c:v>2105.3629999999998</c:v>
                </c:pt>
                <c:pt idx="2097">
                  <c:v>2106.3170000000077</c:v>
                </c:pt>
                <c:pt idx="2098">
                  <c:v>2107.3829999999998</c:v>
                </c:pt>
                <c:pt idx="2099">
                  <c:v>2108.3429999999998</c:v>
                </c:pt>
                <c:pt idx="2100">
                  <c:v>2109.3020000000001</c:v>
                </c:pt>
                <c:pt idx="2101">
                  <c:v>2110.3649999999998</c:v>
                </c:pt>
                <c:pt idx="2102">
                  <c:v>2111.3209999999999</c:v>
                </c:pt>
                <c:pt idx="2103">
                  <c:v>2112.386</c:v>
                </c:pt>
                <c:pt idx="2104">
                  <c:v>2113.3220000000001</c:v>
                </c:pt>
                <c:pt idx="2105">
                  <c:v>2114.3829999999998</c:v>
                </c:pt>
                <c:pt idx="2106">
                  <c:v>2115.3370000000077</c:v>
                </c:pt>
                <c:pt idx="2107">
                  <c:v>2116.2939999999999</c:v>
                </c:pt>
                <c:pt idx="2108">
                  <c:v>2117.3589999999999</c:v>
                </c:pt>
                <c:pt idx="2109">
                  <c:v>2118.3170000000077</c:v>
                </c:pt>
                <c:pt idx="2110">
                  <c:v>2119.3809999999999</c:v>
                </c:pt>
                <c:pt idx="2111">
                  <c:v>2120.3330000000083</c:v>
                </c:pt>
                <c:pt idx="2112">
                  <c:v>2121.3969999999999</c:v>
                </c:pt>
                <c:pt idx="2113">
                  <c:v>2122.36</c:v>
                </c:pt>
                <c:pt idx="2114">
                  <c:v>2123.3160000000012</c:v>
                </c:pt>
                <c:pt idx="2115">
                  <c:v>2124.3809999999999</c:v>
                </c:pt>
                <c:pt idx="2116">
                  <c:v>2125.3389999999999</c:v>
                </c:pt>
                <c:pt idx="2117">
                  <c:v>2126.4</c:v>
                </c:pt>
                <c:pt idx="2118">
                  <c:v>2127.36</c:v>
                </c:pt>
                <c:pt idx="2119">
                  <c:v>2128.3160000000012</c:v>
                </c:pt>
                <c:pt idx="2120">
                  <c:v>2129.3820000000001</c:v>
                </c:pt>
                <c:pt idx="2121">
                  <c:v>2130.34</c:v>
                </c:pt>
                <c:pt idx="2122">
                  <c:v>2131.4029999999998</c:v>
                </c:pt>
                <c:pt idx="2123">
                  <c:v>2132.3649999999998</c:v>
                </c:pt>
                <c:pt idx="2124">
                  <c:v>2133.3209999999999</c:v>
                </c:pt>
                <c:pt idx="2125">
                  <c:v>2134.384</c:v>
                </c:pt>
                <c:pt idx="2126">
                  <c:v>2135.3389999999999</c:v>
                </c:pt>
                <c:pt idx="2127">
                  <c:v>2136.402</c:v>
                </c:pt>
                <c:pt idx="2128">
                  <c:v>2137.36</c:v>
                </c:pt>
                <c:pt idx="2129">
                  <c:v>2138.3180000000002</c:v>
                </c:pt>
                <c:pt idx="2130">
                  <c:v>2139.384</c:v>
                </c:pt>
                <c:pt idx="2131">
                  <c:v>2140.34</c:v>
                </c:pt>
                <c:pt idx="2132">
                  <c:v>2141.4009999999998</c:v>
                </c:pt>
                <c:pt idx="2133">
                  <c:v>2142.3589999999999</c:v>
                </c:pt>
                <c:pt idx="2134">
                  <c:v>2143.3150000000082</c:v>
                </c:pt>
                <c:pt idx="2135">
                  <c:v>2144.3570000000022</c:v>
                </c:pt>
                <c:pt idx="2136">
                  <c:v>2145.3170000000077</c:v>
                </c:pt>
                <c:pt idx="2137">
                  <c:v>2146.3829999999998</c:v>
                </c:pt>
                <c:pt idx="2138">
                  <c:v>2147.3389999999999</c:v>
                </c:pt>
                <c:pt idx="2139">
                  <c:v>2148.402</c:v>
                </c:pt>
                <c:pt idx="2140">
                  <c:v>2149.3649999999998</c:v>
                </c:pt>
                <c:pt idx="2141">
                  <c:v>2150.328</c:v>
                </c:pt>
                <c:pt idx="2142">
                  <c:v>2151.3940000000002</c:v>
                </c:pt>
                <c:pt idx="2143">
                  <c:v>2152.3609999999999</c:v>
                </c:pt>
                <c:pt idx="2144">
                  <c:v>2153.3209999999999</c:v>
                </c:pt>
                <c:pt idx="2145">
                  <c:v>2154.3850000000002</c:v>
                </c:pt>
                <c:pt idx="2146">
                  <c:v>2155.3420000000001</c:v>
                </c:pt>
                <c:pt idx="2147">
                  <c:v>2156.4029999999998</c:v>
                </c:pt>
                <c:pt idx="2148">
                  <c:v>2157.3649999999998</c:v>
                </c:pt>
                <c:pt idx="2149">
                  <c:v>2158.4299999999998</c:v>
                </c:pt>
                <c:pt idx="2150">
                  <c:v>2159.3910000000083</c:v>
                </c:pt>
                <c:pt idx="2151">
                  <c:v>2160.348</c:v>
                </c:pt>
                <c:pt idx="2152">
                  <c:v>2161.4150000000022</c:v>
                </c:pt>
                <c:pt idx="2153">
                  <c:v>2162.3809999999999</c:v>
                </c:pt>
                <c:pt idx="2154">
                  <c:v>2163.3350000000082</c:v>
                </c:pt>
                <c:pt idx="2155">
                  <c:v>2164.4</c:v>
                </c:pt>
                <c:pt idx="2156">
                  <c:v>2165.3620000000001</c:v>
                </c:pt>
                <c:pt idx="2157">
                  <c:v>2166.4259999999999</c:v>
                </c:pt>
                <c:pt idx="2158">
                  <c:v>2167.384</c:v>
                </c:pt>
                <c:pt idx="2159">
                  <c:v>2168.3380000000002</c:v>
                </c:pt>
                <c:pt idx="2160">
                  <c:v>2169.4029999999998</c:v>
                </c:pt>
                <c:pt idx="2161">
                  <c:v>2170.3629999999998</c:v>
                </c:pt>
                <c:pt idx="2162">
                  <c:v>2171.4270000000001</c:v>
                </c:pt>
                <c:pt idx="2163">
                  <c:v>2172.386</c:v>
                </c:pt>
                <c:pt idx="2164">
                  <c:v>2173.3429999999998</c:v>
                </c:pt>
                <c:pt idx="2165">
                  <c:v>2174.404</c:v>
                </c:pt>
                <c:pt idx="2166">
                  <c:v>2175.364</c:v>
                </c:pt>
                <c:pt idx="2167">
                  <c:v>2176.4279999999999</c:v>
                </c:pt>
                <c:pt idx="2168">
                  <c:v>2177.3890000000001</c:v>
                </c:pt>
                <c:pt idx="2169">
                  <c:v>2178.3429999999998</c:v>
                </c:pt>
                <c:pt idx="2170">
                  <c:v>2179.4059999999999</c:v>
                </c:pt>
                <c:pt idx="2171">
                  <c:v>2180.3670000000002</c:v>
                </c:pt>
                <c:pt idx="2172">
                  <c:v>2181.4320000000002</c:v>
                </c:pt>
                <c:pt idx="2173">
                  <c:v>2182.3910000000083</c:v>
                </c:pt>
                <c:pt idx="2174">
                  <c:v>2183.3490000000002</c:v>
                </c:pt>
                <c:pt idx="2175">
                  <c:v>2184.4130000000077</c:v>
                </c:pt>
                <c:pt idx="2176">
                  <c:v>2185.3730000000082</c:v>
                </c:pt>
                <c:pt idx="2177">
                  <c:v>2186.4380000000001</c:v>
                </c:pt>
                <c:pt idx="2178">
                  <c:v>2187.402</c:v>
                </c:pt>
                <c:pt idx="2179">
                  <c:v>2188.36</c:v>
                </c:pt>
                <c:pt idx="2180">
                  <c:v>2189.4259999999999</c:v>
                </c:pt>
                <c:pt idx="2181">
                  <c:v>2190.386</c:v>
                </c:pt>
                <c:pt idx="2182">
                  <c:v>2191.4490000000001</c:v>
                </c:pt>
                <c:pt idx="2183">
                  <c:v>2192.4059999999999</c:v>
                </c:pt>
                <c:pt idx="2184">
                  <c:v>2193.36</c:v>
                </c:pt>
                <c:pt idx="2185">
                  <c:v>2194.4259999999999</c:v>
                </c:pt>
                <c:pt idx="2186">
                  <c:v>2195.3960000000002</c:v>
                </c:pt>
                <c:pt idx="2187">
                  <c:v>2196.4589999999998</c:v>
                </c:pt>
                <c:pt idx="2188">
                  <c:v>2197.4150000000022</c:v>
                </c:pt>
                <c:pt idx="2189">
                  <c:v>2198.3809999999999</c:v>
                </c:pt>
                <c:pt idx="2190">
                  <c:v>2199.4430000000002</c:v>
                </c:pt>
                <c:pt idx="2191">
                  <c:v>2200.4169999999999</c:v>
                </c:pt>
                <c:pt idx="2192">
                  <c:v>2201.3720000000012</c:v>
                </c:pt>
                <c:pt idx="2193">
                  <c:v>2202.4380000000001</c:v>
                </c:pt>
                <c:pt idx="2194">
                  <c:v>2203.4120000000012</c:v>
                </c:pt>
                <c:pt idx="2195">
                  <c:v>2204.3690000000001</c:v>
                </c:pt>
                <c:pt idx="2196">
                  <c:v>2205.4070000000002</c:v>
                </c:pt>
                <c:pt idx="2197">
                  <c:v>2206.3690000000001</c:v>
                </c:pt>
                <c:pt idx="2198">
                  <c:v>2207.4340000000002</c:v>
                </c:pt>
                <c:pt idx="2199">
                  <c:v>2208.3960000000002</c:v>
                </c:pt>
                <c:pt idx="2200">
                  <c:v>2209.46</c:v>
                </c:pt>
                <c:pt idx="2201">
                  <c:v>2210.4160000000002</c:v>
                </c:pt>
                <c:pt idx="2202">
                  <c:v>2211.3850000000002</c:v>
                </c:pt>
                <c:pt idx="2203">
                  <c:v>2212.4490000000001</c:v>
                </c:pt>
                <c:pt idx="2204">
                  <c:v>2213.4090000000001</c:v>
                </c:pt>
                <c:pt idx="2205">
                  <c:v>2214.4720000000002</c:v>
                </c:pt>
                <c:pt idx="2206">
                  <c:v>2215.4270000000001</c:v>
                </c:pt>
                <c:pt idx="2207">
                  <c:v>2216.404</c:v>
                </c:pt>
                <c:pt idx="2208">
                  <c:v>2217.4690000000001</c:v>
                </c:pt>
                <c:pt idx="2209">
                  <c:v>2218.4259999999999</c:v>
                </c:pt>
                <c:pt idx="2210">
                  <c:v>2219.404</c:v>
                </c:pt>
                <c:pt idx="2211">
                  <c:v>2220.4670000000001</c:v>
                </c:pt>
                <c:pt idx="2212">
                  <c:v>2221.4209999999998</c:v>
                </c:pt>
                <c:pt idx="2213">
                  <c:v>2222.3900000000012</c:v>
                </c:pt>
                <c:pt idx="2214">
                  <c:v>2223.4540000000002</c:v>
                </c:pt>
                <c:pt idx="2215">
                  <c:v>2224.4079999999999</c:v>
                </c:pt>
                <c:pt idx="2216">
                  <c:v>2225.48</c:v>
                </c:pt>
                <c:pt idx="2217">
                  <c:v>2226.4360000000001</c:v>
                </c:pt>
                <c:pt idx="2218">
                  <c:v>2227.3980000000001</c:v>
                </c:pt>
                <c:pt idx="2219">
                  <c:v>2228.4639999999999</c:v>
                </c:pt>
                <c:pt idx="2220">
                  <c:v>2229.422</c:v>
                </c:pt>
                <c:pt idx="2221">
                  <c:v>2230.4679999999998</c:v>
                </c:pt>
                <c:pt idx="2222">
                  <c:v>2231.422</c:v>
                </c:pt>
                <c:pt idx="2223">
                  <c:v>2232.3920000000012</c:v>
                </c:pt>
                <c:pt idx="2224">
                  <c:v>2233.4609999999998</c:v>
                </c:pt>
                <c:pt idx="2225">
                  <c:v>2234.4389999999999</c:v>
                </c:pt>
                <c:pt idx="2226">
                  <c:v>2235.404</c:v>
                </c:pt>
                <c:pt idx="2227">
                  <c:v>2236.4670000000001</c:v>
                </c:pt>
                <c:pt idx="2228">
                  <c:v>2237.422</c:v>
                </c:pt>
                <c:pt idx="2229">
                  <c:v>2238.3920000000012</c:v>
                </c:pt>
                <c:pt idx="2230">
                  <c:v>2239.4549999999999</c:v>
                </c:pt>
                <c:pt idx="2231">
                  <c:v>2240.4070000000002</c:v>
                </c:pt>
                <c:pt idx="2232">
                  <c:v>2241.482</c:v>
                </c:pt>
                <c:pt idx="2233">
                  <c:v>2242.4560000000001</c:v>
                </c:pt>
                <c:pt idx="2234">
                  <c:v>2243.4079999999999</c:v>
                </c:pt>
                <c:pt idx="2235">
                  <c:v>2244.4740000000002</c:v>
                </c:pt>
                <c:pt idx="2236">
                  <c:v>2245.4450000000002</c:v>
                </c:pt>
                <c:pt idx="2237">
                  <c:v>2246.402</c:v>
                </c:pt>
                <c:pt idx="2238">
                  <c:v>2247.4690000000001</c:v>
                </c:pt>
                <c:pt idx="2239">
                  <c:v>2248.4409999999998</c:v>
                </c:pt>
                <c:pt idx="2240">
                  <c:v>2249.4150000000022</c:v>
                </c:pt>
                <c:pt idx="2241">
                  <c:v>2250.4910000000077</c:v>
                </c:pt>
                <c:pt idx="2242">
                  <c:v>2251.4490000000001</c:v>
                </c:pt>
                <c:pt idx="2243">
                  <c:v>2252.4110000000082</c:v>
                </c:pt>
                <c:pt idx="2244">
                  <c:v>2253.4830000000002</c:v>
                </c:pt>
                <c:pt idx="2245">
                  <c:v>2254.4510000000082</c:v>
                </c:pt>
                <c:pt idx="2246">
                  <c:v>2255.4070000000002</c:v>
                </c:pt>
                <c:pt idx="2247">
                  <c:v>2256.4730000000022</c:v>
                </c:pt>
                <c:pt idx="2248">
                  <c:v>2257.4079999999999</c:v>
                </c:pt>
                <c:pt idx="2249">
                  <c:v>2258.4760000000001</c:v>
                </c:pt>
                <c:pt idx="2250">
                  <c:v>2259.4340000000002</c:v>
                </c:pt>
                <c:pt idx="2251">
                  <c:v>2260.5070000000001</c:v>
                </c:pt>
                <c:pt idx="2252">
                  <c:v>2261.4639999999999</c:v>
                </c:pt>
                <c:pt idx="2253">
                  <c:v>2262.4209999999998</c:v>
                </c:pt>
                <c:pt idx="2254">
                  <c:v>2263.4989999999998</c:v>
                </c:pt>
                <c:pt idx="2255">
                  <c:v>2264.4560000000001</c:v>
                </c:pt>
                <c:pt idx="2256">
                  <c:v>2265.4150000000022</c:v>
                </c:pt>
                <c:pt idx="2257">
                  <c:v>2266.4580000000001</c:v>
                </c:pt>
                <c:pt idx="2258">
                  <c:v>2267.4299999999998</c:v>
                </c:pt>
                <c:pt idx="2259">
                  <c:v>2268.4929999999999</c:v>
                </c:pt>
                <c:pt idx="2260">
                  <c:v>2269.4530000000022</c:v>
                </c:pt>
                <c:pt idx="2261">
                  <c:v>2270.444</c:v>
                </c:pt>
                <c:pt idx="2262">
                  <c:v>2271.5079999999998</c:v>
                </c:pt>
                <c:pt idx="2263">
                  <c:v>2272.4679999999998</c:v>
                </c:pt>
                <c:pt idx="2264">
                  <c:v>2273.442</c:v>
                </c:pt>
                <c:pt idx="2265">
                  <c:v>2274.509</c:v>
                </c:pt>
                <c:pt idx="2266">
                  <c:v>2275.4659999999999</c:v>
                </c:pt>
                <c:pt idx="2267">
                  <c:v>2276.424</c:v>
                </c:pt>
                <c:pt idx="2268">
                  <c:v>2277.4720000000002</c:v>
                </c:pt>
                <c:pt idx="2269">
                  <c:v>2278.4310000000082</c:v>
                </c:pt>
                <c:pt idx="2270">
                  <c:v>2279.4969999999998</c:v>
                </c:pt>
                <c:pt idx="2271">
                  <c:v>2280.46</c:v>
                </c:pt>
                <c:pt idx="2272">
                  <c:v>2281.5239999999999</c:v>
                </c:pt>
                <c:pt idx="2273">
                  <c:v>2282.4810000000002</c:v>
                </c:pt>
                <c:pt idx="2274">
                  <c:v>2283.4409999999998</c:v>
                </c:pt>
                <c:pt idx="2275">
                  <c:v>2284.5129999999999</c:v>
                </c:pt>
                <c:pt idx="2276">
                  <c:v>2285.4720000000002</c:v>
                </c:pt>
                <c:pt idx="2277">
                  <c:v>2286.5349999999999</c:v>
                </c:pt>
                <c:pt idx="2278">
                  <c:v>2287.4920000000002</c:v>
                </c:pt>
                <c:pt idx="2279">
                  <c:v>2288.4530000000022</c:v>
                </c:pt>
                <c:pt idx="2280">
                  <c:v>2289.5340000000001</c:v>
                </c:pt>
                <c:pt idx="2281">
                  <c:v>2290.4899999999998</c:v>
                </c:pt>
                <c:pt idx="2282">
                  <c:v>2291.4450000000002</c:v>
                </c:pt>
                <c:pt idx="2283">
                  <c:v>2292.5100000000002</c:v>
                </c:pt>
                <c:pt idx="2284">
                  <c:v>2293.4670000000001</c:v>
                </c:pt>
                <c:pt idx="2285">
                  <c:v>2294.529</c:v>
                </c:pt>
                <c:pt idx="2286">
                  <c:v>2295.4839999999999</c:v>
                </c:pt>
                <c:pt idx="2287">
                  <c:v>2296.4450000000002</c:v>
                </c:pt>
                <c:pt idx="2288">
                  <c:v>2297.4859999999999</c:v>
                </c:pt>
                <c:pt idx="2289">
                  <c:v>2298.4580000000001</c:v>
                </c:pt>
                <c:pt idx="2290">
                  <c:v>2299.5219999999999</c:v>
                </c:pt>
                <c:pt idx="2291">
                  <c:v>2300.4789999999998</c:v>
                </c:pt>
                <c:pt idx="2292">
                  <c:v>2301.5459999999998</c:v>
                </c:pt>
                <c:pt idx="2293">
                  <c:v>2302.5010000000002</c:v>
                </c:pt>
                <c:pt idx="2294">
                  <c:v>2303.4580000000001</c:v>
                </c:pt>
                <c:pt idx="2295">
                  <c:v>2304.5390000000002</c:v>
                </c:pt>
                <c:pt idx="2296">
                  <c:v>2305.4960000000001</c:v>
                </c:pt>
                <c:pt idx="2297">
                  <c:v>2306.4639999999999</c:v>
                </c:pt>
                <c:pt idx="2298">
                  <c:v>2307.5279999999998</c:v>
                </c:pt>
                <c:pt idx="2299">
                  <c:v>2308.4850000000001</c:v>
                </c:pt>
                <c:pt idx="2300">
                  <c:v>2309.5529999999999</c:v>
                </c:pt>
                <c:pt idx="2301">
                  <c:v>2310.5100000000002</c:v>
                </c:pt>
                <c:pt idx="2302">
                  <c:v>2311.4679999999998</c:v>
                </c:pt>
                <c:pt idx="2303">
                  <c:v>2312.5509999999999</c:v>
                </c:pt>
                <c:pt idx="2304">
                  <c:v>2313.5100000000002</c:v>
                </c:pt>
                <c:pt idx="2305">
                  <c:v>2314.4720000000002</c:v>
                </c:pt>
                <c:pt idx="2306">
                  <c:v>2315.5340000000001</c:v>
                </c:pt>
                <c:pt idx="2307">
                  <c:v>2316.4920000000002</c:v>
                </c:pt>
                <c:pt idx="2308">
                  <c:v>2317.556</c:v>
                </c:pt>
                <c:pt idx="2309">
                  <c:v>2318.5140000000001</c:v>
                </c:pt>
                <c:pt idx="2310">
                  <c:v>2319.4720000000002</c:v>
                </c:pt>
                <c:pt idx="2311">
                  <c:v>2320.5500000000002</c:v>
                </c:pt>
                <c:pt idx="2312">
                  <c:v>2321.5059999999999</c:v>
                </c:pt>
                <c:pt idx="2313">
                  <c:v>2322.4659999999999</c:v>
                </c:pt>
                <c:pt idx="2314">
                  <c:v>2323.5300000000002</c:v>
                </c:pt>
                <c:pt idx="2315">
                  <c:v>2324.4870000000001</c:v>
                </c:pt>
                <c:pt idx="2316">
                  <c:v>2325.5520000000001</c:v>
                </c:pt>
                <c:pt idx="2317">
                  <c:v>2326.509</c:v>
                </c:pt>
                <c:pt idx="2318">
                  <c:v>2327.5529999999999</c:v>
                </c:pt>
                <c:pt idx="2319">
                  <c:v>2328.5100000000002</c:v>
                </c:pt>
                <c:pt idx="2320">
                  <c:v>2329.4690000000001</c:v>
                </c:pt>
                <c:pt idx="2321">
                  <c:v>2330.5529999999999</c:v>
                </c:pt>
                <c:pt idx="2322">
                  <c:v>2331.5100000000002</c:v>
                </c:pt>
                <c:pt idx="2323">
                  <c:v>2332.5749999999998</c:v>
                </c:pt>
                <c:pt idx="2324">
                  <c:v>2333.5320000000002</c:v>
                </c:pt>
                <c:pt idx="2325">
                  <c:v>2334.489</c:v>
                </c:pt>
                <c:pt idx="2326">
                  <c:v>2335.567</c:v>
                </c:pt>
                <c:pt idx="2327">
                  <c:v>2336.5259999999998</c:v>
                </c:pt>
                <c:pt idx="2328">
                  <c:v>2337.4850000000001</c:v>
                </c:pt>
                <c:pt idx="2329">
                  <c:v>2338.5500000000002</c:v>
                </c:pt>
                <c:pt idx="2330">
                  <c:v>2339.5140000000001</c:v>
                </c:pt>
                <c:pt idx="2331">
                  <c:v>2340.578</c:v>
                </c:pt>
                <c:pt idx="2332">
                  <c:v>2341.538</c:v>
                </c:pt>
                <c:pt idx="2333">
                  <c:v>2342.4940000000001</c:v>
                </c:pt>
                <c:pt idx="2334">
                  <c:v>2343.5679999999998</c:v>
                </c:pt>
                <c:pt idx="2335">
                  <c:v>2344.5320000000002</c:v>
                </c:pt>
                <c:pt idx="2336">
                  <c:v>2345.4870000000001</c:v>
                </c:pt>
                <c:pt idx="2337">
                  <c:v>2346.5509999999999</c:v>
                </c:pt>
                <c:pt idx="2338">
                  <c:v>2347.5100000000002</c:v>
                </c:pt>
                <c:pt idx="2339">
                  <c:v>2348.5740000000001</c:v>
                </c:pt>
                <c:pt idx="2340">
                  <c:v>2349.529</c:v>
                </c:pt>
                <c:pt idx="2341">
                  <c:v>2350.4920000000002</c:v>
                </c:pt>
                <c:pt idx="2342">
                  <c:v>2351.558</c:v>
                </c:pt>
                <c:pt idx="2343">
                  <c:v>2352.5140000000001</c:v>
                </c:pt>
                <c:pt idx="2344">
                  <c:v>2353.576</c:v>
                </c:pt>
                <c:pt idx="2345">
                  <c:v>2354.5329999999999</c:v>
                </c:pt>
                <c:pt idx="2346">
                  <c:v>2355.4920000000002</c:v>
                </c:pt>
                <c:pt idx="2347">
                  <c:v>2356.558</c:v>
                </c:pt>
                <c:pt idx="2348">
                  <c:v>2357.5160000000001</c:v>
                </c:pt>
                <c:pt idx="2349">
                  <c:v>2358.5590000000002</c:v>
                </c:pt>
                <c:pt idx="2350">
                  <c:v>2359.5160000000001</c:v>
                </c:pt>
                <c:pt idx="2351">
                  <c:v>2360.5790000000002</c:v>
                </c:pt>
                <c:pt idx="2352">
                  <c:v>2361.5320000000002</c:v>
                </c:pt>
                <c:pt idx="2353">
                  <c:v>2362.598</c:v>
                </c:pt>
                <c:pt idx="2354">
                  <c:v>2363.5549999999998</c:v>
                </c:pt>
                <c:pt idx="2355">
                  <c:v>2364.5140000000001</c:v>
                </c:pt>
                <c:pt idx="2356">
                  <c:v>2365.576</c:v>
                </c:pt>
                <c:pt idx="2357">
                  <c:v>2366.5329999999999</c:v>
                </c:pt>
                <c:pt idx="2358">
                  <c:v>2367.598</c:v>
                </c:pt>
                <c:pt idx="2359">
                  <c:v>2368.5540000000001</c:v>
                </c:pt>
                <c:pt idx="2360">
                  <c:v>2369.5079999999998</c:v>
                </c:pt>
                <c:pt idx="2361">
                  <c:v>2370.5720000000001</c:v>
                </c:pt>
                <c:pt idx="2362">
                  <c:v>2371.529</c:v>
                </c:pt>
                <c:pt idx="2363">
                  <c:v>2372.5970000000002</c:v>
                </c:pt>
                <c:pt idx="2364">
                  <c:v>2373.5509999999999</c:v>
                </c:pt>
                <c:pt idx="2365">
                  <c:v>2374.5059999999999</c:v>
                </c:pt>
                <c:pt idx="2366">
                  <c:v>2375.576</c:v>
                </c:pt>
                <c:pt idx="2367">
                  <c:v>2376.5340000000001</c:v>
                </c:pt>
                <c:pt idx="2368">
                  <c:v>2377.6</c:v>
                </c:pt>
                <c:pt idx="2369">
                  <c:v>2378.5590000000002</c:v>
                </c:pt>
                <c:pt idx="2370">
                  <c:v>2379.5149999999999</c:v>
                </c:pt>
                <c:pt idx="2371">
                  <c:v>2380.5830000000001</c:v>
                </c:pt>
                <c:pt idx="2372">
                  <c:v>2381.54</c:v>
                </c:pt>
                <c:pt idx="2373">
                  <c:v>2382.6039999999998</c:v>
                </c:pt>
                <c:pt idx="2374">
                  <c:v>2383.5619999999999</c:v>
                </c:pt>
                <c:pt idx="2375">
                  <c:v>2384.5189999999998</c:v>
                </c:pt>
                <c:pt idx="2376">
                  <c:v>2385.5839999999998</c:v>
                </c:pt>
                <c:pt idx="2377">
                  <c:v>2386.5410000000002</c:v>
                </c:pt>
                <c:pt idx="2378">
                  <c:v>2387.6059999999998</c:v>
                </c:pt>
                <c:pt idx="2379">
                  <c:v>2388.567</c:v>
                </c:pt>
                <c:pt idx="2380">
                  <c:v>2389.527</c:v>
                </c:pt>
                <c:pt idx="2381">
                  <c:v>2390.5909999999999</c:v>
                </c:pt>
                <c:pt idx="2382">
                  <c:v>2391.5459999999998</c:v>
                </c:pt>
                <c:pt idx="2383">
                  <c:v>2392.6109999999999</c:v>
                </c:pt>
                <c:pt idx="2384">
                  <c:v>2393.569</c:v>
                </c:pt>
                <c:pt idx="2385">
                  <c:v>2394.5279999999998</c:v>
                </c:pt>
                <c:pt idx="2386">
                  <c:v>2395.5929999999998</c:v>
                </c:pt>
                <c:pt idx="2387">
                  <c:v>2396.5520000000001</c:v>
                </c:pt>
                <c:pt idx="2388">
                  <c:v>2397.6149999999998</c:v>
                </c:pt>
                <c:pt idx="2389">
                  <c:v>2398.5700000000002</c:v>
                </c:pt>
                <c:pt idx="2390">
                  <c:v>2399.527</c:v>
                </c:pt>
                <c:pt idx="2391">
                  <c:v>2400.5920000000001</c:v>
                </c:pt>
                <c:pt idx="2392">
                  <c:v>2401.5520000000001</c:v>
                </c:pt>
                <c:pt idx="2393">
                  <c:v>2402.6179999999999</c:v>
                </c:pt>
                <c:pt idx="2394">
                  <c:v>2403.5790000000002</c:v>
                </c:pt>
                <c:pt idx="2395">
                  <c:v>2404.5390000000002</c:v>
                </c:pt>
                <c:pt idx="2396">
                  <c:v>2405.6059999999998</c:v>
                </c:pt>
                <c:pt idx="2397">
                  <c:v>2406.5650000000001</c:v>
                </c:pt>
                <c:pt idx="2398">
                  <c:v>2407.6309999999999</c:v>
                </c:pt>
                <c:pt idx="2399">
                  <c:v>2408.5859999999998</c:v>
                </c:pt>
                <c:pt idx="2400">
                  <c:v>2409.5439999999999</c:v>
                </c:pt>
                <c:pt idx="2401">
                  <c:v>2410.6109999999999</c:v>
                </c:pt>
                <c:pt idx="2402">
                  <c:v>2411.569</c:v>
                </c:pt>
                <c:pt idx="2403">
                  <c:v>2412.636</c:v>
                </c:pt>
                <c:pt idx="2404">
                  <c:v>2413.5929999999998</c:v>
                </c:pt>
                <c:pt idx="2405">
                  <c:v>2414.5500000000002</c:v>
                </c:pt>
                <c:pt idx="2406">
                  <c:v>2415.6129999999998</c:v>
                </c:pt>
                <c:pt idx="2407">
                  <c:v>2416.5679999999998</c:v>
                </c:pt>
                <c:pt idx="2408">
                  <c:v>2417.6350000000002</c:v>
                </c:pt>
                <c:pt idx="2409">
                  <c:v>2418.5920000000001</c:v>
                </c:pt>
                <c:pt idx="2410">
                  <c:v>2419.6329999999998</c:v>
                </c:pt>
                <c:pt idx="2411">
                  <c:v>2420.59</c:v>
                </c:pt>
                <c:pt idx="2412">
                  <c:v>2421.5450000000001</c:v>
                </c:pt>
                <c:pt idx="2413">
                  <c:v>2422.61</c:v>
                </c:pt>
                <c:pt idx="2414">
                  <c:v>2423.5700000000002</c:v>
                </c:pt>
                <c:pt idx="2415">
                  <c:v>2424.6390000000001</c:v>
                </c:pt>
                <c:pt idx="2416">
                  <c:v>2425.5940000000001</c:v>
                </c:pt>
                <c:pt idx="2417">
                  <c:v>2426.5509999999999</c:v>
                </c:pt>
                <c:pt idx="2418">
                  <c:v>2427.614</c:v>
                </c:pt>
                <c:pt idx="2419">
                  <c:v>2428.5709999999999</c:v>
                </c:pt>
                <c:pt idx="2420">
                  <c:v>2429.636</c:v>
                </c:pt>
                <c:pt idx="2421">
                  <c:v>2430.5940000000001</c:v>
                </c:pt>
                <c:pt idx="2422">
                  <c:v>2431.6559999999999</c:v>
                </c:pt>
                <c:pt idx="2423">
                  <c:v>2432.6109999999999</c:v>
                </c:pt>
                <c:pt idx="2424">
                  <c:v>2433.5679999999998</c:v>
                </c:pt>
                <c:pt idx="2425">
                  <c:v>2434.636</c:v>
                </c:pt>
                <c:pt idx="2426">
                  <c:v>2435.5940000000001</c:v>
                </c:pt>
                <c:pt idx="2427">
                  <c:v>2436.6590000000001</c:v>
                </c:pt>
                <c:pt idx="2428">
                  <c:v>2437.6170000000002</c:v>
                </c:pt>
                <c:pt idx="2429">
                  <c:v>2438.5810000000001</c:v>
                </c:pt>
                <c:pt idx="2430">
                  <c:v>2439.6469999999913</c:v>
                </c:pt>
                <c:pt idx="2431">
                  <c:v>2440.6059999999998</c:v>
                </c:pt>
                <c:pt idx="2432">
                  <c:v>2441.569</c:v>
                </c:pt>
                <c:pt idx="2433">
                  <c:v>2442.6329999999998</c:v>
                </c:pt>
                <c:pt idx="2434">
                  <c:v>2443.5879999999997</c:v>
                </c:pt>
                <c:pt idx="2435">
                  <c:v>2444.65</c:v>
                </c:pt>
                <c:pt idx="2436">
                  <c:v>2445.6089999999913</c:v>
                </c:pt>
                <c:pt idx="2437">
                  <c:v>2446.5720000000001</c:v>
                </c:pt>
                <c:pt idx="2438">
                  <c:v>2447.6390000000001</c:v>
                </c:pt>
                <c:pt idx="2439">
                  <c:v>2448.5970000000002</c:v>
                </c:pt>
                <c:pt idx="2440">
                  <c:v>2449.663</c:v>
                </c:pt>
                <c:pt idx="2441">
                  <c:v>2450.6179999999999</c:v>
                </c:pt>
                <c:pt idx="2442">
                  <c:v>2451.578</c:v>
                </c:pt>
                <c:pt idx="2443">
                  <c:v>2452.6410000000001</c:v>
                </c:pt>
                <c:pt idx="2444">
                  <c:v>2453.5970000000002</c:v>
                </c:pt>
                <c:pt idx="2445">
                  <c:v>2454.66</c:v>
                </c:pt>
                <c:pt idx="2446">
                  <c:v>2455.6179999999999</c:v>
                </c:pt>
                <c:pt idx="2447">
                  <c:v>2456.578</c:v>
                </c:pt>
                <c:pt idx="2448">
                  <c:v>2457.643</c:v>
                </c:pt>
                <c:pt idx="2449">
                  <c:v>2458.6010000000001</c:v>
                </c:pt>
                <c:pt idx="2450">
                  <c:v>2459.665</c:v>
                </c:pt>
                <c:pt idx="2451">
                  <c:v>2460.6210000000001</c:v>
                </c:pt>
                <c:pt idx="2452">
                  <c:v>2461.5790000000002</c:v>
                </c:pt>
                <c:pt idx="2453">
                  <c:v>2462.643</c:v>
                </c:pt>
                <c:pt idx="2454">
                  <c:v>2463.6010000000001</c:v>
                </c:pt>
                <c:pt idx="2455">
                  <c:v>2464.6669999999913</c:v>
                </c:pt>
                <c:pt idx="2456">
                  <c:v>2465.6239999999998</c:v>
                </c:pt>
                <c:pt idx="2457">
                  <c:v>2466.6889999999903</c:v>
                </c:pt>
                <c:pt idx="2458">
                  <c:v>2467.6469999999913</c:v>
                </c:pt>
                <c:pt idx="2459">
                  <c:v>2468.6089999999913</c:v>
                </c:pt>
                <c:pt idx="2460">
                  <c:v>2469.6770000000001</c:v>
                </c:pt>
                <c:pt idx="2461">
                  <c:v>2470.636</c:v>
                </c:pt>
                <c:pt idx="2462">
                  <c:v>2471.5949999999998</c:v>
                </c:pt>
                <c:pt idx="2463">
                  <c:v>2472.66</c:v>
                </c:pt>
                <c:pt idx="2464">
                  <c:v>2473.6179999999999</c:v>
                </c:pt>
                <c:pt idx="2465">
                  <c:v>2474.6839999999997</c:v>
                </c:pt>
                <c:pt idx="2466">
                  <c:v>2475.6419999999998</c:v>
                </c:pt>
                <c:pt idx="2467">
                  <c:v>2476.5990000000002</c:v>
                </c:pt>
                <c:pt idx="2468">
                  <c:v>2477.6619999999998</c:v>
                </c:pt>
                <c:pt idx="2469">
                  <c:v>2478.6149999999998</c:v>
                </c:pt>
                <c:pt idx="2470">
                  <c:v>2479.681</c:v>
                </c:pt>
                <c:pt idx="2471">
                  <c:v>2480.6129999999998</c:v>
                </c:pt>
                <c:pt idx="2472">
                  <c:v>2481.6779999999999</c:v>
                </c:pt>
                <c:pt idx="2473">
                  <c:v>2482.6350000000002</c:v>
                </c:pt>
                <c:pt idx="2474">
                  <c:v>2483.6979999999999</c:v>
                </c:pt>
                <c:pt idx="2475">
                  <c:v>2484.654</c:v>
                </c:pt>
                <c:pt idx="2476">
                  <c:v>2485.6089999999913</c:v>
                </c:pt>
                <c:pt idx="2477">
                  <c:v>2486.6770000000001</c:v>
                </c:pt>
                <c:pt idx="2478">
                  <c:v>2487.6329999999998</c:v>
                </c:pt>
                <c:pt idx="2479">
                  <c:v>2488.6970000000001</c:v>
                </c:pt>
                <c:pt idx="2480">
                  <c:v>2489.6550000000002</c:v>
                </c:pt>
                <c:pt idx="2481">
                  <c:v>2490.6129999999998</c:v>
                </c:pt>
                <c:pt idx="2482">
                  <c:v>2491.6790000000001</c:v>
                </c:pt>
                <c:pt idx="2483">
                  <c:v>2492.6329999999998</c:v>
                </c:pt>
                <c:pt idx="2484">
                  <c:v>2493.6979999999999</c:v>
                </c:pt>
                <c:pt idx="2485">
                  <c:v>2494.6559999999999</c:v>
                </c:pt>
                <c:pt idx="2486">
                  <c:v>2495.614</c:v>
                </c:pt>
                <c:pt idx="2487">
                  <c:v>2496.681</c:v>
                </c:pt>
                <c:pt idx="2488">
                  <c:v>2497.6390000000001</c:v>
                </c:pt>
                <c:pt idx="2489">
                  <c:v>2498.71</c:v>
                </c:pt>
                <c:pt idx="2490">
                  <c:v>2499.6679999999997</c:v>
                </c:pt>
                <c:pt idx="2491">
                  <c:v>2500.6259999999997</c:v>
                </c:pt>
                <c:pt idx="2492">
                  <c:v>2501.6909999999998</c:v>
                </c:pt>
                <c:pt idx="2493">
                  <c:v>2502.6489999999903</c:v>
                </c:pt>
                <c:pt idx="2494">
                  <c:v>2503.7170000000001</c:v>
                </c:pt>
                <c:pt idx="2495">
                  <c:v>2504.6729999999998</c:v>
                </c:pt>
                <c:pt idx="2496">
                  <c:v>2505.6289999999913</c:v>
                </c:pt>
                <c:pt idx="2497">
                  <c:v>2506.694</c:v>
                </c:pt>
                <c:pt idx="2498">
                  <c:v>2507.654</c:v>
                </c:pt>
                <c:pt idx="2499">
                  <c:v>2508.7199999999998</c:v>
                </c:pt>
                <c:pt idx="2500">
                  <c:v>2509.6750000000002</c:v>
                </c:pt>
                <c:pt idx="2501">
                  <c:v>2510.6309999999999</c:v>
                </c:pt>
                <c:pt idx="2502">
                  <c:v>2511.674</c:v>
                </c:pt>
                <c:pt idx="2503">
                  <c:v>2512.6320000000001</c:v>
                </c:pt>
                <c:pt idx="2504">
                  <c:v>2513.6950000000002</c:v>
                </c:pt>
                <c:pt idx="2505">
                  <c:v>2514.6529999999998</c:v>
                </c:pt>
                <c:pt idx="2506">
                  <c:v>2515.7190000000001</c:v>
                </c:pt>
                <c:pt idx="2507">
                  <c:v>2516.6770000000001</c:v>
                </c:pt>
                <c:pt idx="2508">
                  <c:v>2517.6350000000002</c:v>
                </c:pt>
                <c:pt idx="2509">
                  <c:v>2518.6999999999998</c:v>
                </c:pt>
                <c:pt idx="2510">
                  <c:v>2519.6579999999999</c:v>
                </c:pt>
                <c:pt idx="2511">
                  <c:v>2520.723</c:v>
                </c:pt>
                <c:pt idx="2512">
                  <c:v>2521.6950000000002</c:v>
                </c:pt>
                <c:pt idx="2513">
                  <c:v>2522.6529999999998</c:v>
                </c:pt>
                <c:pt idx="2514">
                  <c:v>2523.6950000000002</c:v>
                </c:pt>
                <c:pt idx="2515">
                  <c:v>2524.6529999999998</c:v>
                </c:pt>
                <c:pt idx="2516">
                  <c:v>2525.7219999999998</c:v>
                </c:pt>
                <c:pt idx="2517">
                  <c:v>2526.681</c:v>
                </c:pt>
                <c:pt idx="2518">
                  <c:v>2527.643</c:v>
                </c:pt>
                <c:pt idx="2519">
                  <c:v>2528.7069999999903</c:v>
                </c:pt>
                <c:pt idx="2520">
                  <c:v>2529.663</c:v>
                </c:pt>
                <c:pt idx="2521">
                  <c:v>2530.73</c:v>
                </c:pt>
                <c:pt idx="2522">
                  <c:v>2531.69</c:v>
                </c:pt>
                <c:pt idx="2523">
                  <c:v>2532.652</c:v>
                </c:pt>
                <c:pt idx="2524">
                  <c:v>2533.7190000000001</c:v>
                </c:pt>
                <c:pt idx="2525">
                  <c:v>2534.6799999999998</c:v>
                </c:pt>
                <c:pt idx="2526">
                  <c:v>2535.7459999999987</c:v>
                </c:pt>
                <c:pt idx="2527">
                  <c:v>2536.7069999999903</c:v>
                </c:pt>
                <c:pt idx="2528">
                  <c:v>2537.6659999999997</c:v>
                </c:pt>
                <c:pt idx="2529">
                  <c:v>2538.7330000000002</c:v>
                </c:pt>
                <c:pt idx="2530">
                  <c:v>2539.6930000000002</c:v>
                </c:pt>
                <c:pt idx="2531">
                  <c:v>2540.654</c:v>
                </c:pt>
                <c:pt idx="2532">
                  <c:v>2541.6959999999999</c:v>
                </c:pt>
                <c:pt idx="2533">
                  <c:v>2542.6559999999999</c:v>
                </c:pt>
                <c:pt idx="2534">
                  <c:v>2543.723</c:v>
                </c:pt>
                <c:pt idx="2535">
                  <c:v>2544.681</c:v>
                </c:pt>
                <c:pt idx="2536">
                  <c:v>2545.7449999999913</c:v>
                </c:pt>
                <c:pt idx="2537">
                  <c:v>2546.6990000000001</c:v>
                </c:pt>
                <c:pt idx="2538">
                  <c:v>2547.6570000000002</c:v>
                </c:pt>
                <c:pt idx="2539">
                  <c:v>2548.7239999999997</c:v>
                </c:pt>
                <c:pt idx="2540">
                  <c:v>2549.6839999999997</c:v>
                </c:pt>
                <c:pt idx="2541">
                  <c:v>2550.7510000000002</c:v>
                </c:pt>
                <c:pt idx="2542">
                  <c:v>2551.7089999999903</c:v>
                </c:pt>
                <c:pt idx="2543">
                  <c:v>2552.6669999999913</c:v>
                </c:pt>
                <c:pt idx="2544">
                  <c:v>2553.732</c:v>
                </c:pt>
                <c:pt idx="2545">
                  <c:v>2554.69</c:v>
                </c:pt>
                <c:pt idx="2546">
                  <c:v>2555.7579999999998</c:v>
                </c:pt>
                <c:pt idx="2547">
                  <c:v>2556.7139999999999</c:v>
                </c:pt>
                <c:pt idx="2548">
                  <c:v>2557.67</c:v>
                </c:pt>
                <c:pt idx="2549">
                  <c:v>2558.7359999999999</c:v>
                </c:pt>
                <c:pt idx="2550">
                  <c:v>2559.694</c:v>
                </c:pt>
                <c:pt idx="2551">
                  <c:v>2560.7579999999998</c:v>
                </c:pt>
                <c:pt idx="2552">
                  <c:v>2561.7139999999999</c:v>
                </c:pt>
                <c:pt idx="2553">
                  <c:v>2562.67</c:v>
                </c:pt>
                <c:pt idx="2554">
                  <c:v>2563.7350000000001</c:v>
                </c:pt>
                <c:pt idx="2555">
                  <c:v>2564.6930000000002</c:v>
                </c:pt>
                <c:pt idx="2556">
                  <c:v>2565.761</c:v>
                </c:pt>
                <c:pt idx="2557">
                  <c:v>2566.7190000000001</c:v>
                </c:pt>
                <c:pt idx="2558">
                  <c:v>2567.6770000000001</c:v>
                </c:pt>
                <c:pt idx="2559">
                  <c:v>2568.7419999999997</c:v>
                </c:pt>
                <c:pt idx="2560">
                  <c:v>2569.6999999999998</c:v>
                </c:pt>
                <c:pt idx="2561">
                  <c:v>2570.7659999999987</c:v>
                </c:pt>
                <c:pt idx="2562">
                  <c:v>2571.7219999999998</c:v>
                </c:pt>
                <c:pt idx="2563">
                  <c:v>2572.7639999999997</c:v>
                </c:pt>
                <c:pt idx="2564">
                  <c:v>2573.7199999999998</c:v>
                </c:pt>
                <c:pt idx="2565">
                  <c:v>2574.6799999999998</c:v>
                </c:pt>
                <c:pt idx="2566">
                  <c:v>2575.7429999999913</c:v>
                </c:pt>
                <c:pt idx="2567">
                  <c:v>2576.701</c:v>
                </c:pt>
                <c:pt idx="2568">
                  <c:v>2577.7679999999987</c:v>
                </c:pt>
                <c:pt idx="2569">
                  <c:v>2578.7259999999997</c:v>
                </c:pt>
                <c:pt idx="2570">
                  <c:v>2579.6859999999997</c:v>
                </c:pt>
                <c:pt idx="2571">
                  <c:v>2580.75</c:v>
                </c:pt>
                <c:pt idx="2572">
                  <c:v>2581.7059999999997</c:v>
                </c:pt>
                <c:pt idx="2573">
                  <c:v>2582.7730000000001</c:v>
                </c:pt>
                <c:pt idx="2574">
                  <c:v>2583.732</c:v>
                </c:pt>
                <c:pt idx="2575">
                  <c:v>2584.6909999999998</c:v>
                </c:pt>
                <c:pt idx="2576">
                  <c:v>2585.759</c:v>
                </c:pt>
                <c:pt idx="2577">
                  <c:v>2586.7170000000001</c:v>
                </c:pt>
                <c:pt idx="2578">
                  <c:v>2587.7819999999997</c:v>
                </c:pt>
                <c:pt idx="2579">
                  <c:v>2588.7399999999998</c:v>
                </c:pt>
                <c:pt idx="2580">
                  <c:v>2589.6979999999999</c:v>
                </c:pt>
                <c:pt idx="2581">
                  <c:v>2590.7639999999997</c:v>
                </c:pt>
                <c:pt idx="2582">
                  <c:v>2591.7219999999998</c:v>
                </c:pt>
                <c:pt idx="2583">
                  <c:v>2592.7849999999903</c:v>
                </c:pt>
                <c:pt idx="2584">
                  <c:v>2593.7449999999913</c:v>
                </c:pt>
                <c:pt idx="2585">
                  <c:v>2594.7059999999997</c:v>
                </c:pt>
                <c:pt idx="2586">
                  <c:v>2595.7730000000001</c:v>
                </c:pt>
                <c:pt idx="2587">
                  <c:v>2596.7339999999999</c:v>
                </c:pt>
                <c:pt idx="2588">
                  <c:v>2597.6950000000002</c:v>
                </c:pt>
                <c:pt idx="2589">
                  <c:v>2598.7639999999997</c:v>
                </c:pt>
                <c:pt idx="2590">
                  <c:v>2599.7219999999998</c:v>
                </c:pt>
                <c:pt idx="2591">
                  <c:v>2600.7859999999987</c:v>
                </c:pt>
                <c:pt idx="2592">
                  <c:v>2601.7399999999998</c:v>
                </c:pt>
                <c:pt idx="2593">
                  <c:v>2602.701</c:v>
                </c:pt>
                <c:pt idx="2594">
                  <c:v>2603.7659999999987</c:v>
                </c:pt>
                <c:pt idx="2595">
                  <c:v>2604.7219999999998</c:v>
                </c:pt>
                <c:pt idx="2596">
                  <c:v>2605.7889999999888</c:v>
                </c:pt>
                <c:pt idx="2597">
                  <c:v>2606.7469999999903</c:v>
                </c:pt>
                <c:pt idx="2598">
                  <c:v>2607.7109999999998</c:v>
                </c:pt>
                <c:pt idx="2599">
                  <c:v>2608.777</c:v>
                </c:pt>
                <c:pt idx="2600">
                  <c:v>2609.7370000000001</c:v>
                </c:pt>
                <c:pt idx="2601">
                  <c:v>2610.8049999999998</c:v>
                </c:pt>
                <c:pt idx="2602">
                  <c:v>2611.7639999999997</c:v>
                </c:pt>
                <c:pt idx="2603">
                  <c:v>2612.7219999999998</c:v>
                </c:pt>
                <c:pt idx="2604">
                  <c:v>2613.7859999999987</c:v>
                </c:pt>
                <c:pt idx="2605">
                  <c:v>2614.7399999999998</c:v>
                </c:pt>
                <c:pt idx="2606">
                  <c:v>2615.8090000000002</c:v>
                </c:pt>
                <c:pt idx="2607">
                  <c:v>2616.7669999999903</c:v>
                </c:pt>
                <c:pt idx="2608">
                  <c:v>2617.7249999999913</c:v>
                </c:pt>
                <c:pt idx="2609">
                  <c:v>2618.8000000000002</c:v>
                </c:pt>
                <c:pt idx="2610">
                  <c:v>2619.7579999999998</c:v>
                </c:pt>
                <c:pt idx="2611">
                  <c:v>2620.7219999999998</c:v>
                </c:pt>
                <c:pt idx="2612">
                  <c:v>2621.7879999999923</c:v>
                </c:pt>
                <c:pt idx="2613">
                  <c:v>2622.7459999999987</c:v>
                </c:pt>
                <c:pt idx="2614">
                  <c:v>2623.8120000000022</c:v>
                </c:pt>
                <c:pt idx="2615">
                  <c:v>2624.7719999999999</c:v>
                </c:pt>
                <c:pt idx="2616">
                  <c:v>2625.732</c:v>
                </c:pt>
                <c:pt idx="2617">
                  <c:v>2626.799</c:v>
                </c:pt>
                <c:pt idx="2618">
                  <c:v>2627.7550000000001</c:v>
                </c:pt>
                <c:pt idx="2619">
                  <c:v>2628.8209999999999</c:v>
                </c:pt>
                <c:pt idx="2620">
                  <c:v>2629.779</c:v>
                </c:pt>
                <c:pt idx="2621">
                  <c:v>2630.739</c:v>
                </c:pt>
                <c:pt idx="2622">
                  <c:v>2631.8069999999998</c:v>
                </c:pt>
                <c:pt idx="2623">
                  <c:v>2632.7659999999987</c:v>
                </c:pt>
                <c:pt idx="2624">
                  <c:v>2633.8100000000022</c:v>
                </c:pt>
                <c:pt idx="2625">
                  <c:v>2634.7689999999893</c:v>
                </c:pt>
                <c:pt idx="2626">
                  <c:v>2635.7289999999903</c:v>
                </c:pt>
                <c:pt idx="2627">
                  <c:v>2636.797</c:v>
                </c:pt>
                <c:pt idx="2628">
                  <c:v>2637.7570000000001</c:v>
                </c:pt>
                <c:pt idx="2629">
                  <c:v>2638.8240000000001</c:v>
                </c:pt>
                <c:pt idx="2630">
                  <c:v>2639.7819999999997</c:v>
                </c:pt>
                <c:pt idx="2631">
                  <c:v>2640.74</c:v>
                </c:pt>
                <c:pt idx="2632">
                  <c:v>2641.8069999999998</c:v>
                </c:pt>
                <c:pt idx="2633">
                  <c:v>2642.7639999999997</c:v>
                </c:pt>
                <c:pt idx="2634">
                  <c:v>2643.8300000000022</c:v>
                </c:pt>
                <c:pt idx="2635">
                  <c:v>2644.7879999999923</c:v>
                </c:pt>
                <c:pt idx="2636">
                  <c:v>2645.7439999999997</c:v>
                </c:pt>
                <c:pt idx="2637">
                  <c:v>2646.8090000000002</c:v>
                </c:pt>
                <c:pt idx="2638">
                  <c:v>2647.7679999999987</c:v>
                </c:pt>
                <c:pt idx="2639">
                  <c:v>2648.8420000000001</c:v>
                </c:pt>
                <c:pt idx="2640">
                  <c:v>2649.8009999999999</c:v>
                </c:pt>
                <c:pt idx="2641">
                  <c:v>2650.761</c:v>
                </c:pt>
                <c:pt idx="2642">
                  <c:v>2651.8240000000001</c:v>
                </c:pt>
                <c:pt idx="2643">
                  <c:v>2652.7809999999913</c:v>
                </c:pt>
                <c:pt idx="2644">
                  <c:v>2653.752</c:v>
                </c:pt>
                <c:pt idx="2645">
                  <c:v>2654.8240000000001</c:v>
                </c:pt>
                <c:pt idx="2646">
                  <c:v>2655.7849999999903</c:v>
                </c:pt>
                <c:pt idx="2647">
                  <c:v>2656.8500000000022</c:v>
                </c:pt>
                <c:pt idx="2648">
                  <c:v>2657.806</c:v>
                </c:pt>
                <c:pt idx="2649">
                  <c:v>2658.7669999999903</c:v>
                </c:pt>
                <c:pt idx="2650">
                  <c:v>2659.8340000000012</c:v>
                </c:pt>
                <c:pt idx="2651">
                  <c:v>2660.7910000000002</c:v>
                </c:pt>
                <c:pt idx="2652">
                  <c:v>2661.8580000000002</c:v>
                </c:pt>
                <c:pt idx="2653">
                  <c:v>2662.8190000000022</c:v>
                </c:pt>
                <c:pt idx="2654">
                  <c:v>2663.7779999999998</c:v>
                </c:pt>
                <c:pt idx="2655">
                  <c:v>2664.8470000000002</c:v>
                </c:pt>
                <c:pt idx="2656">
                  <c:v>2665.8069999999998</c:v>
                </c:pt>
                <c:pt idx="2657">
                  <c:v>2666.7669999999903</c:v>
                </c:pt>
                <c:pt idx="2658">
                  <c:v>2667.8340000000012</c:v>
                </c:pt>
                <c:pt idx="2659">
                  <c:v>2668.7930000000001</c:v>
                </c:pt>
                <c:pt idx="2660">
                  <c:v>2669.8340000000012</c:v>
                </c:pt>
                <c:pt idx="2661">
                  <c:v>2670.7930000000001</c:v>
                </c:pt>
                <c:pt idx="2662">
                  <c:v>2671.8580000000002</c:v>
                </c:pt>
                <c:pt idx="2663">
                  <c:v>2672.8170000000077</c:v>
                </c:pt>
                <c:pt idx="2664">
                  <c:v>2673.7779999999998</c:v>
                </c:pt>
                <c:pt idx="2665">
                  <c:v>2674.8420000000001</c:v>
                </c:pt>
                <c:pt idx="2666">
                  <c:v>2675.799</c:v>
                </c:pt>
                <c:pt idx="2667">
                  <c:v>2676.864</c:v>
                </c:pt>
                <c:pt idx="2668">
                  <c:v>2677.8229999999999</c:v>
                </c:pt>
                <c:pt idx="2669">
                  <c:v>2678.7839999999997</c:v>
                </c:pt>
                <c:pt idx="2670">
                  <c:v>2679.8520000000012</c:v>
                </c:pt>
                <c:pt idx="2671">
                  <c:v>2680.8130000000083</c:v>
                </c:pt>
                <c:pt idx="2672">
                  <c:v>2681.7779999999998</c:v>
                </c:pt>
                <c:pt idx="2673">
                  <c:v>2682.8470000000002</c:v>
                </c:pt>
                <c:pt idx="2674">
                  <c:v>2683.8049999999998</c:v>
                </c:pt>
                <c:pt idx="2675">
                  <c:v>2684.8710000000083</c:v>
                </c:pt>
                <c:pt idx="2676">
                  <c:v>2685.828</c:v>
                </c:pt>
                <c:pt idx="2677">
                  <c:v>2686.7819999999997</c:v>
                </c:pt>
                <c:pt idx="2678">
                  <c:v>2687.848</c:v>
                </c:pt>
                <c:pt idx="2679">
                  <c:v>2688.8049999999998</c:v>
                </c:pt>
                <c:pt idx="2680">
                  <c:v>2689.8710000000083</c:v>
                </c:pt>
                <c:pt idx="2681">
                  <c:v>2690.8300000000022</c:v>
                </c:pt>
                <c:pt idx="2682">
                  <c:v>2691.79</c:v>
                </c:pt>
                <c:pt idx="2683">
                  <c:v>2692.8580000000002</c:v>
                </c:pt>
                <c:pt idx="2684">
                  <c:v>2693.8190000000022</c:v>
                </c:pt>
                <c:pt idx="2685">
                  <c:v>2694.86</c:v>
                </c:pt>
                <c:pt idx="2686">
                  <c:v>2695.8190000000022</c:v>
                </c:pt>
                <c:pt idx="2687">
                  <c:v>2696.884</c:v>
                </c:pt>
                <c:pt idx="2688">
                  <c:v>2697.8429999999998</c:v>
                </c:pt>
                <c:pt idx="2689">
                  <c:v>2698.8020000000001</c:v>
                </c:pt>
                <c:pt idx="2690">
                  <c:v>2699.866</c:v>
                </c:pt>
                <c:pt idx="2691">
                  <c:v>2700.8229999999999</c:v>
                </c:pt>
                <c:pt idx="2692">
                  <c:v>2701.8930000000082</c:v>
                </c:pt>
                <c:pt idx="2693">
                  <c:v>2702.8520000000012</c:v>
                </c:pt>
                <c:pt idx="2694">
                  <c:v>2703.8110000000092</c:v>
                </c:pt>
                <c:pt idx="2695">
                  <c:v>2704.88</c:v>
                </c:pt>
                <c:pt idx="2696">
                  <c:v>2705.8409999999999</c:v>
                </c:pt>
                <c:pt idx="2697">
                  <c:v>2706.8</c:v>
                </c:pt>
                <c:pt idx="2698">
                  <c:v>2707.8649999999998</c:v>
                </c:pt>
                <c:pt idx="2699">
                  <c:v>2708.8229999999999</c:v>
                </c:pt>
                <c:pt idx="2700">
                  <c:v>2709.8890000000001</c:v>
                </c:pt>
                <c:pt idx="2701">
                  <c:v>2710.8470000000002</c:v>
                </c:pt>
                <c:pt idx="2702">
                  <c:v>2711.8040000000001</c:v>
                </c:pt>
                <c:pt idx="2703">
                  <c:v>2712.8670000000002</c:v>
                </c:pt>
                <c:pt idx="2704">
                  <c:v>2713.8240000000001</c:v>
                </c:pt>
                <c:pt idx="2705">
                  <c:v>2714.8920000000012</c:v>
                </c:pt>
                <c:pt idx="2706">
                  <c:v>2715.8520000000012</c:v>
                </c:pt>
                <c:pt idx="2707">
                  <c:v>2716.8140000000012</c:v>
                </c:pt>
                <c:pt idx="2708">
                  <c:v>2717.8960000000002</c:v>
                </c:pt>
                <c:pt idx="2709">
                  <c:v>2718.8570000000022</c:v>
                </c:pt>
                <c:pt idx="2710">
                  <c:v>2719.8180000000002</c:v>
                </c:pt>
                <c:pt idx="2711">
                  <c:v>2720.8890000000001</c:v>
                </c:pt>
                <c:pt idx="2712">
                  <c:v>2721.848</c:v>
                </c:pt>
                <c:pt idx="2713">
                  <c:v>2722.8090000000002</c:v>
                </c:pt>
                <c:pt idx="2714">
                  <c:v>2723.8770000000022</c:v>
                </c:pt>
                <c:pt idx="2715">
                  <c:v>2724.8380000000002</c:v>
                </c:pt>
                <c:pt idx="2716">
                  <c:v>2725.904</c:v>
                </c:pt>
                <c:pt idx="2717">
                  <c:v>2726.8629999999998</c:v>
                </c:pt>
                <c:pt idx="2718">
                  <c:v>2727.8220000000001</c:v>
                </c:pt>
                <c:pt idx="2719">
                  <c:v>2728.8920000000012</c:v>
                </c:pt>
                <c:pt idx="2720">
                  <c:v>2729.8510000000092</c:v>
                </c:pt>
                <c:pt idx="2721">
                  <c:v>2730.9160000000002</c:v>
                </c:pt>
                <c:pt idx="2722">
                  <c:v>2731.8730000000082</c:v>
                </c:pt>
                <c:pt idx="2723">
                  <c:v>2732.8300000000022</c:v>
                </c:pt>
                <c:pt idx="2724">
                  <c:v>2733.8980000000001</c:v>
                </c:pt>
                <c:pt idx="2725">
                  <c:v>2734.8589999999999</c:v>
                </c:pt>
                <c:pt idx="2726">
                  <c:v>2735.8220000000001</c:v>
                </c:pt>
                <c:pt idx="2727">
                  <c:v>2736.8900000000012</c:v>
                </c:pt>
                <c:pt idx="2728">
                  <c:v>2737.8490000000002</c:v>
                </c:pt>
                <c:pt idx="2729">
                  <c:v>2738.924</c:v>
                </c:pt>
                <c:pt idx="2730">
                  <c:v>2739.8829999999998</c:v>
                </c:pt>
                <c:pt idx="2731">
                  <c:v>2740.8429999999998</c:v>
                </c:pt>
                <c:pt idx="2732">
                  <c:v>2741.9090000000001</c:v>
                </c:pt>
                <c:pt idx="2733">
                  <c:v>2742.8679999999999</c:v>
                </c:pt>
                <c:pt idx="2734">
                  <c:v>2743.8330000000083</c:v>
                </c:pt>
                <c:pt idx="2735">
                  <c:v>2744.9009999999998</c:v>
                </c:pt>
                <c:pt idx="2736">
                  <c:v>2745.8620000000001</c:v>
                </c:pt>
                <c:pt idx="2737">
                  <c:v>2746.9300000000012</c:v>
                </c:pt>
                <c:pt idx="2738">
                  <c:v>2747.8900000000012</c:v>
                </c:pt>
                <c:pt idx="2739">
                  <c:v>2748.8490000000002</c:v>
                </c:pt>
                <c:pt idx="2740">
                  <c:v>2749.9140000000002</c:v>
                </c:pt>
                <c:pt idx="2741">
                  <c:v>2750.8720000000012</c:v>
                </c:pt>
                <c:pt idx="2742">
                  <c:v>2751.8310000000092</c:v>
                </c:pt>
                <c:pt idx="2743">
                  <c:v>2752.902</c:v>
                </c:pt>
                <c:pt idx="2744">
                  <c:v>2753.8730000000082</c:v>
                </c:pt>
                <c:pt idx="2745">
                  <c:v>2754.9389999999999</c:v>
                </c:pt>
                <c:pt idx="2746">
                  <c:v>2755.8760000000002</c:v>
                </c:pt>
                <c:pt idx="2747">
                  <c:v>2756.944</c:v>
                </c:pt>
                <c:pt idx="2748">
                  <c:v>2757.9009999999998</c:v>
                </c:pt>
                <c:pt idx="2749">
                  <c:v>2758.8589999999999</c:v>
                </c:pt>
                <c:pt idx="2750">
                  <c:v>2759.9029999999998</c:v>
                </c:pt>
                <c:pt idx="2751">
                  <c:v>2760.8649999999998</c:v>
                </c:pt>
                <c:pt idx="2752">
                  <c:v>2761.9320000000002</c:v>
                </c:pt>
                <c:pt idx="2753">
                  <c:v>2762.8969999999999</c:v>
                </c:pt>
                <c:pt idx="2754">
                  <c:v>2763.86</c:v>
                </c:pt>
                <c:pt idx="2755">
                  <c:v>2764.9250000000002</c:v>
                </c:pt>
                <c:pt idx="2756">
                  <c:v>2765.8820000000001</c:v>
                </c:pt>
                <c:pt idx="2757">
                  <c:v>2766.9479999999999</c:v>
                </c:pt>
                <c:pt idx="2758">
                  <c:v>2767.9059999999999</c:v>
                </c:pt>
                <c:pt idx="2759">
                  <c:v>2768.864</c:v>
                </c:pt>
                <c:pt idx="2760">
                  <c:v>2769.9320000000002</c:v>
                </c:pt>
                <c:pt idx="2761">
                  <c:v>2770.8920000000012</c:v>
                </c:pt>
                <c:pt idx="2762">
                  <c:v>2771.8510000000092</c:v>
                </c:pt>
                <c:pt idx="2763">
                  <c:v>2772.9209999999998</c:v>
                </c:pt>
                <c:pt idx="2764">
                  <c:v>2773.88</c:v>
                </c:pt>
                <c:pt idx="2765">
                  <c:v>2774.9459999999999</c:v>
                </c:pt>
                <c:pt idx="2766">
                  <c:v>2775.9050000000002</c:v>
                </c:pt>
                <c:pt idx="2767">
                  <c:v>2776.8679999999999</c:v>
                </c:pt>
                <c:pt idx="2768">
                  <c:v>2777.9330000000077</c:v>
                </c:pt>
                <c:pt idx="2769">
                  <c:v>2778.8910000000083</c:v>
                </c:pt>
                <c:pt idx="2770">
                  <c:v>2779.9580000000001</c:v>
                </c:pt>
                <c:pt idx="2771">
                  <c:v>2780.922</c:v>
                </c:pt>
                <c:pt idx="2772">
                  <c:v>2781.8829999999998</c:v>
                </c:pt>
                <c:pt idx="2773">
                  <c:v>2782.9500000000012</c:v>
                </c:pt>
                <c:pt idx="2774">
                  <c:v>2783.9150000000022</c:v>
                </c:pt>
                <c:pt idx="2775">
                  <c:v>2784.8850000000002</c:v>
                </c:pt>
                <c:pt idx="2776">
                  <c:v>2785.9479999999999</c:v>
                </c:pt>
                <c:pt idx="2777">
                  <c:v>2786.8829999999998</c:v>
                </c:pt>
                <c:pt idx="2778">
                  <c:v>2787.9510000000082</c:v>
                </c:pt>
                <c:pt idx="2779">
                  <c:v>2788.9070000000002</c:v>
                </c:pt>
                <c:pt idx="2780">
                  <c:v>2789.8670000000002</c:v>
                </c:pt>
                <c:pt idx="2781">
                  <c:v>2790.922</c:v>
                </c:pt>
                <c:pt idx="2782">
                  <c:v>2791.8809999999999</c:v>
                </c:pt>
                <c:pt idx="2783">
                  <c:v>2792.9470000000001</c:v>
                </c:pt>
                <c:pt idx="2784">
                  <c:v>2793.9079999999999</c:v>
                </c:pt>
                <c:pt idx="2785">
                  <c:v>2794.9740000000002</c:v>
                </c:pt>
                <c:pt idx="2786">
                  <c:v>2795.9320000000002</c:v>
                </c:pt>
                <c:pt idx="2787">
                  <c:v>2796.8920000000012</c:v>
                </c:pt>
                <c:pt idx="2788">
                  <c:v>2797.9580000000001</c:v>
                </c:pt>
                <c:pt idx="2789">
                  <c:v>2798.9160000000002</c:v>
                </c:pt>
                <c:pt idx="2790">
                  <c:v>2799.8750000000077</c:v>
                </c:pt>
                <c:pt idx="2791">
                  <c:v>2800.944</c:v>
                </c:pt>
                <c:pt idx="2792">
                  <c:v>2801.904</c:v>
                </c:pt>
                <c:pt idx="2793">
                  <c:v>2802.9720000000002</c:v>
                </c:pt>
                <c:pt idx="2794">
                  <c:v>2803.9320000000002</c:v>
                </c:pt>
                <c:pt idx="2795">
                  <c:v>2804.8920000000012</c:v>
                </c:pt>
                <c:pt idx="2796">
                  <c:v>2805.96</c:v>
                </c:pt>
                <c:pt idx="2797">
                  <c:v>2806.9180000000001</c:v>
                </c:pt>
                <c:pt idx="2798">
                  <c:v>2807.8900000000012</c:v>
                </c:pt>
                <c:pt idx="2799">
                  <c:v>2808.9569999999999</c:v>
                </c:pt>
                <c:pt idx="2800">
                  <c:v>2809.9169999999999</c:v>
                </c:pt>
                <c:pt idx="2801">
                  <c:v>2810.9859999999999</c:v>
                </c:pt>
                <c:pt idx="2802">
                  <c:v>2811.9459999999999</c:v>
                </c:pt>
                <c:pt idx="2803">
                  <c:v>2812.9059999999999</c:v>
                </c:pt>
                <c:pt idx="2804">
                  <c:v>2813.9749999999999</c:v>
                </c:pt>
                <c:pt idx="2805">
                  <c:v>2814.9349999999999</c:v>
                </c:pt>
                <c:pt idx="2806">
                  <c:v>2815.8969999999999</c:v>
                </c:pt>
                <c:pt idx="2807">
                  <c:v>2816.9690000000001</c:v>
                </c:pt>
                <c:pt idx="2808">
                  <c:v>2817.9270000000001</c:v>
                </c:pt>
                <c:pt idx="2809">
                  <c:v>2818.9900000000002</c:v>
                </c:pt>
                <c:pt idx="2810">
                  <c:v>2819.9479999999999</c:v>
                </c:pt>
                <c:pt idx="2811">
                  <c:v>2820.9070000000002</c:v>
                </c:pt>
                <c:pt idx="2812">
                  <c:v>2821.9760000000001</c:v>
                </c:pt>
                <c:pt idx="2813">
                  <c:v>2822.9360000000001</c:v>
                </c:pt>
                <c:pt idx="2814">
                  <c:v>2823.9</c:v>
                </c:pt>
                <c:pt idx="2815">
                  <c:v>2824.9679999999998</c:v>
                </c:pt>
                <c:pt idx="2816">
                  <c:v>2825.9279999999999</c:v>
                </c:pt>
                <c:pt idx="2817">
                  <c:v>2826.9929999999999</c:v>
                </c:pt>
                <c:pt idx="2818">
                  <c:v>2827.9510000000082</c:v>
                </c:pt>
                <c:pt idx="2819">
                  <c:v>2828.9090000000001</c:v>
                </c:pt>
                <c:pt idx="2820">
                  <c:v>2829.9760000000001</c:v>
                </c:pt>
                <c:pt idx="2821">
                  <c:v>2830.9380000000001</c:v>
                </c:pt>
                <c:pt idx="2822">
                  <c:v>2832.0059999999999</c:v>
                </c:pt>
                <c:pt idx="2823">
                  <c:v>2832.9650000000001</c:v>
                </c:pt>
                <c:pt idx="2824">
                  <c:v>2833.9229999999998</c:v>
                </c:pt>
                <c:pt idx="2825">
                  <c:v>2834.9879999999998</c:v>
                </c:pt>
                <c:pt idx="2826">
                  <c:v>2835.9459999999999</c:v>
                </c:pt>
                <c:pt idx="2827">
                  <c:v>2837.0149999999999</c:v>
                </c:pt>
                <c:pt idx="2828">
                  <c:v>2837.9769999999999</c:v>
                </c:pt>
                <c:pt idx="2829">
                  <c:v>2838.9389999999999</c:v>
                </c:pt>
                <c:pt idx="2830">
                  <c:v>2840.009</c:v>
                </c:pt>
                <c:pt idx="2831">
                  <c:v>2840.9690000000001</c:v>
                </c:pt>
                <c:pt idx="2832">
                  <c:v>2841.9279999999999</c:v>
                </c:pt>
                <c:pt idx="2833">
                  <c:v>2842.9929999999999</c:v>
                </c:pt>
                <c:pt idx="2834">
                  <c:v>2843.9510000000082</c:v>
                </c:pt>
                <c:pt idx="2835">
                  <c:v>2845.0169999999998</c:v>
                </c:pt>
                <c:pt idx="2836">
                  <c:v>2845.982</c:v>
                </c:pt>
                <c:pt idx="2837">
                  <c:v>2846.944</c:v>
                </c:pt>
                <c:pt idx="2838">
                  <c:v>2847.9859999999999</c:v>
                </c:pt>
                <c:pt idx="2839">
                  <c:v>2848.96</c:v>
                </c:pt>
                <c:pt idx="2840">
                  <c:v>2850.027</c:v>
                </c:pt>
                <c:pt idx="2841">
                  <c:v>2850.989</c:v>
                </c:pt>
                <c:pt idx="2842">
                  <c:v>2851.9490000000001</c:v>
                </c:pt>
                <c:pt idx="2843">
                  <c:v>2853.0219999999999</c:v>
                </c:pt>
                <c:pt idx="2844">
                  <c:v>2853.9830000000002</c:v>
                </c:pt>
                <c:pt idx="2845">
                  <c:v>2854.9430000000002</c:v>
                </c:pt>
                <c:pt idx="2846">
                  <c:v>2856.0110000000022</c:v>
                </c:pt>
                <c:pt idx="2847">
                  <c:v>2856.9730000000022</c:v>
                </c:pt>
                <c:pt idx="2848">
                  <c:v>2857.9330000000077</c:v>
                </c:pt>
                <c:pt idx="2849">
                  <c:v>2859.009</c:v>
                </c:pt>
                <c:pt idx="2850">
                  <c:v>2859.9700000000012</c:v>
                </c:pt>
                <c:pt idx="2851">
                  <c:v>2861.0349999999999</c:v>
                </c:pt>
                <c:pt idx="2852">
                  <c:v>2861.998</c:v>
                </c:pt>
                <c:pt idx="2853">
                  <c:v>2862.9609999999998</c:v>
                </c:pt>
                <c:pt idx="2854">
                  <c:v>2864.0279999999998</c:v>
                </c:pt>
                <c:pt idx="2855">
                  <c:v>2864.9910000000077</c:v>
                </c:pt>
                <c:pt idx="2856">
                  <c:v>2865.9510000000082</c:v>
                </c:pt>
                <c:pt idx="2857">
                  <c:v>2867.0189999999998</c:v>
                </c:pt>
                <c:pt idx="2858">
                  <c:v>2867.9839999999999</c:v>
                </c:pt>
                <c:pt idx="2859">
                  <c:v>2868.944</c:v>
                </c:pt>
                <c:pt idx="2860">
                  <c:v>2870.0140000000001</c:v>
                </c:pt>
                <c:pt idx="2861">
                  <c:v>2870.9749999999999</c:v>
                </c:pt>
                <c:pt idx="2862">
                  <c:v>2872.0430000000001</c:v>
                </c:pt>
                <c:pt idx="2863">
                  <c:v>2873.0050000000001</c:v>
                </c:pt>
                <c:pt idx="2864">
                  <c:v>2873.9679999999998</c:v>
                </c:pt>
                <c:pt idx="2865">
                  <c:v>2875.0349999999999</c:v>
                </c:pt>
                <c:pt idx="2866">
                  <c:v>2875.9969999999998</c:v>
                </c:pt>
                <c:pt idx="2867">
                  <c:v>2876.9650000000001</c:v>
                </c:pt>
                <c:pt idx="2868">
                  <c:v>2878.0320000000002</c:v>
                </c:pt>
                <c:pt idx="2869">
                  <c:v>2878.9929999999999</c:v>
                </c:pt>
                <c:pt idx="2870">
                  <c:v>2879.9549999999999</c:v>
                </c:pt>
                <c:pt idx="2871">
                  <c:v>2881.0259999999998</c:v>
                </c:pt>
                <c:pt idx="2872">
                  <c:v>2881.9879999999998</c:v>
                </c:pt>
                <c:pt idx="2873">
                  <c:v>2882.9510000000082</c:v>
                </c:pt>
                <c:pt idx="2874">
                  <c:v>2884.018</c:v>
                </c:pt>
                <c:pt idx="2875">
                  <c:v>2884.982</c:v>
                </c:pt>
                <c:pt idx="2876">
                  <c:v>2886.0520000000001</c:v>
                </c:pt>
                <c:pt idx="2877">
                  <c:v>2887.0140000000001</c:v>
                </c:pt>
                <c:pt idx="2878">
                  <c:v>2887.9760000000001</c:v>
                </c:pt>
                <c:pt idx="2879">
                  <c:v>2889.049</c:v>
                </c:pt>
                <c:pt idx="2880">
                  <c:v>2890.01</c:v>
                </c:pt>
                <c:pt idx="2881">
                  <c:v>2890.9720000000002</c:v>
                </c:pt>
                <c:pt idx="2882">
                  <c:v>2892.0390000000002</c:v>
                </c:pt>
                <c:pt idx="2883">
                  <c:v>2893.0010000000002</c:v>
                </c:pt>
                <c:pt idx="2884">
                  <c:v>2893.9659999999999</c:v>
                </c:pt>
                <c:pt idx="2885">
                  <c:v>2895.0329999999999</c:v>
                </c:pt>
                <c:pt idx="2886">
                  <c:v>2895.9949999999999</c:v>
                </c:pt>
                <c:pt idx="2887">
                  <c:v>2897.0650000000001</c:v>
                </c:pt>
                <c:pt idx="2888">
                  <c:v>2898.027</c:v>
                </c:pt>
                <c:pt idx="2889">
                  <c:v>2898.9900000000002</c:v>
                </c:pt>
                <c:pt idx="2890">
                  <c:v>2900.0590000000002</c:v>
                </c:pt>
                <c:pt idx="2891">
                  <c:v>2901.0219999999999</c:v>
                </c:pt>
                <c:pt idx="2892">
                  <c:v>2901.9850000000001</c:v>
                </c:pt>
                <c:pt idx="2893">
                  <c:v>2903.0529999999999</c:v>
                </c:pt>
                <c:pt idx="2894">
                  <c:v>2904.0110000000022</c:v>
                </c:pt>
                <c:pt idx="2895">
                  <c:v>2904.9740000000002</c:v>
                </c:pt>
                <c:pt idx="2896">
                  <c:v>2906.0430000000001</c:v>
                </c:pt>
                <c:pt idx="2897">
                  <c:v>2907.0070000000001</c:v>
                </c:pt>
                <c:pt idx="2898">
                  <c:v>2908.08</c:v>
                </c:pt>
                <c:pt idx="2899">
                  <c:v>2909.0149999999999</c:v>
                </c:pt>
                <c:pt idx="2900">
                  <c:v>2909.9769999999999</c:v>
                </c:pt>
                <c:pt idx="2901">
                  <c:v>2911.047</c:v>
                </c:pt>
                <c:pt idx="2902">
                  <c:v>2912.009</c:v>
                </c:pt>
                <c:pt idx="2903">
                  <c:v>2913.076</c:v>
                </c:pt>
                <c:pt idx="2904">
                  <c:v>2914.038</c:v>
                </c:pt>
                <c:pt idx="2905">
                  <c:v>2915</c:v>
                </c:pt>
                <c:pt idx="2906">
                  <c:v>2916.07</c:v>
                </c:pt>
                <c:pt idx="2907">
                  <c:v>2917.03</c:v>
                </c:pt>
                <c:pt idx="2908">
                  <c:v>2917.9920000000002</c:v>
                </c:pt>
                <c:pt idx="2909">
                  <c:v>2919.069</c:v>
                </c:pt>
                <c:pt idx="2910">
                  <c:v>2920.029</c:v>
                </c:pt>
                <c:pt idx="2911">
                  <c:v>2920.9910000000077</c:v>
                </c:pt>
                <c:pt idx="2912">
                  <c:v>2922.0590000000002</c:v>
                </c:pt>
                <c:pt idx="2913">
                  <c:v>2923.0189999999998</c:v>
                </c:pt>
                <c:pt idx="2914">
                  <c:v>2924.0909999999999</c:v>
                </c:pt>
                <c:pt idx="2915">
                  <c:v>2925.0529999999999</c:v>
                </c:pt>
                <c:pt idx="2916">
                  <c:v>2926.0140000000001</c:v>
                </c:pt>
                <c:pt idx="2917">
                  <c:v>2927.0839999999998</c:v>
                </c:pt>
                <c:pt idx="2918">
                  <c:v>2928.0459999999998</c:v>
                </c:pt>
                <c:pt idx="2919">
                  <c:v>2929.0079999999998</c:v>
                </c:pt>
                <c:pt idx="2920">
                  <c:v>2930.076</c:v>
                </c:pt>
                <c:pt idx="2921">
                  <c:v>2931.038</c:v>
                </c:pt>
                <c:pt idx="2922">
                  <c:v>2932</c:v>
                </c:pt>
                <c:pt idx="2923">
                  <c:v>2933.069</c:v>
                </c:pt>
                <c:pt idx="2924">
                  <c:v>2934.03</c:v>
                </c:pt>
                <c:pt idx="2925">
                  <c:v>2935.1019999999999</c:v>
                </c:pt>
                <c:pt idx="2926">
                  <c:v>2936.0639999999999</c:v>
                </c:pt>
                <c:pt idx="2927">
                  <c:v>2937.0259999999998</c:v>
                </c:pt>
                <c:pt idx="2928">
                  <c:v>2938.098</c:v>
                </c:pt>
                <c:pt idx="2929">
                  <c:v>2939.0590000000002</c:v>
                </c:pt>
                <c:pt idx="2930">
                  <c:v>2940.0219999999999</c:v>
                </c:pt>
                <c:pt idx="2931">
                  <c:v>2941.0929999999998</c:v>
                </c:pt>
                <c:pt idx="2932">
                  <c:v>2942.0529999999999</c:v>
                </c:pt>
                <c:pt idx="2933">
                  <c:v>2943.0110000000022</c:v>
                </c:pt>
                <c:pt idx="2934">
                  <c:v>2944.08</c:v>
                </c:pt>
                <c:pt idx="2935">
                  <c:v>2945.04</c:v>
                </c:pt>
                <c:pt idx="2936">
                  <c:v>2946.11</c:v>
                </c:pt>
                <c:pt idx="2937">
                  <c:v>2947.069</c:v>
                </c:pt>
                <c:pt idx="2938">
                  <c:v>2948.03</c:v>
                </c:pt>
                <c:pt idx="2939">
                  <c:v>2949.1010000000001</c:v>
                </c:pt>
                <c:pt idx="2940">
                  <c:v>2950.0630000000001</c:v>
                </c:pt>
                <c:pt idx="2941">
                  <c:v>2951.0259999999998</c:v>
                </c:pt>
                <c:pt idx="2942">
                  <c:v>2952.0990000000002</c:v>
                </c:pt>
                <c:pt idx="2943">
                  <c:v>2953.06</c:v>
                </c:pt>
                <c:pt idx="2944">
                  <c:v>2954.0230000000001</c:v>
                </c:pt>
                <c:pt idx="2945">
                  <c:v>2955.0970000000002</c:v>
                </c:pt>
                <c:pt idx="2946">
                  <c:v>2956.056</c:v>
                </c:pt>
                <c:pt idx="2947">
                  <c:v>2957.0210000000002</c:v>
                </c:pt>
                <c:pt idx="2948">
                  <c:v>2958.0929999999998</c:v>
                </c:pt>
                <c:pt idx="2949">
                  <c:v>2959.0529999999999</c:v>
                </c:pt>
                <c:pt idx="2950">
                  <c:v>2960.1210000000001</c:v>
                </c:pt>
                <c:pt idx="2951">
                  <c:v>2961.0830000000001</c:v>
                </c:pt>
                <c:pt idx="2952">
                  <c:v>2962.0430000000001</c:v>
                </c:pt>
                <c:pt idx="2953">
                  <c:v>2963.1120000000001</c:v>
                </c:pt>
                <c:pt idx="2954">
                  <c:v>2964.0720000000001</c:v>
                </c:pt>
                <c:pt idx="2955">
                  <c:v>2965.0320000000002</c:v>
                </c:pt>
                <c:pt idx="2956">
                  <c:v>2966.1019999999999</c:v>
                </c:pt>
                <c:pt idx="2957">
                  <c:v>2967.0650000000001</c:v>
                </c:pt>
                <c:pt idx="2958">
                  <c:v>2968.0309999999999</c:v>
                </c:pt>
                <c:pt idx="2959">
                  <c:v>2969.1019999999999</c:v>
                </c:pt>
                <c:pt idx="2960">
                  <c:v>2970.0369999999998</c:v>
                </c:pt>
                <c:pt idx="2961">
                  <c:v>2971.107</c:v>
                </c:pt>
                <c:pt idx="2962">
                  <c:v>2972.0790000000002</c:v>
                </c:pt>
                <c:pt idx="2963">
                  <c:v>2973.038</c:v>
                </c:pt>
                <c:pt idx="2964">
                  <c:v>2974.1079999999997</c:v>
                </c:pt>
                <c:pt idx="2965">
                  <c:v>2975.067</c:v>
                </c:pt>
                <c:pt idx="2966">
                  <c:v>2976.136</c:v>
                </c:pt>
                <c:pt idx="2967">
                  <c:v>2977.0970000000002</c:v>
                </c:pt>
                <c:pt idx="2968">
                  <c:v>2978.056</c:v>
                </c:pt>
                <c:pt idx="2969">
                  <c:v>2979.1259999999997</c:v>
                </c:pt>
                <c:pt idx="2970">
                  <c:v>2980.085</c:v>
                </c:pt>
                <c:pt idx="2971">
                  <c:v>2981.0459999999998</c:v>
                </c:pt>
                <c:pt idx="2972">
                  <c:v>2982.116</c:v>
                </c:pt>
                <c:pt idx="2973">
                  <c:v>2983.0749999999998</c:v>
                </c:pt>
                <c:pt idx="2974">
                  <c:v>2984.143</c:v>
                </c:pt>
                <c:pt idx="2975">
                  <c:v>2985.1079999999997</c:v>
                </c:pt>
                <c:pt idx="2976">
                  <c:v>2986.069</c:v>
                </c:pt>
                <c:pt idx="2977">
                  <c:v>2987.1390000000001</c:v>
                </c:pt>
                <c:pt idx="2978">
                  <c:v>2988.1</c:v>
                </c:pt>
                <c:pt idx="2979">
                  <c:v>2989.0630000000001</c:v>
                </c:pt>
                <c:pt idx="2980">
                  <c:v>2990.134</c:v>
                </c:pt>
                <c:pt idx="2981">
                  <c:v>2991.0929999999998</c:v>
                </c:pt>
                <c:pt idx="2982">
                  <c:v>2992.0520000000001</c:v>
                </c:pt>
                <c:pt idx="2983">
                  <c:v>2993.1210000000001</c:v>
                </c:pt>
                <c:pt idx="2984">
                  <c:v>2994.0819999999999</c:v>
                </c:pt>
                <c:pt idx="2985">
                  <c:v>2995.15</c:v>
                </c:pt>
                <c:pt idx="2986">
                  <c:v>2996.1109999999999</c:v>
                </c:pt>
                <c:pt idx="2987">
                  <c:v>2997.07</c:v>
                </c:pt>
                <c:pt idx="2988">
                  <c:v>2998.14</c:v>
                </c:pt>
                <c:pt idx="2989">
                  <c:v>2999.0990000000002</c:v>
                </c:pt>
                <c:pt idx="2990">
                  <c:v>3000.06</c:v>
                </c:pt>
                <c:pt idx="2991">
                  <c:v>3001.1059999999998</c:v>
                </c:pt>
                <c:pt idx="2992">
                  <c:v>3002.067</c:v>
                </c:pt>
                <c:pt idx="2993">
                  <c:v>3003.1390000000001</c:v>
                </c:pt>
                <c:pt idx="2994">
                  <c:v>3004.098</c:v>
                </c:pt>
                <c:pt idx="2995">
                  <c:v>3005.0619999999999</c:v>
                </c:pt>
                <c:pt idx="2996">
                  <c:v>3006.1329999999998</c:v>
                </c:pt>
                <c:pt idx="2997">
                  <c:v>3007.0940000000001</c:v>
                </c:pt>
                <c:pt idx="2998">
                  <c:v>3008.1579999999999</c:v>
                </c:pt>
                <c:pt idx="2999">
                  <c:v>3009.116</c:v>
                </c:pt>
                <c:pt idx="3000">
                  <c:v>3010.0729999999999</c:v>
                </c:pt>
                <c:pt idx="3001">
                  <c:v>3011.1410000000001</c:v>
                </c:pt>
                <c:pt idx="3002">
                  <c:v>3012.0990000000002</c:v>
                </c:pt>
                <c:pt idx="3003">
                  <c:v>3013.1669999999913</c:v>
                </c:pt>
                <c:pt idx="3004">
                  <c:v>3014.127</c:v>
                </c:pt>
                <c:pt idx="3005">
                  <c:v>3015.0879999999997</c:v>
                </c:pt>
                <c:pt idx="3006">
                  <c:v>3016.1559999999999</c:v>
                </c:pt>
                <c:pt idx="3007">
                  <c:v>3017.1170000000002</c:v>
                </c:pt>
                <c:pt idx="3008">
                  <c:v>3018.0790000000002</c:v>
                </c:pt>
                <c:pt idx="3009">
                  <c:v>3019.1489999999903</c:v>
                </c:pt>
                <c:pt idx="3010">
                  <c:v>3020.11</c:v>
                </c:pt>
                <c:pt idx="3011">
                  <c:v>3021.0749999999998</c:v>
                </c:pt>
                <c:pt idx="3012">
                  <c:v>3022.1439999999998</c:v>
                </c:pt>
                <c:pt idx="3013">
                  <c:v>3023.107</c:v>
                </c:pt>
                <c:pt idx="3014">
                  <c:v>3024.1779999999999</c:v>
                </c:pt>
                <c:pt idx="3015">
                  <c:v>3025.1390000000001</c:v>
                </c:pt>
                <c:pt idx="3016">
                  <c:v>3026.0990000000002</c:v>
                </c:pt>
                <c:pt idx="3017">
                  <c:v>3027.1679999999997</c:v>
                </c:pt>
                <c:pt idx="3018">
                  <c:v>3028.13</c:v>
                </c:pt>
                <c:pt idx="3019">
                  <c:v>3029.0909999999999</c:v>
                </c:pt>
                <c:pt idx="3020">
                  <c:v>3030.16</c:v>
                </c:pt>
                <c:pt idx="3021">
                  <c:v>3031.098</c:v>
                </c:pt>
                <c:pt idx="3022">
                  <c:v>3032.1669999999913</c:v>
                </c:pt>
                <c:pt idx="3023">
                  <c:v>3033.1239999999998</c:v>
                </c:pt>
                <c:pt idx="3024">
                  <c:v>3034.087</c:v>
                </c:pt>
                <c:pt idx="3025">
                  <c:v>3035.1550000000002</c:v>
                </c:pt>
                <c:pt idx="3026">
                  <c:v>3036.116</c:v>
                </c:pt>
                <c:pt idx="3027">
                  <c:v>3037.0839999999998</c:v>
                </c:pt>
                <c:pt idx="3028">
                  <c:v>3038.152</c:v>
                </c:pt>
                <c:pt idx="3029">
                  <c:v>3039.1129999999998</c:v>
                </c:pt>
                <c:pt idx="3030">
                  <c:v>3040.183</c:v>
                </c:pt>
                <c:pt idx="3031">
                  <c:v>3041.1439999999998</c:v>
                </c:pt>
                <c:pt idx="3032">
                  <c:v>3042.107</c:v>
                </c:pt>
                <c:pt idx="3033">
                  <c:v>3043.1779999999999</c:v>
                </c:pt>
                <c:pt idx="3034">
                  <c:v>3044.1390000000001</c:v>
                </c:pt>
                <c:pt idx="3035">
                  <c:v>3045.1</c:v>
                </c:pt>
                <c:pt idx="3036">
                  <c:v>3046.1709999999998</c:v>
                </c:pt>
                <c:pt idx="3037">
                  <c:v>3047.1320000000001</c:v>
                </c:pt>
                <c:pt idx="3038">
                  <c:v>3048.2</c:v>
                </c:pt>
                <c:pt idx="3039">
                  <c:v>3049.163</c:v>
                </c:pt>
                <c:pt idx="3040">
                  <c:v>3050.1239999999998</c:v>
                </c:pt>
                <c:pt idx="3041">
                  <c:v>3051.194</c:v>
                </c:pt>
                <c:pt idx="3042">
                  <c:v>3052.154</c:v>
                </c:pt>
                <c:pt idx="3043">
                  <c:v>3053.1149999999998</c:v>
                </c:pt>
                <c:pt idx="3044">
                  <c:v>3054.1849999999913</c:v>
                </c:pt>
                <c:pt idx="3045">
                  <c:v>3055.1479999999997</c:v>
                </c:pt>
                <c:pt idx="3046">
                  <c:v>3056.1109999999999</c:v>
                </c:pt>
                <c:pt idx="3047">
                  <c:v>3057.181</c:v>
                </c:pt>
                <c:pt idx="3048">
                  <c:v>3058.1439999999998</c:v>
                </c:pt>
                <c:pt idx="3049">
                  <c:v>3059.1109999999999</c:v>
                </c:pt>
                <c:pt idx="3050">
                  <c:v>3060.181</c:v>
                </c:pt>
                <c:pt idx="3051">
                  <c:v>3061.1419999999998</c:v>
                </c:pt>
                <c:pt idx="3052">
                  <c:v>3062.2130000000002</c:v>
                </c:pt>
                <c:pt idx="3053">
                  <c:v>3063.174</c:v>
                </c:pt>
                <c:pt idx="3054">
                  <c:v>3064.1350000000002</c:v>
                </c:pt>
                <c:pt idx="3055">
                  <c:v>3065.2039999999997</c:v>
                </c:pt>
                <c:pt idx="3056">
                  <c:v>3066.165</c:v>
                </c:pt>
                <c:pt idx="3057">
                  <c:v>3067.1259999999997</c:v>
                </c:pt>
                <c:pt idx="3058">
                  <c:v>3068.194</c:v>
                </c:pt>
                <c:pt idx="3059">
                  <c:v>3069.1570000000002</c:v>
                </c:pt>
                <c:pt idx="3060">
                  <c:v>3070.1219999999998</c:v>
                </c:pt>
                <c:pt idx="3061">
                  <c:v>3071.192</c:v>
                </c:pt>
                <c:pt idx="3062">
                  <c:v>3072.1529999999998</c:v>
                </c:pt>
                <c:pt idx="3063">
                  <c:v>3073.223</c:v>
                </c:pt>
                <c:pt idx="3064">
                  <c:v>3074.19</c:v>
                </c:pt>
                <c:pt idx="3065">
                  <c:v>3075.1509999999998</c:v>
                </c:pt>
                <c:pt idx="3066">
                  <c:v>3076.2219999999998</c:v>
                </c:pt>
                <c:pt idx="3067">
                  <c:v>3077.1819999999998</c:v>
                </c:pt>
                <c:pt idx="3068">
                  <c:v>3078.143</c:v>
                </c:pt>
                <c:pt idx="3069">
                  <c:v>3079.2139999999999</c:v>
                </c:pt>
                <c:pt idx="3070">
                  <c:v>3080.1759999999999</c:v>
                </c:pt>
                <c:pt idx="3071">
                  <c:v>3081.136</c:v>
                </c:pt>
                <c:pt idx="3072">
                  <c:v>3082.2039999999997</c:v>
                </c:pt>
                <c:pt idx="3073">
                  <c:v>3083.1669999999913</c:v>
                </c:pt>
                <c:pt idx="3074">
                  <c:v>3084.2350000000001</c:v>
                </c:pt>
                <c:pt idx="3075">
                  <c:v>3085.1979999999999</c:v>
                </c:pt>
                <c:pt idx="3076">
                  <c:v>3086.1590000000001</c:v>
                </c:pt>
                <c:pt idx="3077">
                  <c:v>3087.2269999999903</c:v>
                </c:pt>
                <c:pt idx="3078">
                  <c:v>3088.192</c:v>
                </c:pt>
                <c:pt idx="3079">
                  <c:v>3089.1550000000002</c:v>
                </c:pt>
                <c:pt idx="3080">
                  <c:v>3090.2249999999913</c:v>
                </c:pt>
                <c:pt idx="3081">
                  <c:v>3091.1889999999903</c:v>
                </c:pt>
                <c:pt idx="3082">
                  <c:v>3092.232</c:v>
                </c:pt>
                <c:pt idx="3083">
                  <c:v>3093.1930000000002</c:v>
                </c:pt>
                <c:pt idx="3084">
                  <c:v>3094.152</c:v>
                </c:pt>
                <c:pt idx="3085">
                  <c:v>3095.2219999999998</c:v>
                </c:pt>
                <c:pt idx="3086">
                  <c:v>3096.181</c:v>
                </c:pt>
                <c:pt idx="3087">
                  <c:v>3097.1439999999998</c:v>
                </c:pt>
                <c:pt idx="3088">
                  <c:v>3098.2139999999999</c:v>
                </c:pt>
                <c:pt idx="3089">
                  <c:v>3099.1750000000002</c:v>
                </c:pt>
                <c:pt idx="3090">
                  <c:v>3100.2429999999913</c:v>
                </c:pt>
                <c:pt idx="3091">
                  <c:v>3101.22</c:v>
                </c:pt>
                <c:pt idx="3092">
                  <c:v>3102.1790000000001</c:v>
                </c:pt>
                <c:pt idx="3093">
                  <c:v>3103.2449999999913</c:v>
                </c:pt>
                <c:pt idx="3094">
                  <c:v>3104.2039999999997</c:v>
                </c:pt>
                <c:pt idx="3095">
                  <c:v>3105.163</c:v>
                </c:pt>
                <c:pt idx="3096">
                  <c:v>3106.2330000000002</c:v>
                </c:pt>
                <c:pt idx="3097">
                  <c:v>3107.1950000000002</c:v>
                </c:pt>
                <c:pt idx="3098">
                  <c:v>3108.154</c:v>
                </c:pt>
                <c:pt idx="3099">
                  <c:v>3109.2239999999997</c:v>
                </c:pt>
                <c:pt idx="3100">
                  <c:v>3110.1849999999913</c:v>
                </c:pt>
                <c:pt idx="3101">
                  <c:v>3111.2559999999999</c:v>
                </c:pt>
                <c:pt idx="3102">
                  <c:v>3112.2170000000001</c:v>
                </c:pt>
                <c:pt idx="3103">
                  <c:v>3113.1770000000001</c:v>
                </c:pt>
                <c:pt idx="3104">
                  <c:v>3114.2429999999913</c:v>
                </c:pt>
                <c:pt idx="3105">
                  <c:v>3115.2059999999997</c:v>
                </c:pt>
                <c:pt idx="3106">
                  <c:v>3116.1709999999998</c:v>
                </c:pt>
                <c:pt idx="3107">
                  <c:v>3117.239</c:v>
                </c:pt>
                <c:pt idx="3108">
                  <c:v>3118.201</c:v>
                </c:pt>
                <c:pt idx="3109">
                  <c:v>3119.163</c:v>
                </c:pt>
                <c:pt idx="3110">
                  <c:v>3120.2330000000002</c:v>
                </c:pt>
                <c:pt idx="3111">
                  <c:v>3121.1950000000002</c:v>
                </c:pt>
                <c:pt idx="3112">
                  <c:v>3122.2379999999998</c:v>
                </c:pt>
                <c:pt idx="3113">
                  <c:v>3123.1979999999999</c:v>
                </c:pt>
                <c:pt idx="3114">
                  <c:v>3124.2689999999893</c:v>
                </c:pt>
                <c:pt idx="3115">
                  <c:v>3125.2330000000002</c:v>
                </c:pt>
                <c:pt idx="3116">
                  <c:v>3126.192</c:v>
                </c:pt>
                <c:pt idx="3117">
                  <c:v>3127.261</c:v>
                </c:pt>
                <c:pt idx="3118">
                  <c:v>3128.2219999999998</c:v>
                </c:pt>
                <c:pt idx="3119">
                  <c:v>3129.1819999999998</c:v>
                </c:pt>
                <c:pt idx="3120">
                  <c:v>3130.252</c:v>
                </c:pt>
                <c:pt idx="3121">
                  <c:v>3131.2150000000001</c:v>
                </c:pt>
                <c:pt idx="3122">
                  <c:v>3132.1770000000001</c:v>
                </c:pt>
                <c:pt idx="3123">
                  <c:v>3133.2429999999913</c:v>
                </c:pt>
                <c:pt idx="3124">
                  <c:v>3134.2049999999913</c:v>
                </c:pt>
                <c:pt idx="3125">
                  <c:v>3135.2759999999998</c:v>
                </c:pt>
                <c:pt idx="3126">
                  <c:v>3136.239</c:v>
                </c:pt>
                <c:pt idx="3127">
                  <c:v>3137.201</c:v>
                </c:pt>
                <c:pt idx="3128">
                  <c:v>3138.2719999999999</c:v>
                </c:pt>
                <c:pt idx="3129">
                  <c:v>3139.2350000000001</c:v>
                </c:pt>
                <c:pt idx="3130">
                  <c:v>3140.1970000000001</c:v>
                </c:pt>
                <c:pt idx="3131">
                  <c:v>3141.2679999999987</c:v>
                </c:pt>
                <c:pt idx="3132">
                  <c:v>3142.2310000000002</c:v>
                </c:pt>
                <c:pt idx="3133">
                  <c:v>3143.1930000000002</c:v>
                </c:pt>
                <c:pt idx="3134">
                  <c:v>3144.2639999999997</c:v>
                </c:pt>
                <c:pt idx="3135">
                  <c:v>3145.2249999999913</c:v>
                </c:pt>
                <c:pt idx="3136">
                  <c:v>3146.1869999999913</c:v>
                </c:pt>
                <c:pt idx="3137">
                  <c:v>3147.2579999999998</c:v>
                </c:pt>
                <c:pt idx="3138">
                  <c:v>3148.2179999999998</c:v>
                </c:pt>
                <c:pt idx="3139">
                  <c:v>3149.2849999999903</c:v>
                </c:pt>
                <c:pt idx="3140">
                  <c:v>3150.2469999999903</c:v>
                </c:pt>
                <c:pt idx="3141">
                  <c:v>3151.2079999999987</c:v>
                </c:pt>
                <c:pt idx="3142">
                  <c:v>3152.25</c:v>
                </c:pt>
                <c:pt idx="3143">
                  <c:v>3153.2079999999987</c:v>
                </c:pt>
                <c:pt idx="3144">
                  <c:v>3154.277</c:v>
                </c:pt>
                <c:pt idx="3145">
                  <c:v>3155.239</c:v>
                </c:pt>
                <c:pt idx="3146">
                  <c:v>3156.2</c:v>
                </c:pt>
                <c:pt idx="3147">
                  <c:v>3157.2679999999987</c:v>
                </c:pt>
                <c:pt idx="3148">
                  <c:v>3158.232</c:v>
                </c:pt>
                <c:pt idx="3149">
                  <c:v>3159.1970000000001</c:v>
                </c:pt>
                <c:pt idx="3150">
                  <c:v>3160.2759999999998</c:v>
                </c:pt>
                <c:pt idx="3151">
                  <c:v>3161.2370000000001</c:v>
                </c:pt>
                <c:pt idx="3152">
                  <c:v>3162.2089999999903</c:v>
                </c:pt>
                <c:pt idx="3153">
                  <c:v>3163.277</c:v>
                </c:pt>
                <c:pt idx="3154">
                  <c:v>3164.2370000000001</c:v>
                </c:pt>
                <c:pt idx="3155">
                  <c:v>3165.2</c:v>
                </c:pt>
                <c:pt idx="3156">
                  <c:v>3166.27</c:v>
                </c:pt>
                <c:pt idx="3157">
                  <c:v>3167.2339999999999</c:v>
                </c:pt>
                <c:pt idx="3158">
                  <c:v>3168.3040000000001</c:v>
                </c:pt>
                <c:pt idx="3159">
                  <c:v>3169.2639999999997</c:v>
                </c:pt>
                <c:pt idx="3160">
                  <c:v>3170.223</c:v>
                </c:pt>
                <c:pt idx="3161">
                  <c:v>3171.2910000000002</c:v>
                </c:pt>
                <c:pt idx="3162">
                  <c:v>3172.25</c:v>
                </c:pt>
                <c:pt idx="3163">
                  <c:v>3173.21</c:v>
                </c:pt>
                <c:pt idx="3164">
                  <c:v>3174.279</c:v>
                </c:pt>
                <c:pt idx="3165">
                  <c:v>3175.239</c:v>
                </c:pt>
                <c:pt idx="3166">
                  <c:v>3176.3100000000022</c:v>
                </c:pt>
                <c:pt idx="3167">
                  <c:v>3177.2739999999999</c:v>
                </c:pt>
                <c:pt idx="3168">
                  <c:v>3178.2330000000002</c:v>
                </c:pt>
                <c:pt idx="3169">
                  <c:v>3179.3020000000001</c:v>
                </c:pt>
                <c:pt idx="3170">
                  <c:v>3180.2639999999997</c:v>
                </c:pt>
                <c:pt idx="3171">
                  <c:v>3181.223</c:v>
                </c:pt>
                <c:pt idx="3172">
                  <c:v>3182.2930000000001</c:v>
                </c:pt>
                <c:pt idx="3173">
                  <c:v>3183.2550000000001</c:v>
                </c:pt>
                <c:pt idx="3174">
                  <c:v>3184.2190000000001</c:v>
                </c:pt>
                <c:pt idx="3175">
                  <c:v>3185.2879999999923</c:v>
                </c:pt>
                <c:pt idx="3176">
                  <c:v>3186.25</c:v>
                </c:pt>
                <c:pt idx="3177">
                  <c:v>3187.3190000000022</c:v>
                </c:pt>
                <c:pt idx="3178">
                  <c:v>3188.2809999999913</c:v>
                </c:pt>
                <c:pt idx="3179">
                  <c:v>3189.241</c:v>
                </c:pt>
                <c:pt idx="3180">
                  <c:v>3190.3100000000022</c:v>
                </c:pt>
                <c:pt idx="3181">
                  <c:v>3191.2739999999999</c:v>
                </c:pt>
                <c:pt idx="3182">
                  <c:v>3192.2359999999999</c:v>
                </c:pt>
                <c:pt idx="3183">
                  <c:v>3193.3069999999998</c:v>
                </c:pt>
                <c:pt idx="3184">
                  <c:v>3194.2730000000001</c:v>
                </c:pt>
                <c:pt idx="3185">
                  <c:v>3195.2330000000002</c:v>
                </c:pt>
                <c:pt idx="3186">
                  <c:v>3196.3029999999999</c:v>
                </c:pt>
                <c:pt idx="3187">
                  <c:v>3197.2639999999997</c:v>
                </c:pt>
                <c:pt idx="3188">
                  <c:v>3198.2239999999997</c:v>
                </c:pt>
                <c:pt idx="3189">
                  <c:v>3199.2959999999998</c:v>
                </c:pt>
                <c:pt idx="3190">
                  <c:v>3200.2579999999998</c:v>
                </c:pt>
                <c:pt idx="3191">
                  <c:v>3201.3249999999998</c:v>
                </c:pt>
                <c:pt idx="3192">
                  <c:v>3202.2849999999903</c:v>
                </c:pt>
                <c:pt idx="3193">
                  <c:v>3203.2469999999903</c:v>
                </c:pt>
                <c:pt idx="3194">
                  <c:v>3204.3180000000002</c:v>
                </c:pt>
                <c:pt idx="3195">
                  <c:v>3205.2799999999997</c:v>
                </c:pt>
                <c:pt idx="3196">
                  <c:v>3206.241</c:v>
                </c:pt>
                <c:pt idx="3197">
                  <c:v>3207.3100000000022</c:v>
                </c:pt>
                <c:pt idx="3198">
                  <c:v>3208.2739999999999</c:v>
                </c:pt>
                <c:pt idx="3199">
                  <c:v>3209.24</c:v>
                </c:pt>
                <c:pt idx="3200">
                  <c:v>3210.3090000000002</c:v>
                </c:pt>
                <c:pt idx="3201">
                  <c:v>3211.2710000000002</c:v>
                </c:pt>
                <c:pt idx="3202">
                  <c:v>3212.2370000000001</c:v>
                </c:pt>
                <c:pt idx="3203">
                  <c:v>3213.2799999999997</c:v>
                </c:pt>
                <c:pt idx="3204">
                  <c:v>3214.2469999999903</c:v>
                </c:pt>
                <c:pt idx="3205">
                  <c:v>3215.3160000000012</c:v>
                </c:pt>
                <c:pt idx="3206">
                  <c:v>3216.2759999999998</c:v>
                </c:pt>
                <c:pt idx="3207">
                  <c:v>3217.346</c:v>
                </c:pt>
                <c:pt idx="3208">
                  <c:v>3218.3049999999998</c:v>
                </c:pt>
                <c:pt idx="3209">
                  <c:v>3219.2649999999903</c:v>
                </c:pt>
                <c:pt idx="3210">
                  <c:v>3220.3350000000082</c:v>
                </c:pt>
                <c:pt idx="3211">
                  <c:v>3221.2950000000001</c:v>
                </c:pt>
                <c:pt idx="3212">
                  <c:v>3222.2550000000001</c:v>
                </c:pt>
                <c:pt idx="3213">
                  <c:v>3223.3240000000001</c:v>
                </c:pt>
                <c:pt idx="3214">
                  <c:v>3224.2839999999997</c:v>
                </c:pt>
                <c:pt idx="3215">
                  <c:v>3225.3550000000082</c:v>
                </c:pt>
                <c:pt idx="3216">
                  <c:v>3226.32</c:v>
                </c:pt>
                <c:pt idx="3217">
                  <c:v>3227.2799999999997</c:v>
                </c:pt>
                <c:pt idx="3218">
                  <c:v>3228.3510000000092</c:v>
                </c:pt>
                <c:pt idx="3219">
                  <c:v>3229.3130000000083</c:v>
                </c:pt>
                <c:pt idx="3220">
                  <c:v>3230.2750000000001</c:v>
                </c:pt>
                <c:pt idx="3221">
                  <c:v>3231.3470000000002</c:v>
                </c:pt>
                <c:pt idx="3222">
                  <c:v>3232.306</c:v>
                </c:pt>
                <c:pt idx="3223">
                  <c:v>3233.2659999999987</c:v>
                </c:pt>
                <c:pt idx="3224">
                  <c:v>3234.3350000000082</c:v>
                </c:pt>
                <c:pt idx="3225">
                  <c:v>3235.297</c:v>
                </c:pt>
                <c:pt idx="3226">
                  <c:v>3236.259</c:v>
                </c:pt>
                <c:pt idx="3227">
                  <c:v>3237.326</c:v>
                </c:pt>
                <c:pt idx="3228">
                  <c:v>3238.2879999999923</c:v>
                </c:pt>
                <c:pt idx="3229">
                  <c:v>3239.3589999999999</c:v>
                </c:pt>
                <c:pt idx="3230">
                  <c:v>3240.3209999999999</c:v>
                </c:pt>
                <c:pt idx="3231">
                  <c:v>3241.2839999999997</c:v>
                </c:pt>
                <c:pt idx="3232">
                  <c:v>3242.3550000000082</c:v>
                </c:pt>
                <c:pt idx="3233">
                  <c:v>3243.2889999999888</c:v>
                </c:pt>
                <c:pt idx="3234">
                  <c:v>3244.3589999999999</c:v>
                </c:pt>
                <c:pt idx="3235">
                  <c:v>3245.3180000000002</c:v>
                </c:pt>
                <c:pt idx="3236">
                  <c:v>3246.277</c:v>
                </c:pt>
                <c:pt idx="3237">
                  <c:v>3247.3470000000002</c:v>
                </c:pt>
                <c:pt idx="3238">
                  <c:v>3248.308</c:v>
                </c:pt>
                <c:pt idx="3239">
                  <c:v>3249.2689999999893</c:v>
                </c:pt>
                <c:pt idx="3240">
                  <c:v>3250.3409999999999</c:v>
                </c:pt>
                <c:pt idx="3241">
                  <c:v>3251.3020000000001</c:v>
                </c:pt>
                <c:pt idx="3242">
                  <c:v>3252.3679999999999</c:v>
                </c:pt>
                <c:pt idx="3243">
                  <c:v>3253.3290000000002</c:v>
                </c:pt>
                <c:pt idx="3244">
                  <c:v>3254.29</c:v>
                </c:pt>
                <c:pt idx="3245">
                  <c:v>3255.36</c:v>
                </c:pt>
                <c:pt idx="3246">
                  <c:v>3256.3229999999999</c:v>
                </c:pt>
                <c:pt idx="3247">
                  <c:v>3257.2839999999997</c:v>
                </c:pt>
                <c:pt idx="3248">
                  <c:v>3258.3570000000022</c:v>
                </c:pt>
                <c:pt idx="3249">
                  <c:v>3259.32</c:v>
                </c:pt>
                <c:pt idx="3250">
                  <c:v>3260.2829999999913</c:v>
                </c:pt>
                <c:pt idx="3251">
                  <c:v>3261.3510000000092</c:v>
                </c:pt>
                <c:pt idx="3252">
                  <c:v>3262.3140000000012</c:v>
                </c:pt>
                <c:pt idx="3253">
                  <c:v>3263.384</c:v>
                </c:pt>
                <c:pt idx="3254">
                  <c:v>3264.3429999999998</c:v>
                </c:pt>
                <c:pt idx="3255">
                  <c:v>3265.3020000000001</c:v>
                </c:pt>
                <c:pt idx="3256">
                  <c:v>3266.3679999999999</c:v>
                </c:pt>
                <c:pt idx="3257">
                  <c:v>3267.3290000000002</c:v>
                </c:pt>
                <c:pt idx="3258">
                  <c:v>3268.2919999999999</c:v>
                </c:pt>
                <c:pt idx="3259">
                  <c:v>3269.3620000000001</c:v>
                </c:pt>
                <c:pt idx="3260">
                  <c:v>3270.3229999999999</c:v>
                </c:pt>
                <c:pt idx="3261">
                  <c:v>3271.3910000000083</c:v>
                </c:pt>
                <c:pt idx="3262">
                  <c:v>3272.3589999999999</c:v>
                </c:pt>
                <c:pt idx="3263">
                  <c:v>3273.2950000000001</c:v>
                </c:pt>
                <c:pt idx="3264">
                  <c:v>3274.3629999999998</c:v>
                </c:pt>
                <c:pt idx="3265">
                  <c:v>3275.3249999999998</c:v>
                </c:pt>
                <c:pt idx="3266">
                  <c:v>3276.3930000000082</c:v>
                </c:pt>
                <c:pt idx="3267">
                  <c:v>3277.3629999999998</c:v>
                </c:pt>
                <c:pt idx="3268">
                  <c:v>3278.3220000000001</c:v>
                </c:pt>
                <c:pt idx="3269">
                  <c:v>3279.3920000000012</c:v>
                </c:pt>
                <c:pt idx="3270">
                  <c:v>3280.3589999999999</c:v>
                </c:pt>
                <c:pt idx="3271">
                  <c:v>3281.3190000000022</c:v>
                </c:pt>
                <c:pt idx="3272">
                  <c:v>3282.3890000000001</c:v>
                </c:pt>
                <c:pt idx="3273">
                  <c:v>3283.3570000000022</c:v>
                </c:pt>
                <c:pt idx="3274">
                  <c:v>3284.3180000000002</c:v>
                </c:pt>
                <c:pt idx="3275">
                  <c:v>3285.3890000000001</c:v>
                </c:pt>
                <c:pt idx="3276">
                  <c:v>3286.3750000000077</c:v>
                </c:pt>
                <c:pt idx="3277">
                  <c:v>3287.3380000000002</c:v>
                </c:pt>
                <c:pt idx="3278">
                  <c:v>3288.4079999999999</c:v>
                </c:pt>
                <c:pt idx="3279">
                  <c:v>3289.3780000000002</c:v>
                </c:pt>
                <c:pt idx="3280">
                  <c:v>3290.3370000000077</c:v>
                </c:pt>
                <c:pt idx="3281">
                  <c:v>3291.4050000000002</c:v>
                </c:pt>
                <c:pt idx="3282">
                  <c:v>3292.3750000000077</c:v>
                </c:pt>
                <c:pt idx="3283">
                  <c:v>3293.3360000000002</c:v>
                </c:pt>
                <c:pt idx="3284">
                  <c:v>3294.404</c:v>
                </c:pt>
                <c:pt idx="3285">
                  <c:v>3295.3730000000082</c:v>
                </c:pt>
                <c:pt idx="3286">
                  <c:v>3296.3370000000077</c:v>
                </c:pt>
                <c:pt idx="3287">
                  <c:v>3297.4050000000002</c:v>
                </c:pt>
                <c:pt idx="3288">
                  <c:v>3298.3770000000022</c:v>
                </c:pt>
                <c:pt idx="3289">
                  <c:v>3299.34</c:v>
                </c:pt>
                <c:pt idx="3290">
                  <c:v>3300.4079999999999</c:v>
                </c:pt>
                <c:pt idx="3291">
                  <c:v>3301.3829999999998</c:v>
                </c:pt>
                <c:pt idx="3292">
                  <c:v>3302.3440000000001</c:v>
                </c:pt>
                <c:pt idx="3293">
                  <c:v>3303.4100000000012</c:v>
                </c:pt>
                <c:pt idx="3294">
                  <c:v>3304.3820000000001</c:v>
                </c:pt>
                <c:pt idx="3295">
                  <c:v>3305.3409999999999</c:v>
                </c:pt>
                <c:pt idx="3296">
                  <c:v>3306.4090000000001</c:v>
                </c:pt>
                <c:pt idx="3297">
                  <c:v>3307.3789999999999</c:v>
                </c:pt>
                <c:pt idx="3298">
                  <c:v>3308.3380000000002</c:v>
                </c:pt>
                <c:pt idx="3299">
                  <c:v>3309.4059999999999</c:v>
                </c:pt>
                <c:pt idx="3300">
                  <c:v>3310.3750000000077</c:v>
                </c:pt>
                <c:pt idx="3301">
                  <c:v>3311.3360000000002</c:v>
                </c:pt>
                <c:pt idx="3302">
                  <c:v>3312.402</c:v>
                </c:pt>
                <c:pt idx="3303">
                  <c:v>3313.3710000000083</c:v>
                </c:pt>
                <c:pt idx="3304">
                  <c:v>3314.3340000000012</c:v>
                </c:pt>
                <c:pt idx="3305">
                  <c:v>3315.4</c:v>
                </c:pt>
                <c:pt idx="3306">
                  <c:v>3316.3679999999999</c:v>
                </c:pt>
                <c:pt idx="3307">
                  <c:v>3317.3310000000092</c:v>
                </c:pt>
                <c:pt idx="3308">
                  <c:v>3318.3989999999999</c:v>
                </c:pt>
                <c:pt idx="3309">
                  <c:v>3319.3679999999999</c:v>
                </c:pt>
                <c:pt idx="3310">
                  <c:v>3320.4360000000001</c:v>
                </c:pt>
                <c:pt idx="3311">
                  <c:v>3321.4029999999998</c:v>
                </c:pt>
                <c:pt idx="3312">
                  <c:v>3322.3649999999998</c:v>
                </c:pt>
                <c:pt idx="3313">
                  <c:v>3323.4349999999999</c:v>
                </c:pt>
                <c:pt idx="3314">
                  <c:v>3324.4140000000002</c:v>
                </c:pt>
                <c:pt idx="3315">
                  <c:v>3325.3740000000012</c:v>
                </c:pt>
                <c:pt idx="3316">
                  <c:v>3326.4430000000002</c:v>
                </c:pt>
                <c:pt idx="3317">
                  <c:v>3327.4209999999998</c:v>
                </c:pt>
                <c:pt idx="3318">
                  <c:v>3328.3829999999998</c:v>
                </c:pt>
                <c:pt idx="3319">
                  <c:v>3329.3470000000002</c:v>
                </c:pt>
                <c:pt idx="3320">
                  <c:v>3330.4140000000002</c:v>
                </c:pt>
                <c:pt idx="3321">
                  <c:v>3331.3809999999999</c:v>
                </c:pt>
                <c:pt idx="3322">
                  <c:v>3332.4470000000001</c:v>
                </c:pt>
                <c:pt idx="3323">
                  <c:v>3333.4130000000077</c:v>
                </c:pt>
                <c:pt idx="3324">
                  <c:v>3334.3770000000022</c:v>
                </c:pt>
                <c:pt idx="3325">
                  <c:v>3335.4470000000001</c:v>
                </c:pt>
                <c:pt idx="3326">
                  <c:v>3336.4300000000012</c:v>
                </c:pt>
                <c:pt idx="3327">
                  <c:v>3337.3900000000012</c:v>
                </c:pt>
                <c:pt idx="3328">
                  <c:v>3338.3570000000022</c:v>
                </c:pt>
                <c:pt idx="3329">
                  <c:v>3339.4259999999999</c:v>
                </c:pt>
                <c:pt idx="3330">
                  <c:v>3340.3900000000012</c:v>
                </c:pt>
                <c:pt idx="3331">
                  <c:v>3341.3540000000012</c:v>
                </c:pt>
                <c:pt idx="3332">
                  <c:v>3342.424</c:v>
                </c:pt>
                <c:pt idx="3333">
                  <c:v>3343.404</c:v>
                </c:pt>
                <c:pt idx="3334">
                  <c:v>3344.364</c:v>
                </c:pt>
                <c:pt idx="3335">
                  <c:v>3345.4340000000002</c:v>
                </c:pt>
                <c:pt idx="3336">
                  <c:v>3346.4140000000002</c:v>
                </c:pt>
                <c:pt idx="3337">
                  <c:v>3347.3829999999998</c:v>
                </c:pt>
                <c:pt idx="3338">
                  <c:v>3348.4580000000001</c:v>
                </c:pt>
                <c:pt idx="3339">
                  <c:v>3349.4430000000002</c:v>
                </c:pt>
                <c:pt idx="3340">
                  <c:v>3350.4100000000012</c:v>
                </c:pt>
                <c:pt idx="3341">
                  <c:v>3351.3770000000022</c:v>
                </c:pt>
                <c:pt idx="3342">
                  <c:v>3352.4630000000002</c:v>
                </c:pt>
                <c:pt idx="3343">
                  <c:v>3353.4250000000002</c:v>
                </c:pt>
                <c:pt idx="3344">
                  <c:v>3354.4050000000002</c:v>
                </c:pt>
                <c:pt idx="3345">
                  <c:v>3355.3700000000022</c:v>
                </c:pt>
                <c:pt idx="3346">
                  <c:v>3356.442</c:v>
                </c:pt>
                <c:pt idx="3347">
                  <c:v>3357.42</c:v>
                </c:pt>
                <c:pt idx="3348">
                  <c:v>3358.3809999999999</c:v>
                </c:pt>
                <c:pt idx="3349">
                  <c:v>3359.4510000000082</c:v>
                </c:pt>
                <c:pt idx="3350">
                  <c:v>3360.4320000000002</c:v>
                </c:pt>
                <c:pt idx="3351">
                  <c:v>3361.4160000000002</c:v>
                </c:pt>
                <c:pt idx="3352">
                  <c:v>3362.386</c:v>
                </c:pt>
                <c:pt idx="3353">
                  <c:v>3363.4569999999999</c:v>
                </c:pt>
                <c:pt idx="3354">
                  <c:v>3364.4</c:v>
                </c:pt>
                <c:pt idx="3355">
                  <c:v>3365.48</c:v>
                </c:pt>
                <c:pt idx="3356">
                  <c:v>3366.4580000000001</c:v>
                </c:pt>
                <c:pt idx="3357">
                  <c:v>3367.424</c:v>
                </c:pt>
                <c:pt idx="3358">
                  <c:v>3368.3890000000001</c:v>
                </c:pt>
                <c:pt idx="3359">
                  <c:v>3369.4679999999998</c:v>
                </c:pt>
                <c:pt idx="3360">
                  <c:v>3370.4320000000002</c:v>
                </c:pt>
                <c:pt idx="3361">
                  <c:v>3371.4079999999999</c:v>
                </c:pt>
                <c:pt idx="3362">
                  <c:v>3372.386</c:v>
                </c:pt>
                <c:pt idx="3363">
                  <c:v>3373.4560000000001</c:v>
                </c:pt>
                <c:pt idx="3364">
                  <c:v>3374.4160000000002</c:v>
                </c:pt>
                <c:pt idx="3365">
                  <c:v>3375.3930000000082</c:v>
                </c:pt>
                <c:pt idx="3366">
                  <c:v>3376.4659999999999</c:v>
                </c:pt>
                <c:pt idx="3367">
                  <c:v>3377.4279999999999</c:v>
                </c:pt>
                <c:pt idx="3368">
                  <c:v>3378.404</c:v>
                </c:pt>
                <c:pt idx="3369">
                  <c:v>3379.4740000000002</c:v>
                </c:pt>
                <c:pt idx="3370">
                  <c:v>3380.4380000000001</c:v>
                </c:pt>
                <c:pt idx="3371">
                  <c:v>3381.4209999999998</c:v>
                </c:pt>
                <c:pt idx="3372">
                  <c:v>3382.489</c:v>
                </c:pt>
                <c:pt idx="3373">
                  <c:v>3383.4479999999999</c:v>
                </c:pt>
                <c:pt idx="3374">
                  <c:v>3384.4300000000012</c:v>
                </c:pt>
                <c:pt idx="3375">
                  <c:v>3385.3900000000012</c:v>
                </c:pt>
                <c:pt idx="3376">
                  <c:v>3386.4659999999999</c:v>
                </c:pt>
                <c:pt idx="3377">
                  <c:v>3387.444</c:v>
                </c:pt>
                <c:pt idx="3378">
                  <c:v>3388.4090000000001</c:v>
                </c:pt>
                <c:pt idx="3379">
                  <c:v>3389.4920000000002</c:v>
                </c:pt>
                <c:pt idx="3380">
                  <c:v>3390.4540000000002</c:v>
                </c:pt>
                <c:pt idx="3381">
                  <c:v>3391.4380000000001</c:v>
                </c:pt>
                <c:pt idx="3382">
                  <c:v>3392.4050000000002</c:v>
                </c:pt>
                <c:pt idx="3383">
                  <c:v>3393.4769999999999</c:v>
                </c:pt>
                <c:pt idx="3384">
                  <c:v>3394.4120000000012</c:v>
                </c:pt>
                <c:pt idx="3385">
                  <c:v>3395.4870000000001</c:v>
                </c:pt>
                <c:pt idx="3386">
                  <c:v>3396.4609999999998</c:v>
                </c:pt>
                <c:pt idx="3387">
                  <c:v>3397.4229999999998</c:v>
                </c:pt>
                <c:pt idx="3388">
                  <c:v>3398.402</c:v>
                </c:pt>
                <c:pt idx="3389">
                  <c:v>3399.4720000000002</c:v>
                </c:pt>
                <c:pt idx="3390">
                  <c:v>3400.4349999999999</c:v>
                </c:pt>
                <c:pt idx="3391">
                  <c:v>3401.4180000000001</c:v>
                </c:pt>
                <c:pt idx="3392">
                  <c:v>3402.4870000000001</c:v>
                </c:pt>
                <c:pt idx="3393">
                  <c:v>3403.4500000000012</c:v>
                </c:pt>
                <c:pt idx="3394">
                  <c:v>3404.4300000000012</c:v>
                </c:pt>
                <c:pt idx="3395">
                  <c:v>3405.5070000000001</c:v>
                </c:pt>
                <c:pt idx="3396">
                  <c:v>3406.4720000000002</c:v>
                </c:pt>
                <c:pt idx="3397">
                  <c:v>3407.4330000000077</c:v>
                </c:pt>
                <c:pt idx="3398">
                  <c:v>3408.4160000000002</c:v>
                </c:pt>
                <c:pt idx="3399">
                  <c:v>3409.4859999999999</c:v>
                </c:pt>
                <c:pt idx="3400">
                  <c:v>3410.4500000000012</c:v>
                </c:pt>
                <c:pt idx="3401">
                  <c:v>3411.4330000000077</c:v>
                </c:pt>
                <c:pt idx="3402">
                  <c:v>3412.5110000000022</c:v>
                </c:pt>
                <c:pt idx="3403">
                  <c:v>3413.4730000000022</c:v>
                </c:pt>
                <c:pt idx="3404">
                  <c:v>3414.4520000000002</c:v>
                </c:pt>
                <c:pt idx="3405">
                  <c:v>3415.4180000000001</c:v>
                </c:pt>
                <c:pt idx="3406">
                  <c:v>3416.4900000000002</c:v>
                </c:pt>
                <c:pt idx="3407">
                  <c:v>3417.4639999999999</c:v>
                </c:pt>
                <c:pt idx="3408">
                  <c:v>3418.4270000000001</c:v>
                </c:pt>
                <c:pt idx="3409">
                  <c:v>3419.5140000000001</c:v>
                </c:pt>
                <c:pt idx="3410">
                  <c:v>3420.4749999999999</c:v>
                </c:pt>
                <c:pt idx="3411">
                  <c:v>3421.4369999999999</c:v>
                </c:pt>
                <c:pt idx="3412">
                  <c:v>3422.4229999999998</c:v>
                </c:pt>
                <c:pt idx="3413">
                  <c:v>3423.4929999999999</c:v>
                </c:pt>
                <c:pt idx="3414">
                  <c:v>3424.4279999999999</c:v>
                </c:pt>
                <c:pt idx="3415">
                  <c:v>3425.5169999999998</c:v>
                </c:pt>
                <c:pt idx="3416">
                  <c:v>3426.48</c:v>
                </c:pt>
                <c:pt idx="3417">
                  <c:v>3427.4580000000001</c:v>
                </c:pt>
                <c:pt idx="3418">
                  <c:v>3428.527</c:v>
                </c:pt>
                <c:pt idx="3419">
                  <c:v>3429.4900000000002</c:v>
                </c:pt>
                <c:pt idx="3420">
                  <c:v>3430.4500000000012</c:v>
                </c:pt>
                <c:pt idx="3421">
                  <c:v>3431.4369999999999</c:v>
                </c:pt>
                <c:pt idx="3422">
                  <c:v>3432.5149999999999</c:v>
                </c:pt>
                <c:pt idx="3423">
                  <c:v>3433.4810000000002</c:v>
                </c:pt>
                <c:pt idx="3424">
                  <c:v>3434.4639999999999</c:v>
                </c:pt>
                <c:pt idx="3425">
                  <c:v>3435.538</c:v>
                </c:pt>
                <c:pt idx="3426">
                  <c:v>3436.502</c:v>
                </c:pt>
                <c:pt idx="3427">
                  <c:v>3437.4690000000001</c:v>
                </c:pt>
                <c:pt idx="3428">
                  <c:v>3438.4540000000002</c:v>
                </c:pt>
                <c:pt idx="3429">
                  <c:v>3439.5279999999998</c:v>
                </c:pt>
                <c:pt idx="3430">
                  <c:v>3440.4960000000001</c:v>
                </c:pt>
                <c:pt idx="3431">
                  <c:v>3441.4609999999998</c:v>
                </c:pt>
                <c:pt idx="3432">
                  <c:v>3442.4459999999999</c:v>
                </c:pt>
                <c:pt idx="3433">
                  <c:v>3443.5239999999999</c:v>
                </c:pt>
                <c:pt idx="3434">
                  <c:v>3444.4900000000002</c:v>
                </c:pt>
                <c:pt idx="3435">
                  <c:v>3445.4549999999999</c:v>
                </c:pt>
                <c:pt idx="3436">
                  <c:v>3446.4450000000002</c:v>
                </c:pt>
                <c:pt idx="3437">
                  <c:v>3447.5250000000001</c:v>
                </c:pt>
                <c:pt idx="3438">
                  <c:v>3448.4910000000077</c:v>
                </c:pt>
                <c:pt idx="3439">
                  <c:v>3449.4580000000001</c:v>
                </c:pt>
                <c:pt idx="3440">
                  <c:v>3450.4450000000002</c:v>
                </c:pt>
                <c:pt idx="3441">
                  <c:v>3451.5239999999999</c:v>
                </c:pt>
                <c:pt idx="3442">
                  <c:v>3452.4900000000002</c:v>
                </c:pt>
                <c:pt idx="3443">
                  <c:v>3453.4540000000002</c:v>
                </c:pt>
                <c:pt idx="3444">
                  <c:v>3454.55</c:v>
                </c:pt>
                <c:pt idx="3445">
                  <c:v>3455.5140000000001</c:v>
                </c:pt>
                <c:pt idx="3446">
                  <c:v>3456.4850000000001</c:v>
                </c:pt>
                <c:pt idx="3447">
                  <c:v>3457.558</c:v>
                </c:pt>
                <c:pt idx="3448">
                  <c:v>3458.527</c:v>
                </c:pt>
                <c:pt idx="3449">
                  <c:v>3459.5169999999998</c:v>
                </c:pt>
                <c:pt idx="3450">
                  <c:v>3460.462</c:v>
                </c:pt>
                <c:pt idx="3451">
                  <c:v>3461.538</c:v>
                </c:pt>
                <c:pt idx="3452">
                  <c:v>3462.5030000000002</c:v>
                </c:pt>
                <c:pt idx="3453">
                  <c:v>3463.4670000000001</c:v>
                </c:pt>
                <c:pt idx="3454">
                  <c:v>3464.56</c:v>
                </c:pt>
                <c:pt idx="3455">
                  <c:v>3465.527</c:v>
                </c:pt>
                <c:pt idx="3456">
                  <c:v>3466.4900000000002</c:v>
                </c:pt>
                <c:pt idx="3457">
                  <c:v>3467.5639999999999</c:v>
                </c:pt>
                <c:pt idx="3458">
                  <c:v>3468.529</c:v>
                </c:pt>
                <c:pt idx="3459">
                  <c:v>3469.498</c:v>
                </c:pt>
                <c:pt idx="3460">
                  <c:v>3470.4839999999999</c:v>
                </c:pt>
                <c:pt idx="3461">
                  <c:v>3471.5479999999998</c:v>
                </c:pt>
                <c:pt idx="3462">
                  <c:v>3472.5129999999999</c:v>
                </c:pt>
                <c:pt idx="3463">
                  <c:v>3473.5630000000001</c:v>
                </c:pt>
                <c:pt idx="3464">
                  <c:v>3474.529</c:v>
                </c:pt>
                <c:pt idx="3465">
                  <c:v>3475.5070000000001</c:v>
                </c:pt>
                <c:pt idx="3466">
                  <c:v>3476.4900000000002</c:v>
                </c:pt>
                <c:pt idx="3467">
                  <c:v>3477.5729999999999</c:v>
                </c:pt>
                <c:pt idx="3468">
                  <c:v>3478.57</c:v>
                </c:pt>
                <c:pt idx="3469">
                  <c:v>3479.5340000000001</c:v>
                </c:pt>
                <c:pt idx="3470">
                  <c:v>3480.498</c:v>
                </c:pt>
                <c:pt idx="3471">
                  <c:v>3481.5709999999999</c:v>
                </c:pt>
                <c:pt idx="3472">
                  <c:v>3482.5329999999999</c:v>
                </c:pt>
                <c:pt idx="3473">
                  <c:v>3483.4969999999998</c:v>
                </c:pt>
                <c:pt idx="3474">
                  <c:v>3484.5729999999999</c:v>
                </c:pt>
                <c:pt idx="3475">
                  <c:v>3485.5390000000002</c:v>
                </c:pt>
                <c:pt idx="3476">
                  <c:v>3486.5050000000001</c:v>
                </c:pt>
                <c:pt idx="3477">
                  <c:v>3487.576</c:v>
                </c:pt>
                <c:pt idx="3478">
                  <c:v>3488.5419999999999</c:v>
                </c:pt>
                <c:pt idx="3479">
                  <c:v>3489.5079999999998</c:v>
                </c:pt>
                <c:pt idx="3480">
                  <c:v>3490.489</c:v>
                </c:pt>
                <c:pt idx="3481">
                  <c:v>3491.5639999999999</c:v>
                </c:pt>
                <c:pt idx="3482">
                  <c:v>3492.53</c:v>
                </c:pt>
                <c:pt idx="3483">
                  <c:v>3493.4960000000001</c:v>
                </c:pt>
                <c:pt idx="3484">
                  <c:v>3494.5790000000002</c:v>
                </c:pt>
                <c:pt idx="3485">
                  <c:v>3495.5430000000001</c:v>
                </c:pt>
                <c:pt idx="3486">
                  <c:v>3496.5070000000001</c:v>
                </c:pt>
                <c:pt idx="3487">
                  <c:v>3497.578</c:v>
                </c:pt>
                <c:pt idx="3488">
                  <c:v>3498.5459999999998</c:v>
                </c:pt>
                <c:pt idx="3489">
                  <c:v>3499.51</c:v>
                </c:pt>
                <c:pt idx="3490">
                  <c:v>3500.59</c:v>
                </c:pt>
                <c:pt idx="3491">
                  <c:v>3501.5549999999998</c:v>
                </c:pt>
                <c:pt idx="3492">
                  <c:v>3502.5210000000002</c:v>
                </c:pt>
                <c:pt idx="3493">
                  <c:v>3503.596</c:v>
                </c:pt>
                <c:pt idx="3494">
                  <c:v>3504.5619999999999</c:v>
                </c:pt>
                <c:pt idx="3495">
                  <c:v>3505.5259999999998</c:v>
                </c:pt>
                <c:pt idx="3496">
                  <c:v>3506.6</c:v>
                </c:pt>
                <c:pt idx="3497">
                  <c:v>3507.5679999999998</c:v>
                </c:pt>
                <c:pt idx="3498">
                  <c:v>3508.5340000000001</c:v>
                </c:pt>
                <c:pt idx="3499">
                  <c:v>3509.4989999999998</c:v>
                </c:pt>
                <c:pt idx="3500">
                  <c:v>3510.5810000000001</c:v>
                </c:pt>
                <c:pt idx="3501">
                  <c:v>3511.5450000000001</c:v>
                </c:pt>
                <c:pt idx="3502">
                  <c:v>3512.509</c:v>
                </c:pt>
                <c:pt idx="3503">
                  <c:v>3513.58</c:v>
                </c:pt>
                <c:pt idx="3504">
                  <c:v>3514.5439999999999</c:v>
                </c:pt>
                <c:pt idx="3505">
                  <c:v>3515.5110000000022</c:v>
                </c:pt>
                <c:pt idx="3506">
                  <c:v>3516.558</c:v>
                </c:pt>
                <c:pt idx="3507">
                  <c:v>3517.5259999999998</c:v>
                </c:pt>
                <c:pt idx="3508">
                  <c:v>3518.6010000000001</c:v>
                </c:pt>
                <c:pt idx="3509">
                  <c:v>3519.5679999999998</c:v>
                </c:pt>
                <c:pt idx="3510">
                  <c:v>3520.5320000000002</c:v>
                </c:pt>
                <c:pt idx="3511">
                  <c:v>3521.605</c:v>
                </c:pt>
                <c:pt idx="3512">
                  <c:v>3522.569</c:v>
                </c:pt>
                <c:pt idx="3513">
                  <c:v>3523.5349999999999</c:v>
                </c:pt>
                <c:pt idx="3514">
                  <c:v>3524.61</c:v>
                </c:pt>
                <c:pt idx="3515">
                  <c:v>3525.5749999999998</c:v>
                </c:pt>
                <c:pt idx="3516">
                  <c:v>3526.5410000000002</c:v>
                </c:pt>
                <c:pt idx="3517">
                  <c:v>3527.614</c:v>
                </c:pt>
                <c:pt idx="3518">
                  <c:v>3528.58</c:v>
                </c:pt>
                <c:pt idx="3519">
                  <c:v>3529.5450000000001</c:v>
                </c:pt>
                <c:pt idx="3520">
                  <c:v>3530.6179999999999</c:v>
                </c:pt>
                <c:pt idx="3521">
                  <c:v>3531.5830000000001</c:v>
                </c:pt>
                <c:pt idx="3522">
                  <c:v>3532.549</c:v>
                </c:pt>
                <c:pt idx="3523">
                  <c:v>3533.6219999999998</c:v>
                </c:pt>
                <c:pt idx="3524">
                  <c:v>3534.5879999999997</c:v>
                </c:pt>
                <c:pt idx="3525">
                  <c:v>3535.5529999999999</c:v>
                </c:pt>
                <c:pt idx="3526">
                  <c:v>3536.5279999999998</c:v>
                </c:pt>
                <c:pt idx="3527">
                  <c:v>3537.614</c:v>
                </c:pt>
                <c:pt idx="3528">
                  <c:v>3538.5810000000001</c:v>
                </c:pt>
                <c:pt idx="3529">
                  <c:v>3539.547</c:v>
                </c:pt>
                <c:pt idx="3530">
                  <c:v>3540.625</c:v>
                </c:pt>
                <c:pt idx="3531">
                  <c:v>3541.5920000000001</c:v>
                </c:pt>
                <c:pt idx="3532">
                  <c:v>3542.5549999999998</c:v>
                </c:pt>
                <c:pt idx="3533">
                  <c:v>3543.6289999999913</c:v>
                </c:pt>
                <c:pt idx="3534">
                  <c:v>3544.5920000000001</c:v>
                </c:pt>
                <c:pt idx="3535">
                  <c:v>3545.5590000000002</c:v>
                </c:pt>
                <c:pt idx="3536">
                  <c:v>3546.538</c:v>
                </c:pt>
                <c:pt idx="3537">
                  <c:v>3547.6109999999999</c:v>
                </c:pt>
                <c:pt idx="3538">
                  <c:v>3548.576</c:v>
                </c:pt>
                <c:pt idx="3539">
                  <c:v>3549.54</c:v>
                </c:pt>
                <c:pt idx="3540">
                  <c:v>3550.614</c:v>
                </c:pt>
                <c:pt idx="3541">
                  <c:v>3551.5790000000002</c:v>
                </c:pt>
                <c:pt idx="3542">
                  <c:v>3552.5430000000001</c:v>
                </c:pt>
                <c:pt idx="3543">
                  <c:v>3553.6149999999998</c:v>
                </c:pt>
                <c:pt idx="3544">
                  <c:v>3554.5810000000001</c:v>
                </c:pt>
                <c:pt idx="3545">
                  <c:v>3555.549</c:v>
                </c:pt>
                <c:pt idx="3546">
                  <c:v>3556.6219999999998</c:v>
                </c:pt>
                <c:pt idx="3547">
                  <c:v>3557.5879999999997</c:v>
                </c:pt>
                <c:pt idx="3548">
                  <c:v>3558.5520000000001</c:v>
                </c:pt>
                <c:pt idx="3549">
                  <c:v>3559.6259999999997</c:v>
                </c:pt>
                <c:pt idx="3550">
                  <c:v>3560.5909999999999</c:v>
                </c:pt>
                <c:pt idx="3551">
                  <c:v>3561.5549999999998</c:v>
                </c:pt>
                <c:pt idx="3552">
                  <c:v>3562.6289999999913</c:v>
                </c:pt>
                <c:pt idx="3553">
                  <c:v>3563.5909999999999</c:v>
                </c:pt>
                <c:pt idx="3554">
                  <c:v>3564.556</c:v>
                </c:pt>
                <c:pt idx="3555">
                  <c:v>3565.6309999999999</c:v>
                </c:pt>
                <c:pt idx="3556">
                  <c:v>3566.6219999999998</c:v>
                </c:pt>
                <c:pt idx="3557">
                  <c:v>3567.5830000000001</c:v>
                </c:pt>
                <c:pt idx="3558">
                  <c:v>3568.6529999999998</c:v>
                </c:pt>
                <c:pt idx="3559">
                  <c:v>3569.614</c:v>
                </c:pt>
                <c:pt idx="3560">
                  <c:v>3570.5740000000001</c:v>
                </c:pt>
                <c:pt idx="3561">
                  <c:v>3571.6439999999998</c:v>
                </c:pt>
                <c:pt idx="3562">
                  <c:v>3572.607</c:v>
                </c:pt>
                <c:pt idx="3563">
                  <c:v>3573.567</c:v>
                </c:pt>
                <c:pt idx="3564">
                  <c:v>3574.6379999999999</c:v>
                </c:pt>
                <c:pt idx="3565">
                  <c:v>3575.598</c:v>
                </c:pt>
                <c:pt idx="3566">
                  <c:v>3576.5610000000001</c:v>
                </c:pt>
                <c:pt idx="3567">
                  <c:v>3577.607</c:v>
                </c:pt>
                <c:pt idx="3568">
                  <c:v>3578.57</c:v>
                </c:pt>
                <c:pt idx="3569">
                  <c:v>3579.643</c:v>
                </c:pt>
                <c:pt idx="3570">
                  <c:v>3580.6079999999997</c:v>
                </c:pt>
                <c:pt idx="3571">
                  <c:v>3581.5720000000001</c:v>
                </c:pt>
                <c:pt idx="3572">
                  <c:v>3582.6439999999998</c:v>
                </c:pt>
                <c:pt idx="3573">
                  <c:v>3583.6089999999913</c:v>
                </c:pt>
                <c:pt idx="3574">
                  <c:v>3584.57</c:v>
                </c:pt>
                <c:pt idx="3575">
                  <c:v>3585.6419999999998</c:v>
                </c:pt>
                <c:pt idx="3576">
                  <c:v>3586.607</c:v>
                </c:pt>
                <c:pt idx="3577">
                  <c:v>3587.57</c:v>
                </c:pt>
                <c:pt idx="3578">
                  <c:v>3588.643</c:v>
                </c:pt>
                <c:pt idx="3579">
                  <c:v>3589.6059999999998</c:v>
                </c:pt>
                <c:pt idx="3580">
                  <c:v>3590.567</c:v>
                </c:pt>
                <c:pt idx="3581">
                  <c:v>3591.6379999999999</c:v>
                </c:pt>
                <c:pt idx="3582">
                  <c:v>3592.598</c:v>
                </c:pt>
                <c:pt idx="3583">
                  <c:v>3593.6709999999998</c:v>
                </c:pt>
                <c:pt idx="3584">
                  <c:v>3594.6320000000001</c:v>
                </c:pt>
                <c:pt idx="3585">
                  <c:v>3595.596</c:v>
                </c:pt>
                <c:pt idx="3586">
                  <c:v>3596.6659999999997</c:v>
                </c:pt>
                <c:pt idx="3587">
                  <c:v>3597.625</c:v>
                </c:pt>
                <c:pt idx="3588">
                  <c:v>3598.5859999999998</c:v>
                </c:pt>
                <c:pt idx="3589">
                  <c:v>3599.6559999999999</c:v>
                </c:pt>
                <c:pt idx="3590">
                  <c:v>3600.6190000000001</c:v>
                </c:pt>
                <c:pt idx="3591">
                  <c:v>3601.5819999999999</c:v>
                </c:pt>
                <c:pt idx="3592">
                  <c:v>3602.652</c:v>
                </c:pt>
                <c:pt idx="3593">
                  <c:v>3603.6120000000001</c:v>
                </c:pt>
                <c:pt idx="3594">
                  <c:v>3604.5790000000002</c:v>
                </c:pt>
                <c:pt idx="3595">
                  <c:v>3605.6350000000002</c:v>
                </c:pt>
                <c:pt idx="3596">
                  <c:v>3606.5970000000002</c:v>
                </c:pt>
                <c:pt idx="3597">
                  <c:v>3607.6659999999997</c:v>
                </c:pt>
                <c:pt idx="3598">
                  <c:v>3608.627</c:v>
                </c:pt>
                <c:pt idx="3599">
                  <c:v>3609.5889999999913</c:v>
                </c:pt>
                <c:pt idx="3600">
                  <c:v>3610.6579999999999</c:v>
                </c:pt>
                <c:pt idx="3601">
                  <c:v>3611.6210000000001</c:v>
                </c:pt>
                <c:pt idx="3602">
                  <c:v>3612.692</c:v>
                </c:pt>
                <c:pt idx="3603">
                  <c:v>3613.654</c:v>
                </c:pt>
                <c:pt idx="3604">
                  <c:v>3614.616</c:v>
                </c:pt>
                <c:pt idx="3605">
                  <c:v>3615.6849999999913</c:v>
                </c:pt>
                <c:pt idx="3606">
                  <c:v>3616.6489999999903</c:v>
                </c:pt>
                <c:pt idx="3607">
                  <c:v>3617.6109999999999</c:v>
                </c:pt>
                <c:pt idx="3608">
                  <c:v>3618.6819999999998</c:v>
                </c:pt>
                <c:pt idx="3609">
                  <c:v>3619.6469999999913</c:v>
                </c:pt>
                <c:pt idx="3610">
                  <c:v>3620.6089999999913</c:v>
                </c:pt>
                <c:pt idx="3611">
                  <c:v>3621.68</c:v>
                </c:pt>
                <c:pt idx="3612">
                  <c:v>3622.64</c:v>
                </c:pt>
                <c:pt idx="3613">
                  <c:v>3623.6030000000001</c:v>
                </c:pt>
                <c:pt idx="3614">
                  <c:v>3624.6750000000002</c:v>
                </c:pt>
                <c:pt idx="3615">
                  <c:v>3625.6350000000002</c:v>
                </c:pt>
                <c:pt idx="3616">
                  <c:v>3626.7039999999997</c:v>
                </c:pt>
                <c:pt idx="3617">
                  <c:v>3627.6659999999997</c:v>
                </c:pt>
                <c:pt idx="3618">
                  <c:v>3628.627</c:v>
                </c:pt>
                <c:pt idx="3619">
                  <c:v>3629.6959999999999</c:v>
                </c:pt>
                <c:pt idx="3620">
                  <c:v>3630.66</c:v>
                </c:pt>
                <c:pt idx="3621">
                  <c:v>3631.6219999999998</c:v>
                </c:pt>
                <c:pt idx="3622">
                  <c:v>3632.6930000000002</c:v>
                </c:pt>
                <c:pt idx="3623">
                  <c:v>3633.6570000000002</c:v>
                </c:pt>
                <c:pt idx="3624">
                  <c:v>3634.6149999999998</c:v>
                </c:pt>
                <c:pt idx="3625">
                  <c:v>3635.6839999999997</c:v>
                </c:pt>
                <c:pt idx="3626">
                  <c:v>3636.6179999999999</c:v>
                </c:pt>
                <c:pt idx="3627">
                  <c:v>3637.6610000000001</c:v>
                </c:pt>
                <c:pt idx="3628">
                  <c:v>3638.7069999999903</c:v>
                </c:pt>
                <c:pt idx="3629">
                  <c:v>3639.674</c:v>
                </c:pt>
                <c:pt idx="3630">
                  <c:v>3640.64</c:v>
                </c:pt>
                <c:pt idx="3631">
                  <c:v>3641.7179999999998</c:v>
                </c:pt>
                <c:pt idx="3632">
                  <c:v>3642.6819999999998</c:v>
                </c:pt>
                <c:pt idx="3633">
                  <c:v>3643.6479999999997</c:v>
                </c:pt>
                <c:pt idx="3634">
                  <c:v>3644.7219999999998</c:v>
                </c:pt>
                <c:pt idx="3635">
                  <c:v>3645.6889999999903</c:v>
                </c:pt>
                <c:pt idx="3636">
                  <c:v>3646.6550000000002</c:v>
                </c:pt>
                <c:pt idx="3637">
                  <c:v>3647.6259999999997</c:v>
                </c:pt>
                <c:pt idx="3638">
                  <c:v>3648.701</c:v>
                </c:pt>
                <c:pt idx="3639">
                  <c:v>3649.665</c:v>
                </c:pt>
                <c:pt idx="3640">
                  <c:v>3650.6289999999913</c:v>
                </c:pt>
                <c:pt idx="3641">
                  <c:v>3651.7</c:v>
                </c:pt>
                <c:pt idx="3642">
                  <c:v>3652.665</c:v>
                </c:pt>
                <c:pt idx="3643">
                  <c:v>3653.6320000000001</c:v>
                </c:pt>
                <c:pt idx="3644">
                  <c:v>3654.703</c:v>
                </c:pt>
                <c:pt idx="3645">
                  <c:v>3655.6679999999997</c:v>
                </c:pt>
                <c:pt idx="3646">
                  <c:v>3656.634</c:v>
                </c:pt>
                <c:pt idx="3647">
                  <c:v>3657.7069999999903</c:v>
                </c:pt>
                <c:pt idx="3648">
                  <c:v>3658.674</c:v>
                </c:pt>
                <c:pt idx="3649">
                  <c:v>3659.6390000000001</c:v>
                </c:pt>
                <c:pt idx="3650">
                  <c:v>3660.7139999999999</c:v>
                </c:pt>
                <c:pt idx="3651">
                  <c:v>3661.6759999999999</c:v>
                </c:pt>
                <c:pt idx="3652">
                  <c:v>3662.64</c:v>
                </c:pt>
                <c:pt idx="3653">
                  <c:v>3663.7179999999998</c:v>
                </c:pt>
                <c:pt idx="3654">
                  <c:v>3664.6889999999903</c:v>
                </c:pt>
                <c:pt idx="3655">
                  <c:v>3665.6550000000002</c:v>
                </c:pt>
                <c:pt idx="3656">
                  <c:v>3666.7310000000002</c:v>
                </c:pt>
                <c:pt idx="3657">
                  <c:v>3667.6959999999999</c:v>
                </c:pt>
                <c:pt idx="3658">
                  <c:v>3668.6619999999998</c:v>
                </c:pt>
                <c:pt idx="3659">
                  <c:v>3669.7359999999999</c:v>
                </c:pt>
                <c:pt idx="3660">
                  <c:v>3670.6979999999999</c:v>
                </c:pt>
                <c:pt idx="3661">
                  <c:v>3671.6669999999913</c:v>
                </c:pt>
                <c:pt idx="3662">
                  <c:v>3672.739</c:v>
                </c:pt>
                <c:pt idx="3663">
                  <c:v>3673.7059999999997</c:v>
                </c:pt>
                <c:pt idx="3664">
                  <c:v>3674.674</c:v>
                </c:pt>
                <c:pt idx="3665">
                  <c:v>3675.7479999999987</c:v>
                </c:pt>
                <c:pt idx="3666">
                  <c:v>3676.7150000000001</c:v>
                </c:pt>
                <c:pt idx="3667">
                  <c:v>3677.683</c:v>
                </c:pt>
                <c:pt idx="3668">
                  <c:v>3678.652</c:v>
                </c:pt>
                <c:pt idx="3669">
                  <c:v>3679.723</c:v>
                </c:pt>
                <c:pt idx="3670">
                  <c:v>3680.654</c:v>
                </c:pt>
                <c:pt idx="3671">
                  <c:v>3681.7310000000002</c:v>
                </c:pt>
                <c:pt idx="3672">
                  <c:v>3682.6979999999999</c:v>
                </c:pt>
                <c:pt idx="3673">
                  <c:v>3683.663</c:v>
                </c:pt>
                <c:pt idx="3674">
                  <c:v>3684.7370000000001</c:v>
                </c:pt>
                <c:pt idx="3675">
                  <c:v>3685.7019999999998</c:v>
                </c:pt>
                <c:pt idx="3676">
                  <c:v>3686.6689999999903</c:v>
                </c:pt>
                <c:pt idx="3677">
                  <c:v>3687.741</c:v>
                </c:pt>
                <c:pt idx="3678">
                  <c:v>3688.7059999999997</c:v>
                </c:pt>
                <c:pt idx="3679">
                  <c:v>3689.6729999999998</c:v>
                </c:pt>
                <c:pt idx="3680">
                  <c:v>3690.7469999999903</c:v>
                </c:pt>
                <c:pt idx="3681">
                  <c:v>3691.7139999999999</c:v>
                </c:pt>
                <c:pt idx="3682">
                  <c:v>3692.68</c:v>
                </c:pt>
                <c:pt idx="3683">
                  <c:v>3693.7570000000001</c:v>
                </c:pt>
                <c:pt idx="3684">
                  <c:v>3694.7219999999998</c:v>
                </c:pt>
                <c:pt idx="3685">
                  <c:v>3695.6879999999987</c:v>
                </c:pt>
                <c:pt idx="3686">
                  <c:v>3696.7639999999997</c:v>
                </c:pt>
                <c:pt idx="3687">
                  <c:v>3697.7330000000002</c:v>
                </c:pt>
                <c:pt idx="3688">
                  <c:v>3698.7</c:v>
                </c:pt>
                <c:pt idx="3689">
                  <c:v>3699.7469999999903</c:v>
                </c:pt>
                <c:pt idx="3690">
                  <c:v>3700.712</c:v>
                </c:pt>
                <c:pt idx="3691">
                  <c:v>3701.6750000000002</c:v>
                </c:pt>
                <c:pt idx="3692">
                  <c:v>3702.7469999999903</c:v>
                </c:pt>
                <c:pt idx="3693">
                  <c:v>3703.7139999999999</c:v>
                </c:pt>
                <c:pt idx="3694">
                  <c:v>3704.68</c:v>
                </c:pt>
                <c:pt idx="3695">
                  <c:v>3705.7570000000001</c:v>
                </c:pt>
                <c:pt idx="3696">
                  <c:v>3706.723</c:v>
                </c:pt>
                <c:pt idx="3697">
                  <c:v>3707.69</c:v>
                </c:pt>
                <c:pt idx="3698">
                  <c:v>3708.7659999999987</c:v>
                </c:pt>
                <c:pt idx="3699">
                  <c:v>3709.7330000000002</c:v>
                </c:pt>
                <c:pt idx="3700">
                  <c:v>3710.7</c:v>
                </c:pt>
                <c:pt idx="3701">
                  <c:v>3711.7779999999998</c:v>
                </c:pt>
                <c:pt idx="3702">
                  <c:v>3712.7429999999913</c:v>
                </c:pt>
                <c:pt idx="3703">
                  <c:v>3713.71</c:v>
                </c:pt>
                <c:pt idx="3704">
                  <c:v>3714.6770000000001</c:v>
                </c:pt>
                <c:pt idx="3705">
                  <c:v>3715.7489999999893</c:v>
                </c:pt>
                <c:pt idx="3706">
                  <c:v>3716.7139999999999</c:v>
                </c:pt>
                <c:pt idx="3707">
                  <c:v>3717.68</c:v>
                </c:pt>
                <c:pt idx="3708">
                  <c:v>3718.71</c:v>
                </c:pt>
                <c:pt idx="3709">
                  <c:v>3719.7719999999999</c:v>
                </c:pt>
                <c:pt idx="3710">
                  <c:v>3720.694</c:v>
                </c:pt>
                <c:pt idx="3711">
                  <c:v>3721.7679999999987</c:v>
                </c:pt>
                <c:pt idx="3712">
                  <c:v>3722.7330000000002</c:v>
                </c:pt>
                <c:pt idx="3713">
                  <c:v>3723.6979999999999</c:v>
                </c:pt>
                <c:pt idx="3714">
                  <c:v>3724.7719999999999</c:v>
                </c:pt>
                <c:pt idx="3715">
                  <c:v>3725.741</c:v>
                </c:pt>
                <c:pt idx="3716">
                  <c:v>3726.7150000000001</c:v>
                </c:pt>
                <c:pt idx="3717">
                  <c:v>3727.7930000000001</c:v>
                </c:pt>
                <c:pt idx="3718">
                  <c:v>3728.7599999999998</c:v>
                </c:pt>
                <c:pt idx="3719">
                  <c:v>3729.7370000000001</c:v>
                </c:pt>
                <c:pt idx="3720">
                  <c:v>3730.7839999999997</c:v>
                </c:pt>
                <c:pt idx="3721">
                  <c:v>3731.7510000000002</c:v>
                </c:pt>
                <c:pt idx="3722">
                  <c:v>3732.7159999999999</c:v>
                </c:pt>
                <c:pt idx="3723">
                  <c:v>3733.7879999999923</c:v>
                </c:pt>
                <c:pt idx="3724">
                  <c:v>3734.7530000000002</c:v>
                </c:pt>
                <c:pt idx="3725">
                  <c:v>3735.7159999999999</c:v>
                </c:pt>
                <c:pt idx="3726">
                  <c:v>3736.79</c:v>
                </c:pt>
                <c:pt idx="3727">
                  <c:v>3737.7570000000001</c:v>
                </c:pt>
                <c:pt idx="3728">
                  <c:v>3738.723</c:v>
                </c:pt>
                <c:pt idx="3729">
                  <c:v>3739.8</c:v>
                </c:pt>
                <c:pt idx="3730">
                  <c:v>3740.7659999999987</c:v>
                </c:pt>
                <c:pt idx="3731">
                  <c:v>3741.7330000000002</c:v>
                </c:pt>
                <c:pt idx="3732">
                  <c:v>3742.8090000000002</c:v>
                </c:pt>
                <c:pt idx="3733">
                  <c:v>3743.7759999999998</c:v>
                </c:pt>
                <c:pt idx="3734">
                  <c:v>3744.7429999999913</c:v>
                </c:pt>
                <c:pt idx="3735">
                  <c:v>3745.7139999999999</c:v>
                </c:pt>
                <c:pt idx="3736">
                  <c:v>3746.7879999999923</c:v>
                </c:pt>
                <c:pt idx="3737">
                  <c:v>3747.7550000000001</c:v>
                </c:pt>
                <c:pt idx="3738">
                  <c:v>3748.721</c:v>
                </c:pt>
                <c:pt idx="3739">
                  <c:v>3749.7950000000001</c:v>
                </c:pt>
                <c:pt idx="3740">
                  <c:v>3750.759</c:v>
                </c:pt>
                <c:pt idx="3741">
                  <c:v>3751.7339999999999</c:v>
                </c:pt>
                <c:pt idx="3742">
                  <c:v>3752.7779999999998</c:v>
                </c:pt>
                <c:pt idx="3743">
                  <c:v>3753.72</c:v>
                </c:pt>
                <c:pt idx="3744">
                  <c:v>3754.7950000000001</c:v>
                </c:pt>
                <c:pt idx="3745">
                  <c:v>3755.7639999999997</c:v>
                </c:pt>
                <c:pt idx="3746">
                  <c:v>3756.73</c:v>
                </c:pt>
                <c:pt idx="3747">
                  <c:v>3757.8049999999998</c:v>
                </c:pt>
                <c:pt idx="3748">
                  <c:v>3758.7719999999999</c:v>
                </c:pt>
                <c:pt idx="3749">
                  <c:v>3759.7370000000001</c:v>
                </c:pt>
                <c:pt idx="3750">
                  <c:v>3760.8130000000083</c:v>
                </c:pt>
                <c:pt idx="3751">
                  <c:v>3761.7779999999998</c:v>
                </c:pt>
                <c:pt idx="3752">
                  <c:v>3762.7429999999913</c:v>
                </c:pt>
                <c:pt idx="3753">
                  <c:v>3763.82</c:v>
                </c:pt>
                <c:pt idx="3754">
                  <c:v>3764.7849999999903</c:v>
                </c:pt>
                <c:pt idx="3755">
                  <c:v>3765.752</c:v>
                </c:pt>
                <c:pt idx="3756">
                  <c:v>3766.8249999999998</c:v>
                </c:pt>
                <c:pt idx="3757">
                  <c:v>3767.7910000000002</c:v>
                </c:pt>
                <c:pt idx="3758">
                  <c:v>3768.7570000000001</c:v>
                </c:pt>
                <c:pt idx="3759">
                  <c:v>3769.8310000000092</c:v>
                </c:pt>
                <c:pt idx="3760">
                  <c:v>3770.7959999999998</c:v>
                </c:pt>
                <c:pt idx="3761">
                  <c:v>3771.761</c:v>
                </c:pt>
                <c:pt idx="3762">
                  <c:v>3772.732</c:v>
                </c:pt>
                <c:pt idx="3763">
                  <c:v>3773.8100000000022</c:v>
                </c:pt>
                <c:pt idx="3764">
                  <c:v>3774.7750000000001</c:v>
                </c:pt>
                <c:pt idx="3765">
                  <c:v>3775.74</c:v>
                </c:pt>
                <c:pt idx="3766">
                  <c:v>3776.8150000000082</c:v>
                </c:pt>
                <c:pt idx="3767">
                  <c:v>3777.7799999999997</c:v>
                </c:pt>
                <c:pt idx="3768">
                  <c:v>3778.7469999999903</c:v>
                </c:pt>
                <c:pt idx="3769">
                  <c:v>3779.8209999999999</c:v>
                </c:pt>
                <c:pt idx="3770">
                  <c:v>3780.79</c:v>
                </c:pt>
                <c:pt idx="3771">
                  <c:v>3781.7570000000001</c:v>
                </c:pt>
                <c:pt idx="3772">
                  <c:v>3782.8320000000012</c:v>
                </c:pt>
                <c:pt idx="3773">
                  <c:v>3783.7979999999998</c:v>
                </c:pt>
                <c:pt idx="3774">
                  <c:v>3784.7629999999913</c:v>
                </c:pt>
                <c:pt idx="3775">
                  <c:v>3785.8370000000077</c:v>
                </c:pt>
                <c:pt idx="3776">
                  <c:v>3786.8</c:v>
                </c:pt>
                <c:pt idx="3777">
                  <c:v>3787.7659999999987</c:v>
                </c:pt>
                <c:pt idx="3778">
                  <c:v>3788.848</c:v>
                </c:pt>
                <c:pt idx="3779">
                  <c:v>3789.8009999999999</c:v>
                </c:pt>
                <c:pt idx="3780">
                  <c:v>3790.799</c:v>
                </c:pt>
                <c:pt idx="3781">
                  <c:v>3791.7579999999998</c:v>
                </c:pt>
                <c:pt idx="3782">
                  <c:v>3792.8320000000012</c:v>
                </c:pt>
                <c:pt idx="3783">
                  <c:v>3793.799</c:v>
                </c:pt>
                <c:pt idx="3784">
                  <c:v>3794.7659999999987</c:v>
                </c:pt>
                <c:pt idx="3785">
                  <c:v>3795.8440000000001</c:v>
                </c:pt>
                <c:pt idx="3786">
                  <c:v>3796.8110000000092</c:v>
                </c:pt>
                <c:pt idx="3787">
                  <c:v>3797.7779999999998</c:v>
                </c:pt>
                <c:pt idx="3788">
                  <c:v>3798.8530000000083</c:v>
                </c:pt>
                <c:pt idx="3789">
                  <c:v>3799.82</c:v>
                </c:pt>
                <c:pt idx="3790">
                  <c:v>3800.7849999999903</c:v>
                </c:pt>
                <c:pt idx="3791">
                  <c:v>3801.8609999999999</c:v>
                </c:pt>
                <c:pt idx="3792">
                  <c:v>3802.8290000000002</c:v>
                </c:pt>
                <c:pt idx="3793">
                  <c:v>3803.7939999999999</c:v>
                </c:pt>
                <c:pt idx="3794">
                  <c:v>3804.7639999999997</c:v>
                </c:pt>
                <c:pt idx="3795">
                  <c:v>3805.8409999999999</c:v>
                </c:pt>
                <c:pt idx="3796">
                  <c:v>3806.808</c:v>
                </c:pt>
                <c:pt idx="3797">
                  <c:v>3807.7779999999998</c:v>
                </c:pt>
                <c:pt idx="3798">
                  <c:v>3808.8530000000083</c:v>
                </c:pt>
                <c:pt idx="3799">
                  <c:v>3809.8190000000022</c:v>
                </c:pt>
                <c:pt idx="3800">
                  <c:v>3810.7829999999913</c:v>
                </c:pt>
                <c:pt idx="3801">
                  <c:v>3811.8570000000022</c:v>
                </c:pt>
                <c:pt idx="3802">
                  <c:v>3812.8240000000001</c:v>
                </c:pt>
                <c:pt idx="3803">
                  <c:v>3813.7910000000002</c:v>
                </c:pt>
                <c:pt idx="3804">
                  <c:v>3814.8679999999999</c:v>
                </c:pt>
                <c:pt idx="3805">
                  <c:v>3815.8350000000082</c:v>
                </c:pt>
                <c:pt idx="3806">
                  <c:v>3816.8009999999999</c:v>
                </c:pt>
                <c:pt idx="3807">
                  <c:v>3817.7689999999893</c:v>
                </c:pt>
                <c:pt idx="3808">
                  <c:v>3818.846</c:v>
                </c:pt>
                <c:pt idx="3809">
                  <c:v>3819.8140000000012</c:v>
                </c:pt>
                <c:pt idx="3810">
                  <c:v>3820.7819999999997</c:v>
                </c:pt>
                <c:pt idx="3811">
                  <c:v>3821.8580000000002</c:v>
                </c:pt>
                <c:pt idx="3812">
                  <c:v>3822.8220000000001</c:v>
                </c:pt>
                <c:pt idx="3813">
                  <c:v>3823.7819999999997</c:v>
                </c:pt>
                <c:pt idx="3814">
                  <c:v>3824.8520000000012</c:v>
                </c:pt>
                <c:pt idx="3815">
                  <c:v>3825.8160000000012</c:v>
                </c:pt>
                <c:pt idx="3816">
                  <c:v>3826.7799999999997</c:v>
                </c:pt>
                <c:pt idx="3817">
                  <c:v>3827.8520000000012</c:v>
                </c:pt>
                <c:pt idx="3818">
                  <c:v>3828.8160000000012</c:v>
                </c:pt>
                <c:pt idx="3819">
                  <c:v>3829.7779999999998</c:v>
                </c:pt>
                <c:pt idx="3820">
                  <c:v>3830.848</c:v>
                </c:pt>
                <c:pt idx="3821">
                  <c:v>3831.8110000000092</c:v>
                </c:pt>
                <c:pt idx="3822">
                  <c:v>3832.8829999999998</c:v>
                </c:pt>
                <c:pt idx="3823">
                  <c:v>3833.8420000000001</c:v>
                </c:pt>
                <c:pt idx="3824">
                  <c:v>3834.8040000000001</c:v>
                </c:pt>
                <c:pt idx="3825">
                  <c:v>3835.8730000000082</c:v>
                </c:pt>
                <c:pt idx="3826">
                  <c:v>3836.8330000000083</c:v>
                </c:pt>
                <c:pt idx="3827">
                  <c:v>3837.7950000000001</c:v>
                </c:pt>
                <c:pt idx="3828">
                  <c:v>3838.866</c:v>
                </c:pt>
                <c:pt idx="3829">
                  <c:v>3839.828</c:v>
                </c:pt>
                <c:pt idx="3830">
                  <c:v>3840.7919999999999</c:v>
                </c:pt>
                <c:pt idx="3831">
                  <c:v>3841.8609999999999</c:v>
                </c:pt>
                <c:pt idx="3832">
                  <c:v>3842.8220000000001</c:v>
                </c:pt>
                <c:pt idx="3833">
                  <c:v>3843.8940000000002</c:v>
                </c:pt>
                <c:pt idx="3834">
                  <c:v>3844.8580000000002</c:v>
                </c:pt>
                <c:pt idx="3835">
                  <c:v>3845.8209999999999</c:v>
                </c:pt>
                <c:pt idx="3836">
                  <c:v>3846.8920000000012</c:v>
                </c:pt>
                <c:pt idx="3837">
                  <c:v>3847.8560000000002</c:v>
                </c:pt>
                <c:pt idx="3838">
                  <c:v>3848.82</c:v>
                </c:pt>
                <c:pt idx="3839">
                  <c:v>3849.8920000000012</c:v>
                </c:pt>
                <c:pt idx="3840">
                  <c:v>3850.8620000000001</c:v>
                </c:pt>
                <c:pt idx="3841">
                  <c:v>3851.8249999999998</c:v>
                </c:pt>
                <c:pt idx="3842">
                  <c:v>3852.8670000000002</c:v>
                </c:pt>
                <c:pt idx="3843">
                  <c:v>3853.8310000000092</c:v>
                </c:pt>
                <c:pt idx="3844">
                  <c:v>3854.902</c:v>
                </c:pt>
                <c:pt idx="3845">
                  <c:v>3855.866</c:v>
                </c:pt>
                <c:pt idx="3846">
                  <c:v>3856.828</c:v>
                </c:pt>
                <c:pt idx="3847">
                  <c:v>3857.9009999999998</c:v>
                </c:pt>
                <c:pt idx="3848">
                  <c:v>3858.8690000000001</c:v>
                </c:pt>
                <c:pt idx="3849">
                  <c:v>3859.8310000000092</c:v>
                </c:pt>
                <c:pt idx="3850">
                  <c:v>3860.9</c:v>
                </c:pt>
                <c:pt idx="3851">
                  <c:v>3861.8620000000001</c:v>
                </c:pt>
                <c:pt idx="3852">
                  <c:v>3862.8240000000001</c:v>
                </c:pt>
                <c:pt idx="3853">
                  <c:v>3863.8950000000077</c:v>
                </c:pt>
                <c:pt idx="3854">
                  <c:v>3864.8589999999999</c:v>
                </c:pt>
                <c:pt idx="3855">
                  <c:v>3865.8229999999999</c:v>
                </c:pt>
                <c:pt idx="3856">
                  <c:v>3866.8920000000012</c:v>
                </c:pt>
                <c:pt idx="3857">
                  <c:v>3867.8580000000002</c:v>
                </c:pt>
                <c:pt idx="3858">
                  <c:v>3868.8240000000001</c:v>
                </c:pt>
                <c:pt idx="3859">
                  <c:v>3869.8969999999999</c:v>
                </c:pt>
                <c:pt idx="3860">
                  <c:v>3870.8609999999999</c:v>
                </c:pt>
                <c:pt idx="3861">
                  <c:v>3871.8249999999998</c:v>
                </c:pt>
                <c:pt idx="3862">
                  <c:v>3872.8980000000001</c:v>
                </c:pt>
                <c:pt idx="3863">
                  <c:v>3873.8620000000001</c:v>
                </c:pt>
                <c:pt idx="3864">
                  <c:v>3874.8240000000001</c:v>
                </c:pt>
                <c:pt idx="3865">
                  <c:v>3875.8969999999999</c:v>
                </c:pt>
                <c:pt idx="3866">
                  <c:v>3876.8589999999999</c:v>
                </c:pt>
                <c:pt idx="3867">
                  <c:v>3877.8229999999999</c:v>
                </c:pt>
                <c:pt idx="3868">
                  <c:v>3878.8940000000002</c:v>
                </c:pt>
                <c:pt idx="3869">
                  <c:v>3879.8580000000002</c:v>
                </c:pt>
                <c:pt idx="3870">
                  <c:v>3880.8220000000001</c:v>
                </c:pt>
                <c:pt idx="3871">
                  <c:v>3881.8910000000083</c:v>
                </c:pt>
                <c:pt idx="3872">
                  <c:v>3882.8540000000012</c:v>
                </c:pt>
                <c:pt idx="3873">
                  <c:v>3883.902</c:v>
                </c:pt>
                <c:pt idx="3874">
                  <c:v>3884.866</c:v>
                </c:pt>
                <c:pt idx="3875">
                  <c:v>3885.8320000000012</c:v>
                </c:pt>
                <c:pt idx="3876">
                  <c:v>3886.9029999999998</c:v>
                </c:pt>
                <c:pt idx="3877">
                  <c:v>3887.8670000000002</c:v>
                </c:pt>
                <c:pt idx="3878">
                  <c:v>3888.8330000000083</c:v>
                </c:pt>
                <c:pt idx="3879">
                  <c:v>3889.904</c:v>
                </c:pt>
                <c:pt idx="3880">
                  <c:v>3890.866</c:v>
                </c:pt>
                <c:pt idx="3881">
                  <c:v>3891.8300000000022</c:v>
                </c:pt>
                <c:pt idx="3882">
                  <c:v>3892.9029999999998</c:v>
                </c:pt>
                <c:pt idx="3883">
                  <c:v>3893.866</c:v>
                </c:pt>
                <c:pt idx="3884">
                  <c:v>3894.9389999999999</c:v>
                </c:pt>
                <c:pt idx="3885">
                  <c:v>3895.9029999999998</c:v>
                </c:pt>
                <c:pt idx="3886">
                  <c:v>3896.8420000000001</c:v>
                </c:pt>
                <c:pt idx="3887">
                  <c:v>3897.9169999999999</c:v>
                </c:pt>
                <c:pt idx="3888">
                  <c:v>3898.902</c:v>
                </c:pt>
                <c:pt idx="3889">
                  <c:v>3899.88</c:v>
                </c:pt>
                <c:pt idx="3890">
                  <c:v>3900.8449999999998</c:v>
                </c:pt>
                <c:pt idx="3891">
                  <c:v>3901.9160000000002</c:v>
                </c:pt>
                <c:pt idx="3892">
                  <c:v>3902.8809999999999</c:v>
                </c:pt>
                <c:pt idx="3893">
                  <c:v>3903.846</c:v>
                </c:pt>
                <c:pt idx="3894">
                  <c:v>3904.9150000000022</c:v>
                </c:pt>
                <c:pt idx="3895">
                  <c:v>3905.8750000000077</c:v>
                </c:pt>
                <c:pt idx="3896">
                  <c:v>3906.9459999999999</c:v>
                </c:pt>
                <c:pt idx="3897">
                  <c:v>3907.9079999999999</c:v>
                </c:pt>
                <c:pt idx="3898">
                  <c:v>3908.8720000000012</c:v>
                </c:pt>
                <c:pt idx="3899">
                  <c:v>3909.9450000000002</c:v>
                </c:pt>
                <c:pt idx="3900">
                  <c:v>3910.9070000000002</c:v>
                </c:pt>
                <c:pt idx="3901">
                  <c:v>3911.8690000000001</c:v>
                </c:pt>
                <c:pt idx="3902">
                  <c:v>3912.94</c:v>
                </c:pt>
                <c:pt idx="3903">
                  <c:v>3913.9029999999998</c:v>
                </c:pt>
                <c:pt idx="3904">
                  <c:v>3914.8750000000077</c:v>
                </c:pt>
                <c:pt idx="3905">
                  <c:v>3915.9589999999998</c:v>
                </c:pt>
                <c:pt idx="3906">
                  <c:v>3916.9250000000002</c:v>
                </c:pt>
                <c:pt idx="3907">
                  <c:v>3917.8879999999999</c:v>
                </c:pt>
                <c:pt idx="3908">
                  <c:v>3918.86</c:v>
                </c:pt>
                <c:pt idx="3909">
                  <c:v>3919.9340000000002</c:v>
                </c:pt>
                <c:pt idx="3910">
                  <c:v>3920.9</c:v>
                </c:pt>
                <c:pt idx="3911">
                  <c:v>3921.866</c:v>
                </c:pt>
                <c:pt idx="3912">
                  <c:v>3922.94</c:v>
                </c:pt>
                <c:pt idx="3913">
                  <c:v>3923.9009999999998</c:v>
                </c:pt>
                <c:pt idx="3914">
                  <c:v>3924.8679999999999</c:v>
                </c:pt>
                <c:pt idx="3915">
                  <c:v>3925.9450000000002</c:v>
                </c:pt>
                <c:pt idx="3916">
                  <c:v>3926.9110000000082</c:v>
                </c:pt>
                <c:pt idx="3917">
                  <c:v>3927.88</c:v>
                </c:pt>
                <c:pt idx="3918">
                  <c:v>3928.9540000000002</c:v>
                </c:pt>
                <c:pt idx="3919">
                  <c:v>3929.9229999999998</c:v>
                </c:pt>
                <c:pt idx="3920">
                  <c:v>3930.8910000000083</c:v>
                </c:pt>
                <c:pt idx="3921">
                  <c:v>3931.9679999999998</c:v>
                </c:pt>
                <c:pt idx="3922">
                  <c:v>3932.9360000000001</c:v>
                </c:pt>
                <c:pt idx="3923">
                  <c:v>3933.9059999999999</c:v>
                </c:pt>
                <c:pt idx="3924">
                  <c:v>3934.8750000000077</c:v>
                </c:pt>
                <c:pt idx="3925">
                  <c:v>3935.9500000000012</c:v>
                </c:pt>
                <c:pt idx="3926">
                  <c:v>3936.9180000000001</c:v>
                </c:pt>
                <c:pt idx="3927">
                  <c:v>3937.8829999999998</c:v>
                </c:pt>
                <c:pt idx="3928">
                  <c:v>3938.9569999999999</c:v>
                </c:pt>
                <c:pt idx="3929">
                  <c:v>3939.924</c:v>
                </c:pt>
                <c:pt idx="3930">
                  <c:v>3940.8910000000083</c:v>
                </c:pt>
                <c:pt idx="3931">
                  <c:v>3941.9679999999998</c:v>
                </c:pt>
                <c:pt idx="3932">
                  <c:v>3942.9380000000001</c:v>
                </c:pt>
                <c:pt idx="3933">
                  <c:v>3943.9070000000002</c:v>
                </c:pt>
                <c:pt idx="3934">
                  <c:v>3944.9540000000002</c:v>
                </c:pt>
                <c:pt idx="3935">
                  <c:v>3945.9250000000002</c:v>
                </c:pt>
                <c:pt idx="3936">
                  <c:v>3946.8930000000082</c:v>
                </c:pt>
                <c:pt idx="3937">
                  <c:v>3947.9690000000001</c:v>
                </c:pt>
                <c:pt idx="3938">
                  <c:v>3948.9369999999999</c:v>
                </c:pt>
                <c:pt idx="3939">
                  <c:v>3949.9059999999999</c:v>
                </c:pt>
                <c:pt idx="3940">
                  <c:v>3950.982</c:v>
                </c:pt>
                <c:pt idx="3941">
                  <c:v>3951.9500000000012</c:v>
                </c:pt>
                <c:pt idx="3942">
                  <c:v>3952.9189999999999</c:v>
                </c:pt>
                <c:pt idx="3943">
                  <c:v>3953.8879999999999</c:v>
                </c:pt>
                <c:pt idx="3944">
                  <c:v>3954.9639999999999</c:v>
                </c:pt>
                <c:pt idx="3945">
                  <c:v>3955.9330000000077</c:v>
                </c:pt>
                <c:pt idx="3946">
                  <c:v>3956.902</c:v>
                </c:pt>
                <c:pt idx="3947">
                  <c:v>3957.9769999999999</c:v>
                </c:pt>
                <c:pt idx="3948">
                  <c:v>3958.9459999999999</c:v>
                </c:pt>
                <c:pt idx="3949">
                  <c:v>3959.9150000000022</c:v>
                </c:pt>
                <c:pt idx="3950">
                  <c:v>3960.9900000000002</c:v>
                </c:pt>
                <c:pt idx="3951">
                  <c:v>3961.9569999999999</c:v>
                </c:pt>
                <c:pt idx="3952">
                  <c:v>3962.9259999999999</c:v>
                </c:pt>
                <c:pt idx="3953">
                  <c:v>3963.8950000000077</c:v>
                </c:pt>
                <c:pt idx="3954">
                  <c:v>3964.9749999999999</c:v>
                </c:pt>
                <c:pt idx="3955">
                  <c:v>3965.942</c:v>
                </c:pt>
                <c:pt idx="3956">
                  <c:v>3966.9100000000012</c:v>
                </c:pt>
                <c:pt idx="3957">
                  <c:v>3967.9830000000002</c:v>
                </c:pt>
                <c:pt idx="3958">
                  <c:v>3968.9510000000082</c:v>
                </c:pt>
                <c:pt idx="3959">
                  <c:v>3969.9180000000001</c:v>
                </c:pt>
                <c:pt idx="3960">
                  <c:v>3970.9929999999999</c:v>
                </c:pt>
                <c:pt idx="3961">
                  <c:v>3971.9609999999998</c:v>
                </c:pt>
                <c:pt idx="3962">
                  <c:v>3972.9250000000002</c:v>
                </c:pt>
                <c:pt idx="3963">
                  <c:v>3973.9989999999998</c:v>
                </c:pt>
                <c:pt idx="3964">
                  <c:v>3974.9650000000001</c:v>
                </c:pt>
                <c:pt idx="3965">
                  <c:v>3975.9320000000002</c:v>
                </c:pt>
                <c:pt idx="3966">
                  <c:v>3976.904</c:v>
                </c:pt>
                <c:pt idx="3967">
                  <c:v>3977.9810000000002</c:v>
                </c:pt>
                <c:pt idx="3968">
                  <c:v>3978.9470000000001</c:v>
                </c:pt>
                <c:pt idx="3969">
                  <c:v>3979.9259999999999</c:v>
                </c:pt>
                <c:pt idx="3970">
                  <c:v>3981.002</c:v>
                </c:pt>
                <c:pt idx="3971">
                  <c:v>3981.9789999999998</c:v>
                </c:pt>
                <c:pt idx="3972">
                  <c:v>3983.0140000000001</c:v>
                </c:pt>
                <c:pt idx="3973">
                  <c:v>3983.9839999999999</c:v>
                </c:pt>
                <c:pt idx="3974">
                  <c:v>3984.9500000000012</c:v>
                </c:pt>
                <c:pt idx="3975">
                  <c:v>3985.9209999999998</c:v>
                </c:pt>
                <c:pt idx="3976">
                  <c:v>3986.9960000000001</c:v>
                </c:pt>
                <c:pt idx="3977">
                  <c:v>3987.962</c:v>
                </c:pt>
                <c:pt idx="3978">
                  <c:v>3988.9259999999999</c:v>
                </c:pt>
                <c:pt idx="3979">
                  <c:v>3990</c:v>
                </c:pt>
                <c:pt idx="3980">
                  <c:v>3990.9670000000001</c:v>
                </c:pt>
                <c:pt idx="3981">
                  <c:v>3991.9340000000002</c:v>
                </c:pt>
                <c:pt idx="3982">
                  <c:v>3993.01</c:v>
                </c:pt>
                <c:pt idx="3983">
                  <c:v>3993.982</c:v>
                </c:pt>
                <c:pt idx="3984">
                  <c:v>3994.9479999999999</c:v>
                </c:pt>
                <c:pt idx="3985">
                  <c:v>3996.0230000000001</c:v>
                </c:pt>
                <c:pt idx="3986">
                  <c:v>3996.9910000000077</c:v>
                </c:pt>
                <c:pt idx="3987">
                  <c:v>3997.9589999999998</c:v>
                </c:pt>
                <c:pt idx="3988">
                  <c:v>3998.9290000000001</c:v>
                </c:pt>
                <c:pt idx="3989">
                  <c:v>4000.0059999999999</c:v>
                </c:pt>
                <c:pt idx="3990">
                  <c:v>4000.9769999999999</c:v>
                </c:pt>
                <c:pt idx="3991">
                  <c:v>4001.9450000000002</c:v>
                </c:pt>
                <c:pt idx="3992">
                  <c:v>4003.02</c:v>
                </c:pt>
                <c:pt idx="3993">
                  <c:v>4003.989</c:v>
                </c:pt>
                <c:pt idx="3994">
                  <c:v>4004.9560000000001</c:v>
                </c:pt>
                <c:pt idx="3995">
                  <c:v>4006.0030000000002</c:v>
                </c:pt>
                <c:pt idx="3996">
                  <c:v>4006.9720000000002</c:v>
                </c:pt>
                <c:pt idx="3997">
                  <c:v>4007.944</c:v>
                </c:pt>
                <c:pt idx="3998">
                  <c:v>4009.0219999999999</c:v>
                </c:pt>
                <c:pt idx="3999">
                  <c:v>4009.9929999999999</c:v>
                </c:pt>
                <c:pt idx="4000">
                  <c:v>4010.9609999999998</c:v>
                </c:pt>
                <c:pt idx="4001">
                  <c:v>4012.0320000000002</c:v>
                </c:pt>
                <c:pt idx="4002">
                  <c:v>4013.002</c:v>
                </c:pt>
                <c:pt idx="4003">
                  <c:v>4013.9720000000002</c:v>
                </c:pt>
                <c:pt idx="4004">
                  <c:v>4014.9409999999998</c:v>
                </c:pt>
                <c:pt idx="4005">
                  <c:v>4016.018</c:v>
                </c:pt>
                <c:pt idx="4006">
                  <c:v>4016.9850000000001</c:v>
                </c:pt>
                <c:pt idx="4007">
                  <c:v>4017.9510000000082</c:v>
                </c:pt>
                <c:pt idx="4008">
                  <c:v>4019.0259999999998</c:v>
                </c:pt>
                <c:pt idx="4009">
                  <c:v>4019.9949999999999</c:v>
                </c:pt>
                <c:pt idx="4010">
                  <c:v>4020.9639999999999</c:v>
                </c:pt>
                <c:pt idx="4011">
                  <c:v>4022.04</c:v>
                </c:pt>
                <c:pt idx="4012">
                  <c:v>4023.009</c:v>
                </c:pt>
                <c:pt idx="4013">
                  <c:v>4023.9810000000002</c:v>
                </c:pt>
                <c:pt idx="4014">
                  <c:v>4024.9500000000012</c:v>
                </c:pt>
                <c:pt idx="4015">
                  <c:v>4026.0279999999998</c:v>
                </c:pt>
                <c:pt idx="4016">
                  <c:v>4026.9960000000001</c:v>
                </c:pt>
                <c:pt idx="4017">
                  <c:v>4027.9639999999999</c:v>
                </c:pt>
                <c:pt idx="4018">
                  <c:v>4028.9520000000002</c:v>
                </c:pt>
                <c:pt idx="4019">
                  <c:v>4030.0250000000001</c:v>
                </c:pt>
                <c:pt idx="4020">
                  <c:v>4030.9940000000001</c:v>
                </c:pt>
                <c:pt idx="4021">
                  <c:v>4031.9630000000002</c:v>
                </c:pt>
                <c:pt idx="4022">
                  <c:v>4033.0390000000002</c:v>
                </c:pt>
                <c:pt idx="4023">
                  <c:v>4034.0110000000022</c:v>
                </c:pt>
                <c:pt idx="4024">
                  <c:v>4034.982</c:v>
                </c:pt>
                <c:pt idx="4025">
                  <c:v>4036.058</c:v>
                </c:pt>
                <c:pt idx="4026">
                  <c:v>4037.029</c:v>
                </c:pt>
                <c:pt idx="4027">
                  <c:v>4038</c:v>
                </c:pt>
                <c:pt idx="4028">
                  <c:v>4038.9659999999999</c:v>
                </c:pt>
                <c:pt idx="4029">
                  <c:v>4040.0340000000001</c:v>
                </c:pt>
                <c:pt idx="4030">
                  <c:v>4040.9830000000002</c:v>
                </c:pt>
                <c:pt idx="4031">
                  <c:v>4042.06</c:v>
                </c:pt>
                <c:pt idx="4032">
                  <c:v>4043.0309999999999</c:v>
                </c:pt>
                <c:pt idx="4033">
                  <c:v>4044.0070000000001</c:v>
                </c:pt>
                <c:pt idx="4034">
                  <c:v>4044.982</c:v>
                </c:pt>
                <c:pt idx="4035">
                  <c:v>4046.0650000000001</c:v>
                </c:pt>
                <c:pt idx="4036">
                  <c:v>4047.05</c:v>
                </c:pt>
                <c:pt idx="4037">
                  <c:v>4048.0239999999999</c:v>
                </c:pt>
                <c:pt idx="4038">
                  <c:v>4048.9910000000077</c:v>
                </c:pt>
                <c:pt idx="4039">
                  <c:v>4050.067</c:v>
                </c:pt>
                <c:pt idx="4040">
                  <c:v>4051.0369999999998</c:v>
                </c:pt>
                <c:pt idx="4041">
                  <c:v>4052.009</c:v>
                </c:pt>
                <c:pt idx="4042">
                  <c:v>4052.9789999999998</c:v>
                </c:pt>
                <c:pt idx="4043">
                  <c:v>4054.0549999999998</c:v>
                </c:pt>
                <c:pt idx="4044">
                  <c:v>4055.0279999999998</c:v>
                </c:pt>
                <c:pt idx="4045">
                  <c:v>4055.998</c:v>
                </c:pt>
                <c:pt idx="4046">
                  <c:v>4057.0740000000001</c:v>
                </c:pt>
                <c:pt idx="4047">
                  <c:v>4058.0430000000001</c:v>
                </c:pt>
                <c:pt idx="4048">
                  <c:v>4059.0149999999999</c:v>
                </c:pt>
                <c:pt idx="4049">
                  <c:v>4059.9870000000001</c:v>
                </c:pt>
                <c:pt idx="4050">
                  <c:v>4061.0650000000001</c:v>
                </c:pt>
                <c:pt idx="4051">
                  <c:v>4062.0329999999999</c:v>
                </c:pt>
                <c:pt idx="4052">
                  <c:v>4063</c:v>
                </c:pt>
                <c:pt idx="4053">
                  <c:v>4064.0740000000001</c:v>
                </c:pt>
                <c:pt idx="4054">
                  <c:v>4065.0430000000001</c:v>
                </c:pt>
                <c:pt idx="4055">
                  <c:v>4066.0140000000001</c:v>
                </c:pt>
                <c:pt idx="4056">
                  <c:v>4067.0610000000001</c:v>
                </c:pt>
                <c:pt idx="4057">
                  <c:v>4068.03</c:v>
                </c:pt>
                <c:pt idx="4058">
                  <c:v>4069.0010000000002</c:v>
                </c:pt>
                <c:pt idx="4059">
                  <c:v>4070.0790000000002</c:v>
                </c:pt>
                <c:pt idx="4060">
                  <c:v>4071.0479999999998</c:v>
                </c:pt>
                <c:pt idx="4061">
                  <c:v>4072.02</c:v>
                </c:pt>
                <c:pt idx="4062">
                  <c:v>4072.9920000000002</c:v>
                </c:pt>
                <c:pt idx="4063">
                  <c:v>4074.07</c:v>
                </c:pt>
                <c:pt idx="4064">
                  <c:v>4075.0390000000002</c:v>
                </c:pt>
                <c:pt idx="4065">
                  <c:v>4076.0079999999998</c:v>
                </c:pt>
                <c:pt idx="4066">
                  <c:v>4077.087</c:v>
                </c:pt>
                <c:pt idx="4067">
                  <c:v>4078.0549999999998</c:v>
                </c:pt>
                <c:pt idx="4068">
                  <c:v>4079.0279999999998</c:v>
                </c:pt>
                <c:pt idx="4069">
                  <c:v>4080</c:v>
                </c:pt>
                <c:pt idx="4070">
                  <c:v>4081.0790000000002</c:v>
                </c:pt>
                <c:pt idx="4071">
                  <c:v>4082.0479999999998</c:v>
                </c:pt>
                <c:pt idx="4072">
                  <c:v>4083.0230000000001</c:v>
                </c:pt>
                <c:pt idx="4073">
                  <c:v>4084.1010000000001</c:v>
                </c:pt>
                <c:pt idx="4074">
                  <c:v>4085.0679999999998</c:v>
                </c:pt>
                <c:pt idx="4075">
                  <c:v>4086.038</c:v>
                </c:pt>
                <c:pt idx="4076">
                  <c:v>4087.009</c:v>
                </c:pt>
                <c:pt idx="4077">
                  <c:v>4088.09</c:v>
                </c:pt>
                <c:pt idx="4078">
                  <c:v>4089.0569999999998</c:v>
                </c:pt>
                <c:pt idx="4079">
                  <c:v>4090.027</c:v>
                </c:pt>
                <c:pt idx="4080">
                  <c:v>4091.0679999999998</c:v>
                </c:pt>
                <c:pt idx="4081">
                  <c:v>4092.0230000000001</c:v>
                </c:pt>
                <c:pt idx="4082">
                  <c:v>4093.105</c:v>
                </c:pt>
                <c:pt idx="4083">
                  <c:v>4094.0740000000001</c:v>
                </c:pt>
                <c:pt idx="4084">
                  <c:v>4095.0439999999999</c:v>
                </c:pt>
                <c:pt idx="4085">
                  <c:v>4096.0160000000014</c:v>
                </c:pt>
                <c:pt idx="4086">
                  <c:v>4097.0970000000007</c:v>
                </c:pt>
                <c:pt idx="4087">
                  <c:v>4098.0360000000001</c:v>
                </c:pt>
                <c:pt idx="4088">
                  <c:v>4099.01</c:v>
                </c:pt>
                <c:pt idx="4089">
                  <c:v>4100.0920000000024</c:v>
                </c:pt>
                <c:pt idx="4090">
                  <c:v>4101.0610000000024</c:v>
                </c:pt>
                <c:pt idx="4091">
                  <c:v>4102.0309999999999</c:v>
                </c:pt>
                <c:pt idx="4092">
                  <c:v>4103.1110000000044</c:v>
                </c:pt>
                <c:pt idx="4093">
                  <c:v>4104.0839999999998</c:v>
                </c:pt>
                <c:pt idx="4094">
                  <c:v>4105.0530000000008</c:v>
                </c:pt>
                <c:pt idx="4095">
                  <c:v>4106.0250000000024</c:v>
                </c:pt>
                <c:pt idx="4096">
                  <c:v>4107.1040000000003</c:v>
                </c:pt>
                <c:pt idx="4097">
                  <c:v>4108.0749999999998</c:v>
                </c:pt>
                <c:pt idx="4098">
                  <c:v>4109.0430000000006</c:v>
                </c:pt>
                <c:pt idx="4099">
                  <c:v>4110.1230000000023</c:v>
                </c:pt>
                <c:pt idx="4100">
                  <c:v>4111.0970000000007</c:v>
                </c:pt>
                <c:pt idx="4101">
                  <c:v>4112.0680000000002</c:v>
                </c:pt>
                <c:pt idx="4102">
                  <c:v>4113.0360000000001</c:v>
                </c:pt>
                <c:pt idx="4103">
                  <c:v>4114.1140000000014</c:v>
                </c:pt>
                <c:pt idx="4104">
                  <c:v>4115.0820000000003</c:v>
                </c:pt>
                <c:pt idx="4105">
                  <c:v>4116.0530000000008</c:v>
                </c:pt>
                <c:pt idx="4106">
                  <c:v>4117.0250000000024</c:v>
                </c:pt>
                <c:pt idx="4107">
                  <c:v>4118.1040000000003</c:v>
                </c:pt>
                <c:pt idx="4108">
                  <c:v>4119.0710000000008</c:v>
                </c:pt>
                <c:pt idx="4109">
                  <c:v>4120.0410000000002</c:v>
                </c:pt>
                <c:pt idx="4110">
                  <c:v>4121.1210000000165</c:v>
                </c:pt>
                <c:pt idx="4111">
                  <c:v>4122.0910000000003</c:v>
                </c:pt>
                <c:pt idx="4112">
                  <c:v>4123.058</c:v>
                </c:pt>
                <c:pt idx="4113">
                  <c:v>4124.0329999999994</c:v>
                </c:pt>
                <c:pt idx="4114">
                  <c:v>4125.1110000000044</c:v>
                </c:pt>
                <c:pt idx="4115">
                  <c:v>4126.08</c:v>
                </c:pt>
                <c:pt idx="4116">
                  <c:v>4127.049</c:v>
                </c:pt>
                <c:pt idx="4117">
                  <c:v>4128.1320000000014</c:v>
                </c:pt>
                <c:pt idx="4118">
                  <c:v>4129.1010000000024</c:v>
                </c:pt>
                <c:pt idx="4119">
                  <c:v>4130.07</c:v>
                </c:pt>
                <c:pt idx="4120">
                  <c:v>4131.0420000000004</c:v>
                </c:pt>
                <c:pt idx="4121">
                  <c:v>4132.1200000000044</c:v>
                </c:pt>
                <c:pt idx="4122">
                  <c:v>4133.09</c:v>
                </c:pt>
                <c:pt idx="4123">
                  <c:v>4134.0600000000004</c:v>
                </c:pt>
                <c:pt idx="4124">
                  <c:v>4135.1410000000014</c:v>
                </c:pt>
                <c:pt idx="4125">
                  <c:v>4136.1090000000004</c:v>
                </c:pt>
                <c:pt idx="4126">
                  <c:v>4137.0790000000006</c:v>
                </c:pt>
                <c:pt idx="4127">
                  <c:v>4138.049</c:v>
                </c:pt>
                <c:pt idx="4128">
                  <c:v>4139.1270000000004</c:v>
                </c:pt>
                <c:pt idx="4129">
                  <c:v>4140.0960000000014</c:v>
                </c:pt>
                <c:pt idx="4130">
                  <c:v>4141.067</c:v>
                </c:pt>
                <c:pt idx="4131">
                  <c:v>4142.1420000000044</c:v>
                </c:pt>
                <c:pt idx="4132">
                  <c:v>4143.1120000000155</c:v>
                </c:pt>
                <c:pt idx="4133">
                  <c:v>4144.08</c:v>
                </c:pt>
                <c:pt idx="4134">
                  <c:v>4145.0479999999998</c:v>
                </c:pt>
                <c:pt idx="4135">
                  <c:v>4146.1310000000003</c:v>
                </c:pt>
                <c:pt idx="4136">
                  <c:v>4147.1000000000004</c:v>
                </c:pt>
                <c:pt idx="4137">
                  <c:v>4148.07</c:v>
                </c:pt>
                <c:pt idx="4138">
                  <c:v>4149.1500000000024</c:v>
                </c:pt>
                <c:pt idx="4139">
                  <c:v>4150.1160000000054</c:v>
                </c:pt>
                <c:pt idx="4140">
                  <c:v>4151.0880000000006</c:v>
                </c:pt>
                <c:pt idx="4141">
                  <c:v>4152.0610000000024</c:v>
                </c:pt>
                <c:pt idx="4142">
                  <c:v>4153.1420000000044</c:v>
                </c:pt>
                <c:pt idx="4143">
                  <c:v>4154.1100000000024</c:v>
                </c:pt>
                <c:pt idx="4144">
                  <c:v>4155.08</c:v>
                </c:pt>
                <c:pt idx="4145">
                  <c:v>4156.1570000000002</c:v>
                </c:pt>
                <c:pt idx="4146">
                  <c:v>4157.1260000000166</c:v>
                </c:pt>
                <c:pt idx="4147">
                  <c:v>4158.0940000000001</c:v>
                </c:pt>
                <c:pt idx="4148">
                  <c:v>4159.1410000000014</c:v>
                </c:pt>
                <c:pt idx="4149">
                  <c:v>4160.1110000000044</c:v>
                </c:pt>
                <c:pt idx="4150">
                  <c:v>4161.0810000000001</c:v>
                </c:pt>
                <c:pt idx="4151">
                  <c:v>4162.1570000000002</c:v>
                </c:pt>
                <c:pt idx="4152">
                  <c:v>4163.1240000000034</c:v>
                </c:pt>
                <c:pt idx="4153">
                  <c:v>4164.0930000000017</c:v>
                </c:pt>
                <c:pt idx="4154">
                  <c:v>4165.0660000000034</c:v>
                </c:pt>
                <c:pt idx="4155">
                  <c:v>4166.1470000000018</c:v>
                </c:pt>
                <c:pt idx="4156">
                  <c:v>4167.1200000000044</c:v>
                </c:pt>
                <c:pt idx="4157">
                  <c:v>4168.09</c:v>
                </c:pt>
                <c:pt idx="4158">
                  <c:v>4169.1670000000004</c:v>
                </c:pt>
                <c:pt idx="4159">
                  <c:v>4170.1410000000014</c:v>
                </c:pt>
                <c:pt idx="4160">
                  <c:v>4171.1110000000044</c:v>
                </c:pt>
                <c:pt idx="4161">
                  <c:v>4172.0830000000005</c:v>
                </c:pt>
                <c:pt idx="4162">
                  <c:v>4173.1600000000044</c:v>
                </c:pt>
                <c:pt idx="4163">
                  <c:v>4174.1310000000003</c:v>
                </c:pt>
                <c:pt idx="4164">
                  <c:v>4175.098</c:v>
                </c:pt>
                <c:pt idx="4165">
                  <c:v>4176.1750000000002</c:v>
                </c:pt>
                <c:pt idx="4166">
                  <c:v>4177.1470000000018</c:v>
                </c:pt>
                <c:pt idx="4167">
                  <c:v>4178.1170000000002</c:v>
                </c:pt>
                <c:pt idx="4168">
                  <c:v>4179.0830000000005</c:v>
                </c:pt>
                <c:pt idx="4169">
                  <c:v>4180.1590000000024</c:v>
                </c:pt>
                <c:pt idx="4170">
                  <c:v>4181.1250000000155</c:v>
                </c:pt>
                <c:pt idx="4171">
                  <c:v>4182.0940000000001</c:v>
                </c:pt>
                <c:pt idx="4172">
                  <c:v>4183.1750000000002</c:v>
                </c:pt>
                <c:pt idx="4173">
                  <c:v>4184.1440000000002</c:v>
                </c:pt>
                <c:pt idx="4174">
                  <c:v>4185.1120000000155</c:v>
                </c:pt>
                <c:pt idx="4175">
                  <c:v>4186.0839999999998</c:v>
                </c:pt>
                <c:pt idx="4176">
                  <c:v>4187.1580000000004</c:v>
                </c:pt>
                <c:pt idx="4177">
                  <c:v>4188.13</c:v>
                </c:pt>
                <c:pt idx="4178">
                  <c:v>4189.098</c:v>
                </c:pt>
                <c:pt idx="4179">
                  <c:v>4190.1770000000006</c:v>
                </c:pt>
                <c:pt idx="4180">
                  <c:v>4191.1470000000018</c:v>
                </c:pt>
                <c:pt idx="4181">
                  <c:v>4192.1170000000002</c:v>
                </c:pt>
                <c:pt idx="4182">
                  <c:v>4193.1940000000004</c:v>
                </c:pt>
                <c:pt idx="4183">
                  <c:v>4194.1640000000034</c:v>
                </c:pt>
                <c:pt idx="4184">
                  <c:v>4195.1320000000014</c:v>
                </c:pt>
                <c:pt idx="4185">
                  <c:v>4196.1020000000044</c:v>
                </c:pt>
                <c:pt idx="4186">
                  <c:v>4197.1810000000014</c:v>
                </c:pt>
                <c:pt idx="4187">
                  <c:v>4198.1520000000155</c:v>
                </c:pt>
                <c:pt idx="4188">
                  <c:v>4199.1210000000165</c:v>
                </c:pt>
                <c:pt idx="4189">
                  <c:v>4200.1970000000001</c:v>
                </c:pt>
                <c:pt idx="4190">
                  <c:v>4201.1120000000155</c:v>
                </c:pt>
                <c:pt idx="4191">
                  <c:v>4202.1890000000003</c:v>
                </c:pt>
                <c:pt idx="4192">
                  <c:v>4203.1570000000002</c:v>
                </c:pt>
                <c:pt idx="4193">
                  <c:v>4204.1270000000004</c:v>
                </c:pt>
                <c:pt idx="4194">
                  <c:v>4205.2040000000006</c:v>
                </c:pt>
                <c:pt idx="4195">
                  <c:v>4206.174</c:v>
                </c:pt>
                <c:pt idx="4196">
                  <c:v>4207.1410000000014</c:v>
                </c:pt>
                <c:pt idx="4197">
                  <c:v>4208.1110000000044</c:v>
                </c:pt>
                <c:pt idx="4198">
                  <c:v>4209.1910000000034</c:v>
                </c:pt>
                <c:pt idx="4199">
                  <c:v>4210.1630000000014</c:v>
                </c:pt>
                <c:pt idx="4200">
                  <c:v>4211.1310000000003</c:v>
                </c:pt>
                <c:pt idx="4201">
                  <c:v>4212.2079999999996</c:v>
                </c:pt>
                <c:pt idx="4202">
                  <c:v>4213.1760000000004</c:v>
                </c:pt>
                <c:pt idx="4203">
                  <c:v>4214.1470000000018</c:v>
                </c:pt>
                <c:pt idx="4204">
                  <c:v>4215.1170000000002</c:v>
                </c:pt>
                <c:pt idx="4205">
                  <c:v>4216.1940000000004</c:v>
                </c:pt>
                <c:pt idx="4206">
                  <c:v>4217.1620000000166</c:v>
                </c:pt>
                <c:pt idx="4207">
                  <c:v>4218.1320000000014</c:v>
                </c:pt>
                <c:pt idx="4208">
                  <c:v>4219.2089999999998</c:v>
                </c:pt>
                <c:pt idx="4209">
                  <c:v>4220.1490000000003</c:v>
                </c:pt>
                <c:pt idx="4210">
                  <c:v>4221.1210000000165</c:v>
                </c:pt>
                <c:pt idx="4211">
                  <c:v>4222.2</c:v>
                </c:pt>
                <c:pt idx="4212">
                  <c:v>4223.1680000000024</c:v>
                </c:pt>
                <c:pt idx="4213">
                  <c:v>4224.1360000000004</c:v>
                </c:pt>
                <c:pt idx="4214">
                  <c:v>4225.2150000000001</c:v>
                </c:pt>
                <c:pt idx="4215">
                  <c:v>4226.1820000000034</c:v>
                </c:pt>
                <c:pt idx="4216">
                  <c:v>4227.1520000000155</c:v>
                </c:pt>
                <c:pt idx="4217">
                  <c:v>4228.1260000000166</c:v>
                </c:pt>
                <c:pt idx="4218">
                  <c:v>4229.201</c:v>
                </c:pt>
                <c:pt idx="4219">
                  <c:v>4230.1690000000044</c:v>
                </c:pt>
                <c:pt idx="4220">
                  <c:v>4231.1390000000001</c:v>
                </c:pt>
                <c:pt idx="4221">
                  <c:v>4232.2179999999998</c:v>
                </c:pt>
                <c:pt idx="4222">
                  <c:v>4233.1910000000034</c:v>
                </c:pt>
                <c:pt idx="4223">
                  <c:v>4234.1570000000002</c:v>
                </c:pt>
                <c:pt idx="4224">
                  <c:v>4235.1260000000166</c:v>
                </c:pt>
                <c:pt idx="4225">
                  <c:v>4236.2040000000006</c:v>
                </c:pt>
                <c:pt idx="4226">
                  <c:v>4237.1760000000004</c:v>
                </c:pt>
                <c:pt idx="4227">
                  <c:v>4238.1450000000004</c:v>
                </c:pt>
                <c:pt idx="4228">
                  <c:v>4239.2250000000004</c:v>
                </c:pt>
                <c:pt idx="4229">
                  <c:v>4240.1940000000004</c:v>
                </c:pt>
                <c:pt idx="4230">
                  <c:v>4241.1650000000054</c:v>
                </c:pt>
                <c:pt idx="4231">
                  <c:v>4242.1370000000015</c:v>
                </c:pt>
                <c:pt idx="4232">
                  <c:v>4243.2160000000003</c:v>
                </c:pt>
                <c:pt idx="4233">
                  <c:v>4244.1880000000001</c:v>
                </c:pt>
                <c:pt idx="4234">
                  <c:v>4245.1600000000044</c:v>
                </c:pt>
                <c:pt idx="4235">
                  <c:v>4246.2369999999992</c:v>
                </c:pt>
                <c:pt idx="4236">
                  <c:v>4247.2069999999994</c:v>
                </c:pt>
                <c:pt idx="4237">
                  <c:v>4248.1760000000004</c:v>
                </c:pt>
                <c:pt idx="4238">
                  <c:v>4249.1460000000034</c:v>
                </c:pt>
                <c:pt idx="4239">
                  <c:v>4250.2260000000024</c:v>
                </c:pt>
                <c:pt idx="4240">
                  <c:v>4251.1940000000004</c:v>
                </c:pt>
                <c:pt idx="4241">
                  <c:v>4252.1630000000014</c:v>
                </c:pt>
                <c:pt idx="4242">
                  <c:v>4253.2379999999994</c:v>
                </c:pt>
                <c:pt idx="4243">
                  <c:v>4254.2079999999996</c:v>
                </c:pt>
                <c:pt idx="4244">
                  <c:v>4255.1780000000008</c:v>
                </c:pt>
                <c:pt idx="4245">
                  <c:v>4256.1470000000018</c:v>
                </c:pt>
                <c:pt idx="4246">
                  <c:v>4257.2240000000002</c:v>
                </c:pt>
                <c:pt idx="4247">
                  <c:v>4258.1950000000024</c:v>
                </c:pt>
                <c:pt idx="4248">
                  <c:v>4259.1650000000054</c:v>
                </c:pt>
                <c:pt idx="4249">
                  <c:v>4260.2469999999994</c:v>
                </c:pt>
                <c:pt idx="4250">
                  <c:v>4261.2150000000001</c:v>
                </c:pt>
                <c:pt idx="4251">
                  <c:v>4262.183</c:v>
                </c:pt>
                <c:pt idx="4252">
                  <c:v>4263.1550000000034</c:v>
                </c:pt>
                <c:pt idx="4253">
                  <c:v>4264.2339999999995</c:v>
                </c:pt>
                <c:pt idx="4254">
                  <c:v>4265.2029999999995</c:v>
                </c:pt>
                <c:pt idx="4255">
                  <c:v>4266.1710000000003</c:v>
                </c:pt>
                <c:pt idx="4256">
                  <c:v>4267.2480000000005</c:v>
                </c:pt>
                <c:pt idx="4257">
                  <c:v>4268.2179999999998</c:v>
                </c:pt>
                <c:pt idx="4258">
                  <c:v>4269.1890000000003</c:v>
                </c:pt>
                <c:pt idx="4259">
                  <c:v>4270.1590000000024</c:v>
                </c:pt>
                <c:pt idx="4260">
                  <c:v>4271.2339999999995</c:v>
                </c:pt>
                <c:pt idx="4261">
                  <c:v>4272.2040000000006</c:v>
                </c:pt>
                <c:pt idx="4262">
                  <c:v>4273.1760000000004</c:v>
                </c:pt>
                <c:pt idx="4263">
                  <c:v>4274.2560000000003</c:v>
                </c:pt>
                <c:pt idx="4264">
                  <c:v>4275.223</c:v>
                </c:pt>
                <c:pt idx="4265">
                  <c:v>4276.1950000000024</c:v>
                </c:pt>
                <c:pt idx="4266">
                  <c:v>4277.1670000000004</c:v>
                </c:pt>
                <c:pt idx="4267">
                  <c:v>4278.2430000000013</c:v>
                </c:pt>
                <c:pt idx="4268">
                  <c:v>4279.2120000000004</c:v>
                </c:pt>
                <c:pt idx="4269">
                  <c:v>4280.1820000000034</c:v>
                </c:pt>
                <c:pt idx="4270">
                  <c:v>4281.232</c:v>
                </c:pt>
                <c:pt idx="4271">
                  <c:v>4282.2</c:v>
                </c:pt>
                <c:pt idx="4272">
                  <c:v>4283.1710000000003</c:v>
                </c:pt>
                <c:pt idx="4273">
                  <c:v>4284.25</c:v>
                </c:pt>
                <c:pt idx="4274">
                  <c:v>4285.2160000000003</c:v>
                </c:pt>
                <c:pt idx="4275">
                  <c:v>4286.1820000000034</c:v>
                </c:pt>
                <c:pt idx="4276">
                  <c:v>4287.259</c:v>
                </c:pt>
                <c:pt idx="4277">
                  <c:v>4288.2250000000004</c:v>
                </c:pt>
                <c:pt idx="4278">
                  <c:v>4289.1920000000155</c:v>
                </c:pt>
                <c:pt idx="4279">
                  <c:v>4290.2660000000014</c:v>
                </c:pt>
                <c:pt idx="4280">
                  <c:v>4291.2329999999993</c:v>
                </c:pt>
                <c:pt idx="4281">
                  <c:v>4292.201</c:v>
                </c:pt>
                <c:pt idx="4282">
                  <c:v>4293.2760000000007</c:v>
                </c:pt>
                <c:pt idx="4283">
                  <c:v>4294.25</c:v>
                </c:pt>
                <c:pt idx="4284">
                  <c:v>4295.2140000000009</c:v>
                </c:pt>
                <c:pt idx="4285">
                  <c:v>4296.18</c:v>
                </c:pt>
                <c:pt idx="4286">
                  <c:v>4297.2539999999999</c:v>
                </c:pt>
                <c:pt idx="4287">
                  <c:v>4298.2170000000015</c:v>
                </c:pt>
                <c:pt idx="4288">
                  <c:v>4299.1840000000002</c:v>
                </c:pt>
                <c:pt idx="4289">
                  <c:v>4300.2610000000004</c:v>
                </c:pt>
                <c:pt idx="4290">
                  <c:v>4301.2270000000017</c:v>
                </c:pt>
                <c:pt idx="4291">
                  <c:v>4302.1920000000155</c:v>
                </c:pt>
                <c:pt idx="4292">
                  <c:v>4303.268</c:v>
                </c:pt>
                <c:pt idx="4293">
                  <c:v>4304.2349999999997</c:v>
                </c:pt>
                <c:pt idx="4294">
                  <c:v>4305.1990000000014</c:v>
                </c:pt>
                <c:pt idx="4295">
                  <c:v>4306.2729999999992</c:v>
                </c:pt>
                <c:pt idx="4296">
                  <c:v>4307.2379999999994</c:v>
                </c:pt>
                <c:pt idx="4297">
                  <c:v>4308.2050000000008</c:v>
                </c:pt>
                <c:pt idx="4298">
                  <c:v>4309.28</c:v>
                </c:pt>
                <c:pt idx="4299">
                  <c:v>4310.2469999999994</c:v>
                </c:pt>
                <c:pt idx="4300">
                  <c:v>4311.2140000000009</c:v>
                </c:pt>
                <c:pt idx="4301">
                  <c:v>4312.2580000000007</c:v>
                </c:pt>
                <c:pt idx="4302">
                  <c:v>4313.2220000000034</c:v>
                </c:pt>
                <c:pt idx="4303">
                  <c:v>4314.1920000000155</c:v>
                </c:pt>
                <c:pt idx="4304">
                  <c:v>4315.268</c:v>
                </c:pt>
                <c:pt idx="4305">
                  <c:v>4316.2349999999997</c:v>
                </c:pt>
                <c:pt idx="4306">
                  <c:v>4317.2</c:v>
                </c:pt>
                <c:pt idx="4307">
                  <c:v>4318.2760000000007</c:v>
                </c:pt>
                <c:pt idx="4308">
                  <c:v>4319.241</c:v>
                </c:pt>
                <c:pt idx="4309">
                  <c:v>4320.2069999999994</c:v>
                </c:pt>
                <c:pt idx="4310">
                  <c:v>4321.2790000000005</c:v>
                </c:pt>
                <c:pt idx="4311">
                  <c:v>4322.2439999999997</c:v>
                </c:pt>
                <c:pt idx="4312">
                  <c:v>4323.2130000000006</c:v>
                </c:pt>
                <c:pt idx="4313">
                  <c:v>4324.2850000000008</c:v>
                </c:pt>
                <c:pt idx="4314">
                  <c:v>4325.2520000000004</c:v>
                </c:pt>
                <c:pt idx="4315">
                  <c:v>4326.2190000000001</c:v>
                </c:pt>
                <c:pt idx="4316">
                  <c:v>4327.2930000000006</c:v>
                </c:pt>
                <c:pt idx="4317">
                  <c:v>4328.2580000000007</c:v>
                </c:pt>
                <c:pt idx="4318">
                  <c:v>4329.2220000000034</c:v>
                </c:pt>
                <c:pt idx="4319">
                  <c:v>4330.2960000000003</c:v>
                </c:pt>
                <c:pt idx="4320">
                  <c:v>4331.259</c:v>
                </c:pt>
                <c:pt idx="4321">
                  <c:v>4332.2250000000004</c:v>
                </c:pt>
                <c:pt idx="4322">
                  <c:v>4333.3010000000004</c:v>
                </c:pt>
                <c:pt idx="4323">
                  <c:v>4334.2670000000007</c:v>
                </c:pt>
                <c:pt idx="4324">
                  <c:v>4335.2349999999997</c:v>
                </c:pt>
                <c:pt idx="4325">
                  <c:v>4336.3090000000002</c:v>
                </c:pt>
                <c:pt idx="4326">
                  <c:v>4337.2760000000007</c:v>
                </c:pt>
                <c:pt idx="4327">
                  <c:v>4338.241</c:v>
                </c:pt>
                <c:pt idx="4328">
                  <c:v>4339.3150000000014</c:v>
                </c:pt>
                <c:pt idx="4329">
                  <c:v>4340.2930000000006</c:v>
                </c:pt>
                <c:pt idx="4330">
                  <c:v>4341.2610000000004</c:v>
                </c:pt>
                <c:pt idx="4331">
                  <c:v>4342.308</c:v>
                </c:pt>
                <c:pt idx="4332">
                  <c:v>4343.29</c:v>
                </c:pt>
                <c:pt idx="4333">
                  <c:v>4344.2570000000005</c:v>
                </c:pt>
                <c:pt idx="4334">
                  <c:v>4345.2220000000034</c:v>
                </c:pt>
                <c:pt idx="4335">
                  <c:v>4346.2979999999998</c:v>
                </c:pt>
                <c:pt idx="4336">
                  <c:v>4347.2630000000017</c:v>
                </c:pt>
                <c:pt idx="4337">
                  <c:v>4348.2310000000007</c:v>
                </c:pt>
                <c:pt idx="4338">
                  <c:v>4349.3070000000016</c:v>
                </c:pt>
                <c:pt idx="4339">
                  <c:v>4350.2760000000007</c:v>
                </c:pt>
                <c:pt idx="4340">
                  <c:v>4351.2430000000013</c:v>
                </c:pt>
                <c:pt idx="4341">
                  <c:v>4352.3200000000024</c:v>
                </c:pt>
                <c:pt idx="4342">
                  <c:v>4353.2829999999994</c:v>
                </c:pt>
                <c:pt idx="4343">
                  <c:v>4354.2480000000005</c:v>
                </c:pt>
                <c:pt idx="4344">
                  <c:v>4355.3200000000024</c:v>
                </c:pt>
                <c:pt idx="4345">
                  <c:v>4356.2860000000001</c:v>
                </c:pt>
                <c:pt idx="4346">
                  <c:v>4357.2580000000007</c:v>
                </c:pt>
                <c:pt idx="4347">
                  <c:v>4358.335</c:v>
                </c:pt>
                <c:pt idx="4348">
                  <c:v>4359.3060000000014</c:v>
                </c:pt>
                <c:pt idx="4349">
                  <c:v>4360.2739999999994</c:v>
                </c:pt>
                <c:pt idx="4350">
                  <c:v>4361.241</c:v>
                </c:pt>
                <c:pt idx="4351">
                  <c:v>4362.317</c:v>
                </c:pt>
                <c:pt idx="4352">
                  <c:v>4363.2840000000006</c:v>
                </c:pt>
                <c:pt idx="4353">
                  <c:v>4364.2510000000002</c:v>
                </c:pt>
                <c:pt idx="4354">
                  <c:v>4365.3250000000044</c:v>
                </c:pt>
                <c:pt idx="4355">
                  <c:v>4366.2930000000006</c:v>
                </c:pt>
                <c:pt idx="4356">
                  <c:v>4367.2580000000007</c:v>
                </c:pt>
                <c:pt idx="4357">
                  <c:v>4368.33</c:v>
                </c:pt>
                <c:pt idx="4358">
                  <c:v>4369.2950000000001</c:v>
                </c:pt>
                <c:pt idx="4359">
                  <c:v>4370.26</c:v>
                </c:pt>
                <c:pt idx="4360">
                  <c:v>4371.3320000000003</c:v>
                </c:pt>
                <c:pt idx="4361">
                  <c:v>4372.3010000000004</c:v>
                </c:pt>
                <c:pt idx="4362">
                  <c:v>4373.348</c:v>
                </c:pt>
                <c:pt idx="4363">
                  <c:v>4374.3150000000014</c:v>
                </c:pt>
                <c:pt idx="4364">
                  <c:v>4375.28</c:v>
                </c:pt>
                <c:pt idx="4365">
                  <c:v>4376.2510000000002</c:v>
                </c:pt>
                <c:pt idx="4366">
                  <c:v>4377.3250000000044</c:v>
                </c:pt>
                <c:pt idx="4367">
                  <c:v>4378.2930000000006</c:v>
                </c:pt>
                <c:pt idx="4368">
                  <c:v>4379.2580000000007</c:v>
                </c:pt>
                <c:pt idx="4369">
                  <c:v>4380.3310000000001</c:v>
                </c:pt>
                <c:pt idx="4370">
                  <c:v>4381.2960000000003</c:v>
                </c:pt>
                <c:pt idx="4371">
                  <c:v>4382.259</c:v>
                </c:pt>
                <c:pt idx="4372">
                  <c:v>4383.3330000000005</c:v>
                </c:pt>
                <c:pt idx="4373">
                  <c:v>4384.299</c:v>
                </c:pt>
                <c:pt idx="4374">
                  <c:v>4385.2650000000003</c:v>
                </c:pt>
                <c:pt idx="4375">
                  <c:v>4386.3420000000024</c:v>
                </c:pt>
                <c:pt idx="4376">
                  <c:v>4387.3090000000002</c:v>
                </c:pt>
                <c:pt idx="4377">
                  <c:v>4388.2769999999991</c:v>
                </c:pt>
                <c:pt idx="4378">
                  <c:v>4389.3510000000024</c:v>
                </c:pt>
                <c:pt idx="4379">
                  <c:v>4390.317</c:v>
                </c:pt>
                <c:pt idx="4380">
                  <c:v>4391.2820000000002</c:v>
                </c:pt>
                <c:pt idx="4381">
                  <c:v>4392.3560000000034</c:v>
                </c:pt>
                <c:pt idx="4382">
                  <c:v>4393.3220000000165</c:v>
                </c:pt>
                <c:pt idx="4383">
                  <c:v>4394.2889999999998</c:v>
                </c:pt>
                <c:pt idx="4384">
                  <c:v>4395.3630000000003</c:v>
                </c:pt>
                <c:pt idx="4385">
                  <c:v>4396.3310000000001</c:v>
                </c:pt>
                <c:pt idx="4386">
                  <c:v>4397.2960000000003</c:v>
                </c:pt>
                <c:pt idx="4387">
                  <c:v>4398.3680000000004</c:v>
                </c:pt>
                <c:pt idx="4388">
                  <c:v>4399.3330000000005</c:v>
                </c:pt>
                <c:pt idx="4389">
                  <c:v>4400.2979999999998</c:v>
                </c:pt>
                <c:pt idx="4390">
                  <c:v>4401.37</c:v>
                </c:pt>
                <c:pt idx="4391">
                  <c:v>4402.3360000000002</c:v>
                </c:pt>
                <c:pt idx="4392">
                  <c:v>4403.3020000000024</c:v>
                </c:pt>
                <c:pt idx="4393">
                  <c:v>4404.3740000000007</c:v>
                </c:pt>
                <c:pt idx="4394">
                  <c:v>4405.3420000000024</c:v>
                </c:pt>
                <c:pt idx="4395">
                  <c:v>4406.3090000000002</c:v>
                </c:pt>
                <c:pt idx="4396">
                  <c:v>4407.28</c:v>
                </c:pt>
                <c:pt idx="4397">
                  <c:v>4408.3540000000003</c:v>
                </c:pt>
                <c:pt idx="4398">
                  <c:v>4409.3200000000024</c:v>
                </c:pt>
                <c:pt idx="4399">
                  <c:v>4410.2850000000008</c:v>
                </c:pt>
                <c:pt idx="4400">
                  <c:v>4411.3590000000004</c:v>
                </c:pt>
                <c:pt idx="4401">
                  <c:v>4412.3260000000155</c:v>
                </c:pt>
                <c:pt idx="4402">
                  <c:v>4413.2930000000006</c:v>
                </c:pt>
                <c:pt idx="4403">
                  <c:v>4414.3680000000004</c:v>
                </c:pt>
                <c:pt idx="4404">
                  <c:v>4415.335</c:v>
                </c:pt>
                <c:pt idx="4405">
                  <c:v>4416.3</c:v>
                </c:pt>
                <c:pt idx="4406">
                  <c:v>4417.3740000000007</c:v>
                </c:pt>
                <c:pt idx="4407">
                  <c:v>4418.3410000000003</c:v>
                </c:pt>
                <c:pt idx="4408">
                  <c:v>4419.308</c:v>
                </c:pt>
                <c:pt idx="4409">
                  <c:v>4420.3870000000015</c:v>
                </c:pt>
                <c:pt idx="4410">
                  <c:v>4421.3640000000014</c:v>
                </c:pt>
                <c:pt idx="4411">
                  <c:v>4422.3380000000006</c:v>
                </c:pt>
                <c:pt idx="4412">
                  <c:v>4423.3100000000004</c:v>
                </c:pt>
                <c:pt idx="4413">
                  <c:v>4424.3850000000002</c:v>
                </c:pt>
                <c:pt idx="4414">
                  <c:v>4425.3550000000014</c:v>
                </c:pt>
                <c:pt idx="4415">
                  <c:v>4426.3210000000054</c:v>
                </c:pt>
                <c:pt idx="4416">
                  <c:v>4427.3950000000004</c:v>
                </c:pt>
                <c:pt idx="4417">
                  <c:v>4428.3680000000004</c:v>
                </c:pt>
                <c:pt idx="4418">
                  <c:v>4429.3380000000006</c:v>
                </c:pt>
                <c:pt idx="4419">
                  <c:v>4430.3010000000004</c:v>
                </c:pt>
                <c:pt idx="4420">
                  <c:v>4431.3760000000002</c:v>
                </c:pt>
                <c:pt idx="4421">
                  <c:v>4432.3420000000024</c:v>
                </c:pt>
                <c:pt idx="4422">
                  <c:v>4433.3070000000016</c:v>
                </c:pt>
                <c:pt idx="4423">
                  <c:v>4434.3550000000014</c:v>
                </c:pt>
                <c:pt idx="4424">
                  <c:v>4435.3230000000003</c:v>
                </c:pt>
                <c:pt idx="4425">
                  <c:v>4436.3990000000003</c:v>
                </c:pt>
                <c:pt idx="4426">
                  <c:v>4437.3730000000005</c:v>
                </c:pt>
                <c:pt idx="4427">
                  <c:v>4438.3410000000003</c:v>
                </c:pt>
                <c:pt idx="4428">
                  <c:v>4439.3090000000002</c:v>
                </c:pt>
                <c:pt idx="4429">
                  <c:v>4440.3850000000002</c:v>
                </c:pt>
                <c:pt idx="4430">
                  <c:v>4441.3560000000034</c:v>
                </c:pt>
                <c:pt idx="4431">
                  <c:v>4442.3220000000165</c:v>
                </c:pt>
                <c:pt idx="4432">
                  <c:v>4443.3960000000034</c:v>
                </c:pt>
                <c:pt idx="4433">
                  <c:v>4444.3720000000003</c:v>
                </c:pt>
                <c:pt idx="4434">
                  <c:v>4445.34</c:v>
                </c:pt>
                <c:pt idx="4435">
                  <c:v>4446.3070000000016</c:v>
                </c:pt>
                <c:pt idx="4436">
                  <c:v>4447.3850000000002</c:v>
                </c:pt>
                <c:pt idx="4437">
                  <c:v>4448.357</c:v>
                </c:pt>
                <c:pt idx="4438">
                  <c:v>4449.3260000000155</c:v>
                </c:pt>
                <c:pt idx="4439">
                  <c:v>4450.4029999999993</c:v>
                </c:pt>
                <c:pt idx="4440">
                  <c:v>4451.3820000000014</c:v>
                </c:pt>
                <c:pt idx="4441">
                  <c:v>4452.3220000000165</c:v>
                </c:pt>
                <c:pt idx="4442">
                  <c:v>4453.4069999999992</c:v>
                </c:pt>
                <c:pt idx="4443">
                  <c:v>4454.384</c:v>
                </c:pt>
                <c:pt idx="4444">
                  <c:v>4455.3550000000014</c:v>
                </c:pt>
                <c:pt idx="4445">
                  <c:v>4456.3210000000054</c:v>
                </c:pt>
                <c:pt idx="4446">
                  <c:v>4457.4000000000005</c:v>
                </c:pt>
                <c:pt idx="4447">
                  <c:v>4458.3710000000001</c:v>
                </c:pt>
                <c:pt idx="4448">
                  <c:v>4459.3390000000009</c:v>
                </c:pt>
                <c:pt idx="4449">
                  <c:v>4460.4139999999998</c:v>
                </c:pt>
                <c:pt idx="4450">
                  <c:v>4461.3960000000034</c:v>
                </c:pt>
                <c:pt idx="4451">
                  <c:v>4462.3640000000014</c:v>
                </c:pt>
                <c:pt idx="4452">
                  <c:v>4463.3330000000005</c:v>
                </c:pt>
                <c:pt idx="4453">
                  <c:v>4464.4079999999994</c:v>
                </c:pt>
                <c:pt idx="4454">
                  <c:v>4465.3820000000014</c:v>
                </c:pt>
                <c:pt idx="4455">
                  <c:v>4466.348</c:v>
                </c:pt>
                <c:pt idx="4456">
                  <c:v>4467.424</c:v>
                </c:pt>
                <c:pt idx="4457">
                  <c:v>4468.4090000000006</c:v>
                </c:pt>
                <c:pt idx="4458">
                  <c:v>4469.375</c:v>
                </c:pt>
                <c:pt idx="4459">
                  <c:v>4470.3410000000003</c:v>
                </c:pt>
                <c:pt idx="4460">
                  <c:v>4471.415</c:v>
                </c:pt>
                <c:pt idx="4461">
                  <c:v>4472.3970000000018</c:v>
                </c:pt>
                <c:pt idx="4462">
                  <c:v>4473.3650000000034</c:v>
                </c:pt>
                <c:pt idx="4463">
                  <c:v>4474.3369999999995</c:v>
                </c:pt>
                <c:pt idx="4464">
                  <c:v>4475.4079999999994</c:v>
                </c:pt>
                <c:pt idx="4465">
                  <c:v>4476.3820000000014</c:v>
                </c:pt>
                <c:pt idx="4466">
                  <c:v>4477.348</c:v>
                </c:pt>
                <c:pt idx="4467">
                  <c:v>4478.4260000000004</c:v>
                </c:pt>
                <c:pt idx="4468">
                  <c:v>4479.4139999999998</c:v>
                </c:pt>
                <c:pt idx="4469">
                  <c:v>4480.3830000000007</c:v>
                </c:pt>
                <c:pt idx="4470">
                  <c:v>4481.3600000000024</c:v>
                </c:pt>
                <c:pt idx="4471">
                  <c:v>4482.4389999999985</c:v>
                </c:pt>
                <c:pt idx="4472">
                  <c:v>4483.4169999999995</c:v>
                </c:pt>
                <c:pt idx="4473">
                  <c:v>4484.384</c:v>
                </c:pt>
                <c:pt idx="4474">
                  <c:v>4485.3560000000034</c:v>
                </c:pt>
                <c:pt idx="4475">
                  <c:v>4486.4339999999993</c:v>
                </c:pt>
                <c:pt idx="4476">
                  <c:v>4487.4079999999994</c:v>
                </c:pt>
                <c:pt idx="4477">
                  <c:v>4488.375</c:v>
                </c:pt>
                <c:pt idx="4478">
                  <c:v>4489.3510000000024</c:v>
                </c:pt>
                <c:pt idx="4479">
                  <c:v>4490.4280000000008</c:v>
                </c:pt>
                <c:pt idx="4480">
                  <c:v>4491.402</c:v>
                </c:pt>
                <c:pt idx="4481">
                  <c:v>4492.3660000000054</c:v>
                </c:pt>
                <c:pt idx="4482">
                  <c:v>4493.4409999999998</c:v>
                </c:pt>
                <c:pt idx="4483">
                  <c:v>4494.4299999999994</c:v>
                </c:pt>
                <c:pt idx="4484">
                  <c:v>4495.3680000000004</c:v>
                </c:pt>
                <c:pt idx="4485">
                  <c:v>4496.4450000000006</c:v>
                </c:pt>
                <c:pt idx="4486">
                  <c:v>4497.4319999999998</c:v>
                </c:pt>
                <c:pt idx="4487">
                  <c:v>4498.4029999999993</c:v>
                </c:pt>
                <c:pt idx="4488">
                  <c:v>4499.3770000000013</c:v>
                </c:pt>
                <c:pt idx="4489">
                  <c:v>4500.451</c:v>
                </c:pt>
                <c:pt idx="4490">
                  <c:v>4501.4429999999993</c:v>
                </c:pt>
                <c:pt idx="4491">
                  <c:v>4502.41</c:v>
                </c:pt>
                <c:pt idx="4492">
                  <c:v>4503.3830000000007</c:v>
                </c:pt>
                <c:pt idx="4493">
                  <c:v>4504.3630000000003</c:v>
                </c:pt>
                <c:pt idx="4494">
                  <c:v>4505.4230000000016</c:v>
                </c:pt>
                <c:pt idx="4495">
                  <c:v>4506.4079999999994</c:v>
                </c:pt>
                <c:pt idx="4496">
                  <c:v>4507.4569999999994</c:v>
                </c:pt>
                <c:pt idx="4497">
                  <c:v>4508.4250000000002</c:v>
                </c:pt>
                <c:pt idx="4498">
                  <c:v>4509.3950000000004</c:v>
                </c:pt>
                <c:pt idx="4499">
                  <c:v>4510.3690000000024</c:v>
                </c:pt>
                <c:pt idx="4500">
                  <c:v>4511.4450000000006</c:v>
                </c:pt>
                <c:pt idx="4501">
                  <c:v>4512.4319999999998</c:v>
                </c:pt>
                <c:pt idx="4502">
                  <c:v>4513.4010000000007</c:v>
                </c:pt>
                <c:pt idx="4503">
                  <c:v>4514.3760000000002</c:v>
                </c:pt>
                <c:pt idx="4504">
                  <c:v>4515.4569999999994</c:v>
                </c:pt>
                <c:pt idx="4505">
                  <c:v>4516.4230000000016</c:v>
                </c:pt>
                <c:pt idx="4506">
                  <c:v>4517.3890000000001</c:v>
                </c:pt>
                <c:pt idx="4507">
                  <c:v>4518.4720000000007</c:v>
                </c:pt>
                <c:pt idx="4508">
                  <c:v>4519.4429999999993</c:v>
                </c:pt>
                <c:pt idx="4509">
                  <c:v>4520.4309999999996</c:v>
                </c:pt>
                <c:pt idx="4510">
                  <c:v>4521.402</c:v>
                </c:pt>
                <c:pt idx="4511">
                  <c:v>4522.3779999999997</c:v>
                </c:pt>
                <c:pt idx="4512">
                  <c:v>4523.4529999999995</c:v>
                </c:pt>
                <c:pt idx="4513">
                  <c:v>4524.4190000000008</c:v>
                </c:pt>
                <c:pt idx="4514">
                  <c:v>4525.3860000000004</c:v>
                </c:pt>
                <c:pt idx="4515">
                  <c:v>4526.4640000000009</c:v>
                </c:pt>
                <c:pt idx="4516">
                  <c:v>4527.4319999999998</c:v>
                </c:pt>
                <c:pt idx="4517">
                  <c:v>4528.4250000000002</c:v>
                </c:pt>
                <c:pt idx="4518">
                  <c:v>4529.3910000000014</c:v>
                </c:pt>
                <c:pt idx="4519">
                  <c:v>4530.4739999999965</c:v>
                </c:pt>
                <c:pt idx="4520">
                  <c:v>4531.442</c:v>
                </c:pt>
                <c:pt idx="4521">
                  <c:v>4532.4169999999995</c:v>
                </c:pt>
                <c:pt idx="4522">
                  <c:v>4533.3870000000015</c:v>
                </c:pt>
                <c:pt idx="4523">
                  <c:v>4534.4670000000015</c:v>
                </c:pt>
                <c:pt idx="4524">
                  <c:v>4535.4319999999998</c:v>
                </c:pt>
                <c:pt idx="4525">
                  <c:v>4536.4069999999992</c:v>
                </c:pt>
                <c:pt idx="4526">
                  <c:v>4537.3900000000003</c:v>
                </c:pt>
                <c:pt idx="4527">
                  <c:v>4538.4670000000015</c:v>
                </c:pt>
                <c:pt idx="4528">
                  <c:v>4539.4349999999995</c:v>
                </c:pt>
                <c:pt idx="4529">
                  <c:v>4540.4250000000002</c:v>
                </c:pt>
                <c:pt idx="4530">
                  <c:v>4541.393</c:v>
                </c:pt>
                <c:pt idx="4531">
                  <c:v>4542.4769999999999</c:v>
                </c:pt>
                <c:pt idx="4532">
                  <c:v>4543.4439999999995</c:v>
                </c:pt>
                <c:pt idx="4533">
                  <c:v>4544.4319999999998</c:v>
                </c:pt>
                <c:pt idx="4534">
                  <c:v>4545.4010000000007</c:v>
                </c:pt>
                <c:pt idx="4535">
                  <c:v>4546.4769999999999</c:v>
                </c:pt>
                <c:pt idx="4536">
                  <c:v>4547.4439999999995</c:v>
                </c:pt>
                <c:pt idx="4537">
                  <c:v>4548.415</c:v>
                </c:pt>
                <c:pt idx="4538">
                  <c:v>4549.5</c:v>
                </c:pt>
                <c:pt idx="4539">
                  <c:v>4550.4679999999998</c:v>
                </c:pt>
                <c:pt idx="4540">
                  <c:v>4551.45</c:v>
                </c:pt>
                <c:pt idx="4541">
                  <c:v>4552.4230000000016</c:v>
                </c:pt>
                <c:pt idx="4542">
                  <c:v>4553.4210000000003</c:v>
                </c:pt>
                <c:pt idx="4543">
                  <c:v>4554.4960000000001</c:v>
                </c:pt>
                <c:pt idx="4544">
                  <c:v>4555.4640000000009</c:v>
                </c:pt>
                <c:pt idx="4545">
                  <c:v>4556.4069999999992</c:v>
                </c:pt>
                <c:pt idx="4546">
                  <c:v>4557.4879999999994</c:v>
                </c:pt>
                <c:pt idx="4547">
                  <c:v>4558.4660000000003</c:v>
                </c:pt>
                <c:pt idx="4548">
                  <c:v>4559.4379999999965</c:v>
                </c:pt>
                <c:pt idx="4549">
                  <c:v>4560.4280000000008</c:v>
                </c:pt>
                <c:pt idx="4550">
                  <c:v>4561.5110000000004</c:v>
                </c:pt>
                <c:pt idx="4551">
                  <c:v>4562.482</c:v>
                </c:pt>
                <c:pt idx="4552">
                  <c:v>4563.4520000000002</c:v>
                </c:pt>
                <c:pt idx="4553">
                  <c:v>4564.4399999999996</c:v>
                </c:pt>
                <c:pt idx="4554">
                  <c:v>4565.4160000000002</c:v>
                </c:pt>
                <c:pt idx="4555">
                  <c:v>4566.4920000000002</c:v>
                </c:pt>
                <c:pt idx="4556">
                  <c:v>4567.4679999999998</c:v>
                </c:pt>
                <c:pt idx="4557">
                  <c:v>4568.4360000000006</c:v>
                </c:pt>
                <c:pt idx="4558">
                  <c:v>4569.424</c:v>
                </c:pt>
                <c:pt idx="4559">
                  <c:v>4570.5</c:v>
                </c:pt>
                <c:pt idx="4560">
                  <c:v>4571.4670000000015</c:v>
                </c:pt>
                <c:pt idx="4561">
                  <c:v>4572.4569999999994</c:v>
                </c:pt>
                <c:pt idx="4562">
                  <c:v>4573.4230000000016</c:v>
                </c:pt>
                <c:pt idx="4563">
                  <c:v>4574.5080000000007</c:v>
                </c:pt>
                <c:pt idx="4564">
                  <c:v>4575.4759999999997</c:v>
                </c:pt>
                <c:pt idx="4565">
                  <c:v>4576.4589999999998</c:v>
                </c:pt>
                <c:pt idx="4566">
                  <c:v>4577.4280000000008</c:v>
                </c:pt>
                <c:pt idx="4567">
                  <c:v>4578.5230000000001</c:v>
                </c:pt>
                <c:pt idx="4568">
                  <c:v>4579.49</c:v>
                </c:pt>
                <c:pt idx="4569">
                  <c:v>4580.4589999999998</c:v>
                </c:pt>
                <c:pt idx="4570">
                  <c:v>4581.4460000000008</c:v>
                </c:pt>
                <c:pt idx="4571">
                  <c:v>4582.5240000000003</c:v>
                </c:pt>
                <c:pt idx="4572">
                  <c:v>4583.4969999999994</c:v>
                </c:pt>
                <c:pt idx="4573">
                  <c:v>4584.4670000000015</c:v>
                </c:pt>
                <c:pt idx="4574">
                  <c:v>4585.4569999999994</c:v>
                </c:pt>
                <c:pt idx="4575">
                  <c:v>4586.5329999999994</c:v>
                </c:pt>
                <c:pt idx="4576">
                  <c:v>4587.5020000000004</c:v>
                </c:pt>
                <c:pt idx="4577">
                  <c:v>4588.4679999999998</c:v>
                </c:pt>
                <c:pt idx="4578">
                  <c:v>4589.45</c:v>
                </c:pt>
                <c:pt idx="4579">
                  <c:v>4590.527</c:v>
                </c:pt>
                <c:pt idx="4580">
                  <c:v>4591.4939999999997</c:v>
                </c:pt>
                <c:pt idx="4581">
                  <c:v>4592.4620000000004</c:v>
                </c:pt>
                <c:pt idx="4582">
                  <c:v>4593.4479999999985</c:v>
                </c:pt>
                <c:pt idx="4583">
                  <c:v>4594.527</c:v>
                </c:pt>
                <c:pt idx="4584">
                  <c:v>4595.4939999999997</c:v>
                </c:pt>
                <c:pt idx="4585">
                  <c:v>4596.4630000000006</c:v>
                </c:pt>
                <c:pt idx="4586">
                  <c:v>4597.4479999999985</c:v>
                </c:pt>
                <c:pt idx="4587">
                  <c:v>4598.5250000000024</c:v>
                </c:pt>
                <c:pt idx="4588">
                  <c:v>4599.4920000000002</c:v>
                </c:pt>
                <c:pt idx="4589">
                  <c:v>4600.46</c:v>
                </c:pt>
                <c:pt idx="4590">
                  <c:v>4601.4479999999985</c:v>
                </c:pt>
                <c:pt idx="4591">
                  <c:v>4602.5250000000024</c:v>
                </c:pt>
                <c:pt idx="4592">
                  <c:v>4603.4920000000002</c:v>
                </c:pt>
                <c:pt idx="4593">
                  <c:v>4604.4620000000004</c:v>
                </c:pt>
                <c:pt idx="4594">
                  <c:v>4605.4520000000002</c:v>
                </c:pt>
                <c:pt idx="4595">
                  <c:v>4606.527</c:v>
                </c:pt>
                <c:pt idx="4596">
                  <c:v>4607.4990000000007</c:v>
                </c:pt>
                <c:pt idx="4597">
                  <c:v>4608.4679999999998</c:v>
                </c:pt>
                <c:pt idx="4598">
                  <c:v>4609.4589999999998</c:v>
                </c:pt>
                <c:pt idx="4599">
                  <c:v>4610.5329999999994</c:v>
                </c:pt>
                <c:pt idx="4600">
                  <c:v>4611.5020000000004</c:v>
                </c:pt>
                <c:pt idx="4601">
                  <c:v>4612.4720000000007</c:v>
                </c:pt>
                <c:pt idx="4602">
                  <c:v>4613.4579999999996</c:v>
                </c:pt>
                <c:pt idx="4603">
                  <c:v>4614.5309999999999</c:v>
                </c:pt>
                <c:pt idx="4604">
                  <c:v>4615.5</c:v>
                </c:pt>
                <c:pt idx="4605">
                  <c:v>4616.4690000000001</c:v>
                </c:pt>
                <c:pt idx="4606">
                  <c:v>4617.5200000000004</c:v>
                </c:pt>
                <c:pt idx="4607">
                  <c:v>4618.4890000000005</c:v>
                </c:pt>
                <c:pt idx="4608">
                  <c:v>4619.4660000000003</c:v>
                </c:pt>
                <c:pt idx="4609">
                  <c:v>4620.5420000000004</c:v>
                </c:pt>
                <c:pt idx="4610">
                  <c:v>4621.5080000000007</c:v>
                </c:pt>
                <c:pt idx="4611">
                  <c:v>4622.4749999999995</c:v>
                </c:pt>
                <c:pt idx="4612">
                  <c:v>4623.4610000000002</c:v>
                </c:pt>
                <c:pt idx="4613">
                  <c:v>4624.5350000000008</c:v>
                </c:pt>
                <c:pt idx="4614">
                  <c:v>4625.5030000000015</c:v>
                </c:pt>
                <c:pt idx="4615">
                  <c:v>4626.4710000000005</c:v>
                </c:pt>
                <c:pt idx="4616">
                  <c:v>4627.5680000000002</c:v>
                </c:pt>
                <c:pt idx="4617">
                  <c:v>4628.5329999999994</c:v>
                </c:pt>
                <c:pt idx="4618">
                  <c:v>4629.5020000000004</c:v>
                </c:pt>
                <c:pt idx="4619">
                  <c:v>4630.472999999999</c:v>
                </c:pt>
                <c:pt idx="4620">
                  <c:v>4631.567</c:v>
                </c:pt>
                <c:pt idx="4621">
                  <c:v>4632.5320000000002</c:v>
                </c:pt>
                <c:pt idx="4622">
                  <c:v>4633.5010000000002</c:v>
                </c:pt>
                <c:pt idx="4623">
                  <c:v>4634.4699999999993</c:v>
                </c:pt>
                <c:pt idx="4624">
                  <c:v>4635.5620000000044</c:v>
                </c:pt>
                <c:pt idx="4625">
                  <c:v>4636.5329999999994</c:v>
                </c:pt>
                <c:pt idx="4626">
                  <c:v>4637.5010000000002</c:v>
                </c:pt>
                <c:pt idx="4627">
                  <c:v>4638.4720000000007</c:v>
                </c:pt>
                <c:pt idx="4628">
                  <c:v>4639.5690000000004</c:v>
                </c:pt>
                <c:pt idx="4629">
                  <c:v>4640.5389999999998</c:v>
                </c:pt>
                <c:pt idx="4630">
                  <c:v>4641.5070000000005</c:v>
                </c:pt>
                <c:pt idx="4631">
                  <c:v>4642.4749999999995</c:v>
                </c:pt>
                <c:pt idx="4632">
                  <c:v>4643.5690000000004</c:v>
                </c:pt>
                <c:pt idx="4633">
                  <c:v>4644.5360000000001</c:v>
                </c:pt>
                <c:pt idx="4634">
                  <c:v>4645.5060000000003</c:v>
                </c:pt>
                <c:pt idx="4635">
                  <c:v>4646.5830000000005</c:v>
                </c:pt>
                <c:pt idx="4636">
                  <c:v>4647.5530000000008</c:v>
                </c:pt>
                <c:pt idx="4637">
                  <c:v>4648.5220000000054</c:v>
                </c:pt>
                <c:pt idx="4638">
                  <c:v>4649.49</c:v>
                </c:pt>
                <c:pt idx="4639">
                  <c:v>4650.58</c:v>
                </c:pt>
                <c:pt idx="4640">
                  <c:v>4651.55</c:v>
                </c:pt>
                <c:pt idx="4641">
                  <c:v>4652.5170000000007</c:v>
                </c:pt>
                <c:pt idx="4642">
                  <c:v>4653.4930000000013</c:v>
                </c:pt>
                <c:pt idx="4643">
                  <c:v>4654.5810000000001</c:v>
                </c:pt>
                <c:pt idx="4644">
                  <c:v>4655.549</c:v>
                </c:pt>
                <c:pt idx="4645">
                  <c:v>4656.518</c:v>
                </c:pt>
                <c:pt idx="4646">
                  <c:v>4657.491</c:v>
                </c:pt>
                <c:pt idx="4647">
                  <c:v>4658.5729999999994</c:v>
                </c:pt>
                <c:pt idx="4648">
                  <c:v>4659.5410000000002</c:v>
                </c:pt>
                <c:pt idx="4649">
                  <c:v>4660.5110000000004</c:v>
                </c:pt>
                <c:pt idx="4650">
                  <c:v>4661.5890000000009</c:v>
                </c:pt>
                <c:pt idx="4651">
                  <c:v>4662.558</c:v>
                </c:pt>
                <c:pt idx="4652">
                  <c:v>4663.5260000000044</c:v>
                </c:pt>
                <c:pt idx="4653">
                  <c:v>4664.5</c:v>
                </c:pt>
                <c:pt idx="4654">
                  <c:v>4665.5729999999994</c:v>
                </c:pt>
                <c:pt idx="4655">
                  <c:v>4666.5430000000006</c:v>
                </c:pt>
                <c:pt idx="4656">
                  <c:v>4667.51</c:v>
                </c:pt>
                <c:pt idx="4657">
                  <c:v>4668.5940000000001</c:v>
                </c:pt>
                <c:pt idx="4658">
                  <c:v>4669.5630000000001</c:v>
                </c:pt>
                <c:pt idx="4659">
                  <c:v>4670.5340000000006</c:v>
                </c:pt>
                <c:pt idx="4660">
                  <c:v>4671.5060000000003</c:v>
                </c:pt>
                <c:pt idx="4661">
                  <c:v>4672.5960000000014</c:v>
                </c:pt>
                <c:pt idx="4662">
                  <c:v>4673.5660000000034</c:v>
                </c:pt>
                <c:pt idx="4663">
                  <c:v>4674.5340000000006</c:v>
                </c:pt>
                <c:pt idx="4664">
                  <c:v>4675.5120000000024</c:v>
                </c:pt>
                <c:pt idx="4665">
                  <c:v>4676.6050000000014</c:v>
                </c:pt>
                <c:pt idx="4666">
                  <c:v>4677.5729999999994</c:v>
                </c:pt>
                <c:pt idx="4667">
                  <c:v>4678.5130000000017</c:v>
                </c:pt>
                <c:pt idx="4668">
                  <c:v>4679.6020000000044</c:v>
                </c:pt>
                <c:pt idx="4669">
                  <c:v>4680.57</c:v>
                </c:pt>
                <c:pt idx="4670">
                  <c:v>4681.54</c:v>
                </c:pt>
                <c:pt idx="4671">
                  <c:v>4682.51</c:v>
                </c:pt>
                <c:pt idx="4672">
                  <c:v>4683.5990000000002</c:v>
                </c:pt>
                <c:pt idx="4673">
                  <c:v>4684.567</c:v>
                </c:pt>
                <c:pt idx="4674">
                  <c:v>4685.5350000000008</c:v>
                </c:pt>
                <c:pt idx="4675">
                  <c:v>4686.6120000000155</c:v>
                </c:pt>
                <c:pt idx="4676">
                  <c:v>4687.5820000000003</c:v>
                </c:pt>
                <c:pt idx="4677">
                  <c:v>4688.55</c:v>
                </c:pt>
                <c:pt idx="4678">
                  <c:v>4689.5190000000002</c:v>
                </c:pt>
                <c:pt idx="4679">
                  <c:v>4690.6020000000044</c:v>
                </c:pt>
                <c:pt idx="4680">
                  <c:v>4691.5720000000001</c:v>
                </c:pt>
                <c:pt idx="4681">
                  <c:v>4692.54</c:v>
                </c:pt>
                <c:pt idx="4682">
                  <c:v>4693.6160000000054</c:v>
                </c:pt>
                <c:pt idx="4683">
                  <c:v>4694.5860000000002</c:v>
                </c:pt>
                <c:pt idx="4684">
                  <c:v>4695.5550000000003</c:v>
                </c:pt>
                <c:pt idx="4685">
                  <c:v>4696.527</c:v>
                </c:pt>
                <c:pt idx="4686">
                  <c:v>4697.6040000000003</c:v>
                </c:pt>
                <c:pt idx="4687">
                  <c:v>4698.5769999999993</c:v>
                </c:pt>
                <c:pt idx="4688">
                  <c:v>4699.5470000000005</c:v>
                </c:pt>
                <c:pt idx="4689">
                  <c:v>4700.6240000000034</c:v>
                </c:pt>
                <c:pt idx="4690">
                  <c:v>4701.5940000000001</c:v>
                </c:pt>
                <c:pt idx="4691">
                  <c:v>4702.5630000000001</c:v>
                </c:pt>
                <c:pt idx="4692">
                  <c:v>4703.5329999999994</c:v>
                </c:pt>
                <c:pt idx="4693">
                  <c:v>4704.6110000000044</c:v>
                </c:pt>
                <c:pt idx="4694">
                  <c:v>4705.5810000000001</c:v>
                </c:pt>
                <c:pt idx="4695">
                  <c:v>4706.549</c:v>
                </c:pt>
                <c:pt idx="4696">
                  <c:v>4707.6250000000155</c:v>
                </c:pt>
                <c:pt idx="4697">
                  <c:v>4708.5920000000024</c:v>
                </c:pt>
                <c:pt idx="4698">
                  <c:v>4709.5630000000001</c:v>
                </c:pt>
                <c:pt idx="4699">
                  <c:v>4710.5329999999994</c:v>
                </c:pt>
                <c:pt idx="4700">
                  <c:v>4711.6100000000024</c:v>
                </c:pt>
                <c:pt idx="4701">
                  <c:v>4712.5779999999995</c:v>
                </c:pt>
                <c:pt idx="4702">
                  <c:v>4713.5479999999998</c:v>
                </c:pt>
                <c:pt idx="4703">
                  <c:v>4714.6250000000155</c:v>
                </c:pt>
                <c:pt idx="4704">
                  <c:v>4715.5930000000017</c:v>
                </c:pt>
                <c:pt idx="4705">
                  <c:v>4716.5630000000001</c:v>
                </c:pt>
                <c:pt idx="4706">
                  <c:v>4717.6400000000003</c:v>
                </c:pt>
                <c:pt idx="4707">
                  <c:v>4718.6080000000002</c:v>
                </c:pt>
                <c:pt idx="4708">
                  <c:v>4719.576</c:v>
                </c:pt>
                <c:pt idx="4709">
                  <c:v>4720.5479999999998</c:v>
                </c:pt>
                <c:pt idx="4710">
                  <c:v>4721.6260000000166</c:v>
                </c:pt>
                <c:pt idx="4711">
                  <c:v>4722.5950000000003</c:v>
                </c:pt>
                <c:pt idx="4712">
                  <c:v>4723.5660000000034</c:v>
                </c:pt>
                <c:pt idx="4713">
                  <c:v>4724.6440000000002</c:v>
                </c:pt>
                <c:pt idx="4714">
                  <c:v>4725.6140000000014</c:v>
                </c:pt>
                <c:pt idx="4715">
                  <c:v>4726.5820000000003</c:v>
                </c:pt>
                <c:pt idx="4716">
                  <c:v>4727.5540000000001</c:v>
                </c:pt>
                <c:pt idx="4717">
                  <c:v>4728.634</c:v>
                </c:pt>
                <c:pt idx="4718">
                  <c:v>4729.6050000000014</c:v>
                </c:pt>
                <c:pt idx="4719">
                  <c:v>4730.5739999999996</c:v>
                </c:pt>
                <c:pt idx="4720">
                  <c:v>4731.6510000000044</c:v>
                </c:pt>
                <c:pt idx="4721">
                  <c:v>4732.6190000000024</c:v>
                </c:pt>
                <c:pt idx="4722">
                  <c:v>4733.5910000000003</c:v>
                </c:pt>
                <c:pt idx="4723">
                  <c:v>4734.5600000000004</c:v>
                </c:pt>
                <c:pt idx="4724">
                  <c:v>4735.6379999999999</c:v>
                </c:pt>
                <c:pt idx="4725">
                  <c:v>4736.6130000000003</c:v>
                </c:pt>
                <c:pt idx="4726">
                  <c:v>4737.5890000000009</c:v>
                </c:pt>
                <c:pt idx="4727">
                  <c:v>4738.5660000000034</c:v>
                </c:pt>
                <c:pt idx="4728">
                  <c:v>4739.6150000000034</c:v>
                </c:pt>
                <c:pt idx="4729">
                  <c:v>4740.5860000000002</c:v>
                </c:pt>
                <c:pt idx="4730">
                  <c:v>4741.6630000000014</c:v>
                </c:pt>
                <c:pt idx="4731">
                  <c:v>4742.6320000000014</c:v>
                </c:pt>
                <c:pt idx="4732">
                  <c:v>4743.6050000000014</c:v>
                </c:pt>
                <c:pt idx="4733">
                  <c:v>4744.5729999999994</c:v>
                </c:pt>
                <c:pt idx="4734">
                  <c:v>4745.6530000000002</c:v>
                </c:pt>
                <c:pt idx="4735">
                  <c:v>4746.6210000000165</c:v>
                </c:pt>
                <c:pt idx="4736">
                  <c:v>4747.5920000000024</c:v>
                </c:pt>
                <c:pt idx="4737">
                  <c:v>4748.6710000000003</c:v>
                </c:pt>
                <c:pt idx="4738">
                  <c:v>4749.6400000000003</c:v>
                </c:pt>
                <c:pt idx="4739">
                  <c:v>4750.6080000000002</c:v>
                </c:pt>
                <c:pt idx="4740">
                  <c:v>4751.576</c:v>
                </c:pt>
                <c:pt idx="4741">
                  <c:v>4752.6510000000044</c:v>
                </c:pt>
                <c:pt idx="4742">
                  <c:v>4753.6230000000023</c:v>
                </c:pt>
                <c:pt idx="4743">
                  <c:v>4754.5910000000003</c:v>
                </c:pt>
                <c:pt idx="4744">
                  <c:v>4755.6680000000024</c:v>
                </c:pt>
                <c:pt idx="4745">
                  <c:v>4756.6370000000015</c:v>
                </c:pt>
                <c:pt idx="4746">
                  <c:v>4757.6090000000004</c:v>
                </c:pt>
                <c:pt idx="4747">
                  <c:v>4758.5830000000005</c:v>
                </c:pt>
                <c:pt idx="4748">
                  <c:v>4759.6590000000024</c:v>
                </c:pt>
                <c:pt idx="4749">
                  <c:v>4760.6280000000024</c:v>
                </c:pt>
                <c:pt idx="4750">
                  <c:v>4761.5970000000007</c:v>
                </c:pt>
                <c:pt idx="4751">
                  <c:v>4762.6770000000006</c:v>
                </c:pt>
                <c:pt idx="4752">
                  <c:v>4763.6500000000024</c:v>
                </c:pt>
                <c:pt idx="4753">
                  <c:v>4764.6160000000054</c:v>
                </c:pt>
                <c:pt idx="4754">
                  <c:v>4765.5869999999995</c:v>
                </c:pt>
                <c:pt idx="4755">
                  <c:v>4766.6650000000054</c:v>
                </c:pt>
                <c:pt idx="4756">
                  <c:v>4767.6360000000004</c:v>
                </c:pt>
                <c:pt idx="4757">
                  <c:v>4768.6050000000014</c:v>
                </c:pt>
                <c:pt idx="4758">
                  <c:v>4769.6820000000034</c:v>
                </c:pt>
                <c:pt idx="4759">
                  <c:v>4770.6240000000034</c:v>
                </c:pt>
                <c:pt idx="4760">
                  <c:v>4771.5940000000001</c:v>
                </c:pt>
                <c:pt idx="4761">
                  <c:v>4772.674</c:v>
                </c:pt>
                <c:pt idx="4762">
                  <c:v>4773.6420000000044</c:v>
                </c:pt>
                <c:pt idx="4763">
                  <c:v>4774.6130000000003</c:v>
                </c:pt>
                <c:pt idx="4764">
                  <c:v>4775.6920000000155</c:v>
                </c:pt>
                <c:pt idx="4765">
                  <c:v>4776.6630000000014</c:v>
                </c:pt>
                <c:pt idx="4766">
                  <c:v>4777.6320000000014</c:v>
                </c:pt>
                <c:pt idx="4767">
                  <c:v>4778.6030000000001</c:v>
                </c:pt>
                <c:pt idx="4768">
                  <c:v>4779.683</c:v>
                </c:pt>
                <c:pt idx="4769">
                  <c:v>4780.6530000000002</c:v>
                </c:pt>
                <c:pt idx="4770">
                  <c:v>4781.6220000000185</c:v>
                </c:pt>
                <c:pt idx="4771">
                  <c:v>4782.6980000000003</c:v>
                </c:pt>
                <c:pt idx="4772">
                  <c:v>4783.6710000000003</c:v>
                </c:pt>
                <c:pt idx="4773">
                  <c:v>4784.6410000000014</c:v>
                </c:pt>
                <c:pt idx="4774">
                  <c:v>4785.6100000000024</c:v>
                </c:pt>
                <c:pt idx="4775">
                  <c:v>4786.6880000000001</c:v>
                </c:pt>
                <c:pt idx="4776">
                  <c:v>4787.6590000000024</c:v>
                </c:pt>
                <c:pt idx="4777">
                  <c:v>4788.63</c:v>
                </c:pt>
                <c:pt idx="4778">
                  <c:v>4789.7069999999994</c:v>
                </c:pt>
                <c:pt idx="4779">
                  <c:v>4790.6760000000004</c:v>
                </c:pt>
                <c:pt idx="4780">
                  <c:v>4791.6470000000018</c:v>
                </c:pt>
                <c:pt idx="4781">
                  <c:v>4792.6180000000004</c:v>
                </c:pt>
                <c:pt idx="4782">
                  <c:v>4793.6960000000054</c:v>
                </c:pt>
                <c:pt idx="4783">
                  <c:v>4794.6650000000054</c:v>
                </c:pt>
                <c:pt idx="4784">
                  <c:v>4795.6350000000002</c:v>
                </c:pt>
                <c:pt idx="4785">
                  <c:v>4796.7130000000006</c:v>
                </c:pt>
                <c:pt idx="4786">
                  <c:v>4797.6920000000155</c:v>
                </c:pt>
                <c:pt idx="4787">
                  <c:v>4798.6620000000166</c:v>
                </c:pt>
                <c:pt idx="4788">
                  <c:v>4799.6420000000044</c:v>
                </c:pt>
                <c:pt idx="4789">
                  <c:v>4800.6190000000024</c:v>
                </c:pt>
                <c:pt idx="4790">
                  <c:v>4801.701</c:v>
                </c:pt>
                <c:pt idx="4791">
                  <c:v>4802.674</c:v>
                </c:pt>
                <c:pt idx="4792">
                  <c:v>4803.6420000000044</c:v>
                </c:pt>
                <c:pt idx="4793">
                  <c:v>4804.7220000000034</c:v>
                </c:pt>
                <c:pt idx="4794">
                  <c:v>4805.6950000000024</c:v>
                </c:pt>
                <c:pt idx="4795">
                  <c:v>4806.6660000000165</c:v>
                </c:pt>
                <c:pt idx="4796">
                  <c:v>4807.6330000000007</c:v>
                </c:pt>
                <c:pt idx="4797">
                  <c:v>4808.7130000000006</c:v>
                </c:pt>
                <c:pt idx="4798">
                  <c:v>4809.683</c:v>
                </c:pt>
                <c:pt idx="4799">
                  <c:v>4810.6540000000014</c:v>
                </c:pt>
                <c:pt idx="4800">
                  <c:v>4811.6250000000155</c:v>
                </c:pt>
                <c:pt idx="4801">
                  <c:v>4812.701</c:v>
                </c:pt>
                <c:pt idx="4802">
                  <c:v>4813.67</c:v>
                </c:pt>
                <c:pt idx="4803">
                  <c:v>4814.6410000000014</c:v>
                </c:pt>
                <c:pt idx="4804">
                  <c:v>4815.7220000000034</c:v>
                </c:pt>
                <c:pt idx="4805">
                  <c:v>4816.6920000000155</c:v>
                </c:pt>
                <c:pt idx="4806">
                  <c:v>4817.6610000000155</c:v>
                </c:pt>
                <c:pt idx="4807">
                  <c:v>4818.6360000000004</c:v>
                </c:pt>
                <c:pt idx="4808">
                  <c:v>4819.7150000000001</c:v>
                </c:pt>
                <c:pt idx="4809">
                  <c:v>4820.683</c:v>
                </c:pt>
                <c:pt idx="4810">
                  <c:v>4821.6540000000014</c:v>
                </c:pt>
                <c:pt idx="4811">
                  <c:v>4822.7359999999999</c:v>
                </c:pt>
                <c:pt idx="4812">
                  <c:v>4823.7069999999994</c:v>
                </c:pt>
                <c:pt idx="4813">
                  <c:v>4824.6760000000004</c:v>
                </c:pt>
                <c:pt idx="4814">
                  <c:v>4825.6480000000001</c:v>
                </c:pt>
                <c:pt idx="4815">
                  <c:v>4826.7300000000005</c:v>
                </c:pt>
                <c:pt idx="4816">
                  <c:v>4827.701</c:v>
                </c:pt>
                <c:pt idx="4817">
                  <c:v>4828.67</c:v>
                </c:pt>
                <c:pt idx="4818">
                  <c:v>4829.6440000000002</c:v>
                </c:pt>
                <c:pt idx="4819">
                  <c:v>4830.7240000000002</c:v>
                </c:pt>
                <c:pt idx="4820">
                  <c:v>4831.6630000000014</c:v>
                </c:pt>
                <c:pt idx="4821">
                  <c:v>4832.7390000000005</c:v>
                </c:pt>
                <c:pt idx="4822">
                  <c:v>4833.71</c:v>
                </c:pt>
                <c:pt idx="4823">
                  <c:v>4834.68</c:v>
                </c:pt>
                <c:pt idx="4824">
                  <c:v>4835.6500000000024</c:v>
                </c:pt>
                <c:pt idx="4825">
                  <c:v>4836.7280000000001</c:v>
                </c:pt>
                <c:pt idx="4826">
                  <c:v>4837.6990000000014</c:v>
                </c:pt>
                <c:pt idx="4827">
                  <c:v>4838.6680000000024</c:v>
                </c:pt>
                <c:pt idx="4828">
                  <c:v>4839.7460000000001</c:v>
                </c:pt>
                <c:pt idx="4829">
                  <c:v>4840.7150000000001</c:v>
                </c:pt>
                <c:pt idx="4830">
                  <c:v>4841.6860000000024</c:v>
                </c:pt>
                <c:pt idx="4831">
                  <c:v>4842.6580000000004</c:v>
                </c:pt>
                <c:pt idx="4832">
                  <c:v>4843.7359999999999</c:v>
                </c:pt>
                <c:pt idx="4833">
                  <c:v>4844.7069999999994</c:v>
                </c:pt>
                <c:pt idx="4834">
                  <c:v>4845.6760000000004</c:v>
                </c:pt>
                <c:pt idx="4835">
                  <c:v>4846.7539999999999</c:v>
                </c:pt>
                <c:pt idx="4836">
                  <c:v>4847.7260000000024</c:v>
                </c:pt>
                <c:pt idx="4837">
                  <c:v>4848.6970000000001</c:v>
                </c:pt>
                <c:pt idx="4838">
                  <c:v>4849.6660000000165</c:v>
                </c:pt>
                <c:pt idx="4839">
                  <c:v>4850.74</c:v>
                </c:pt>
                <c:pt idx="4840">
                  <c:v>4851.7130000000006</c:v>
                </c:pt>
                <c:pt idx="4841">
                  <c:v>4852.683</c:v>
                </c:pt>
                <c:pt idx="4842">
                  <c:v>4853.7640000000001</c:v>
                </c:pt>
                <c:pt idx="4843">
                  <c:v>4854.7329999999993</c:v>
                </c:pt>
                <c:pt idx="4844">
                  <c:v>4855.7040000000006</c:v>
                </c:pt>
                <c:pt idx="4845">
                  <c:v>4856.6750000000002</c:v>
                </c:pt>
                <c:pt idx="4846">
                  <c:v>4857.7560000000003</c:v>
                </c:pt>
                <c:pt idx="4847">
                  <c:v>4858.7250000000004</c:v>
                </c:pt>
                <c:pt idx="4848">
                  <c:v>4859.6960000000054</c:v>
                </c:pt>
                <c:pt idx="4849">
                  <c:v>4860.6710000000003</c:v>
                </c:pt>
                <c:pt idx="4850">
                  <c:v>4861.7170000000015</c:v>
                </c:pt>
                <c:pt idx="4851">
                  <c:v>4862.6920000000155</c:v>
                </c:pt>
                <c:pt idx="4852">
                  <c:v>4863.768</c:v>
                </c:pt>
                <c:pt idx="4853">
                  <c:v>4864.74</c:v>
                </c:pt>
                <c:pt idx="4854">
                  <c:v>4865.7140000000009</c:v>
                </c:pt>
                <c:pt idx="4855">
                  <c:v>4866.6880000000001</c:v>
                </c:pt>
                <c:pt idx="4856">
                  <c:v>4867.768</c:v>
                </c:pt>
                <c:pt idx="4857">
                  <c:v>4868.7369999999992</c:v>
                </c:pt>
                <c:pt idx="4858">
                  <c:v>4869.7089999999998</c:v>
                </c:pt>
                <c:pt idx="4859">
                  <c:v>4870.68</c:v>
                </c:pt>
                <c:pt idx="4860">
                  <c:v>4871.7610000000004</c:v>
                </c:pt>
                <c:pt idx="4861">
                  <c:v>4872.7310000000007</c:v>
                </c:pt>
                <c:pt idx="4862">
                  <c:v>4873.7</c:v>
                </c:pt>
                <c:pt idx="4863">
                  <c:v>4874.7779999999975</c:v>
                </c:pt>
                <c:pt idx="4864">
                  <c:v>4875.7490000000007</c:v>
                </c:pt>
                <c:pt idx="4865">
                  <c:v>4876.7170000000015</c:v>
                </c:pt>
                <c:pt idx="4866">
                  <c:v>4877.6890000000003</c:v>
                </c:pt>
                <c:pt idx="4867">
                  <c:v>4878.7690000000002</c:v>
                </c:pt>
                <c:pt idx="4868">
                  <c:v>4879.74</c:v>
                </c:pt>
                <c:pt idx="4869">
                  <c:v>4880.7120000000004</c:v>
                </c:pt>
                <c:pt idx="4870">
                  <c:v>4881.683</c:v>
                </c:pt>
                <c:pt idx="4871">
                  <c:v>4882.7640000000001</c:v>
                </c:pt>
                <c:pt idx="4872">
                  <c:v>4883.7339999999995</c:v>
                </c:pt>
                <c:pt idx="4873">
                  <c:v>4884.7029999999995</c:v>
                </c:pt>
                <c:pt idx="4874">
                  <c:v>4885.78</c:v>
                </c:pt>
                <c:pt idx="4875">
                  <c:v>4886.7510000000002</c:v>
                </c:pt>
                <c:pt idx="4876">
                  <c:v>4887.7220000000034</c:v>
                </c:pt>
                <c:pt idx="4877">
                  <c:v>4888.6920000000155</c:v>
                </c:pt>
                <c:pt idx="4878">
                  <c:v>4889.7729999999992</c:v>
                </c:pt>
                <c:pt idx="4879">
                  <c:v>4890.7420000000002</c:v>
                </c:pt>
                <c:pt idx="4880">
                  <c:v>4891.7140000000009</c:v>
                </c:pt>
                <c:pt idx="4881">
                  <c:v>4892.7920000000004</c:v>
                </c:pt>
                <c:pt idx="4882">
                  <c:v>4893.7620000000024</c:v>
                </c:pt>
                <c:pt idx="4883">
                  <c:v>4894.7349999999997</c:v>
                </c:pt>
                <c:pt idx="4884">
                  <c:v>4895.7060000000001</c:v>
                </c:pt>
                <c:pt idx="4885">
                  <c:v>4896.7840000000006</c:v>
                </c:pt>
                <c:pt idx="4886">
                  <c:v>4897.7530000000015</c:v>
                </c:pt>
                <c:pt idx="4887">
                  <c:v>4898.723</c:v>
                </c:pt>
                <c:pt idx="4888">
                  <c:v>4899.8020000000024</c:v>
                </c:pt>
                <c:pt idx="4889">
                  <c:v>4900.7739999999994</c:v>
                </c:pt>
                <c:pt idx="4890">
                  <c:v>4901.741</c:v>
                </c:pt>
                <c:pt idx="4891">
                  <c:v>4902.7130000000006</c:v>
                </c:pt>
                <c:pt idx="4892">
                  <c:v>4903.7910000000002</c:v>
                </c:pt>
                <c:pt idx="4893">
                  <c:v>4904.76</c:v>
                </c:pt>
                <c:pt idx="4894">
                  <c:v>4905.7310000000007</c:v>
                </c:pt>
                <c:pt idx="4895">
                  <c:v>4906.8090000000002</c:v>
                </c:pt>
                <c:pt idx="4896">
                  <c:v>4907.7809999999999</c:v>
                </c:pt>
                <c:pt idx="4897">
                  <c:v>4908.7520000000004</c:v>
                </c:pt>
                <c:pt idx="4898">
                  <c:v>4909.7220000000034</c:v>
                </c:pt>
                <c:pt idx="4899">
                  <c:v>4910.8</c:v>
                </c:pt>
                <c:pt idx="4900">
                  <c:v>4911.7729999999992</c:v>
                </c:pt>
                <c:pt idx="4901">
                  <c:v>4912.7430000000013</c:v>
                </c:pt>
                <c:pt idx="4902">
                  <c:v>4913.7140000000009</c:v>
                </c:pt>
                <c:pt idx="4903">
                  <c:v>4914.79</c:v>
                </c:pt>
                <c:pt idx="4904">
                  <c:v>4915.7610000000004</c:v>
                </c:pt>
                <c:pt idx="4905">
                  <c:v>4916.7349999999997</c:v>
                </c:pt>
                <c:pt idx="4906">
                  <c:v>4917.817</c:v>
                </c:pt>
                <c:pt idx="4907">
                  <c:v>4918.7869999999994</c:v>
                </c:pt>
                <c:pt idx="4908">
                  <c:v>4919.76</c:v>
                </c:pt>
                <c:pt idx="4909">
                  <c:v>4920.732</c:v>
                </c:pt>
                <c:pt idx="4910">
                  <c:v>4921.8140000000003</c:v>
                </c:pt>
                <c:pt idx="4911">
                  <c:v>4922.7850000000008</c:v>
                </c:pt>
                <c:pt idx="4912">
                  <c:v>4923.7610000000004</c:v>
                </c:pt>
                <c:pt idx="4913">
                  <c:v>4924.732</c:v>
                </c:pt>
                <c:pt idx="4914">
                  <c:v>4925.8190000000004</c:v>
                </c:pt>
                <c:pt idx="4915">
                  <c:v>4926.7640000000001</c:v>
                </c:pt>
                <c:pt idx="4916">
                  <c:v>4927.7809999999999</c:v>
                </c:pt>
                <c:pt idx="4917">
                  <c:v>4928.7539999999999</c:v>
                </c:pt>
                <c:pt idx="4918">
                  <c:v>4929.7310000000007</c:v>
                </c:pt>
                <c:pt idx="4919">
                  <c:v>4930.8100000000004</c:v>
                </c:pt>
                <c:pt idx="4920">
                  <c:v>4931.7820000000002</c:v>
                </c:pt>
                <c:pt idx="4921">
                  <c:v>4932.75</c:v>
                </c:pt>
                <c:pt idx="4922">
                  <c:v>4933.8290000000034</c:v>
                </c:pt>
                <c:pt idx="4923">
                  <c:v>4934.8010000000004</c:v>
                </c:pt>
                <c:pt idx="4924">
                  <c:v>4935.7739999999994</c:v>
                </c:pt>
                <c:pt idx="4925">
                  <c:v>4936.741</c:v>
                </c:pt>
                <c:pt idx="4926">
                  <c:v>4937.8180000000002</c:v>
                </c:pt>
                <c:pt idx="4927">
                  <c:v>4938.79</c:v>
                </c:pt>
                <c:pt idx="4928">
                  <c:v>4939.7610000000004</c:v>
                </c:pt>
                <c:pt idx="4929">
                  <c:v>4940.732</c:v>
                </c:pt>
                <c:pt idx="4930">
                  <c:v>4941.8110000000024</c:v>
                </c:pt>
                <c:pt idx="4931">
                  <c:v>4942.7829999999994</c:v>
                </c:pt>
                <c:pt idx="4932">
                  <c:v>4943.7539999999999</c:v>
                </c:pt>
                <c:pt idx="4933">
                  <c:v>4944.8330000000005</c:v>
                </c:pt>
                <c:pt idx="4934">
                  <c:v>4945.8010000000004</c:v>
                </c:pt>
                <c:pt idx="4935">
                  <c:v>4946.7739999999994</c:v>
                </c:pt>
                <c:pt idx="4936">
                  <c:v>4947.7460000000001</c:v>
                </c:pt>
                <c:pt idx="4937">
                  <c:v>4948.8250000000044</c:v>
                </c:pt>
                <c:pt idx="4938">
                  <c:v>4949.7950000000001</c:v>
                </c:pt>
                <c:pt idx="4939">
                  <c:v>4950.7670000000007</c:v>
                </c:pt>
                <c:pt idx="4940">
                  <c:v>4951.848</c:v>
                </c:pt>
                <c:pt idx="4941">
                  <c:v>4952.7869999999994</c:v>
                </c:pt>
                <c:pt idx="4942">
                  <c:v>4953.759</c:v>
                </c:pt>
                <c:pt idx="4943">
                  <c:v>4954.84</c:v>
                </c:pt>
                <c:pt idx="4944">
                  <c:v>4955.8110000000024</c:v>
                </c:pt>
                <c:pt idx="4945">
                  <c:v>4956.7829999999994</c:v>
                </c:pt>
                <c:pt idx="4946">
                  <c:v>4957.7550000000001</c:v>
                </c:pt>
                <c:pt idx="4947">
                  <c:v>4958.8339999999998</c:v>
                </c:pt>
                <c:pt idx="4948">
                  <c:v>4959.8040000000001</c:v>
                </c:pt>
                <c:pt idx="4949">
                  <c:v>4960.7760000000007</c:v>
                </c:pt>
                <c:pt idx="4950">
                  <c:v>4961.857</c:v>
                </c:pt>
                <c:pt idx="4951">
                  <c:v>4962.8290000000034</c:v>
                </c:pt>
                <c:pt idx="4952">
                  <c:v>4963.799</c:v>
                </c:pt>
                <c:pt idx="4953">
                  <c:v>4964.7719999999999</c:v>
                </c:pt>
                <c:pt idx="4954">
                  <c:v>4965.8510000000024</c:v>
                </c:pt>
                <c:pt idx="4955">
                  <c:v>4966.8230000000003</c:v>
                </c:pt>
                <c:pt idx="4956">
                  <c:v>4967.7910000000002</c:v>
                </c:pt>
                <c:pt idx="4957">
                  <c:v>4968.7640000000001</c:v>
                </c:pt>
                <c:pt idx="4958">
                  <c:v>4969.8440000000001</c:v>
                </c:pt>
                <c:pt idx="4959">
                  <c:v>4970.8150000000014</c:v>
                </c:pt>
                <c:pt idx="4960">
                  <c:v>4971.7829999999994</c:v>
                </c:pt>
                <c:pt idx="4961">
                  <c:v>4972.8600000000024</c:v>
                </c:pt>
                <c:pt idx="4962">
                  <c:v>4973.8320000000003</c:v>
                </c:pt>
                <c:pt idx="4963">
                  <c:v>4974.8020000000024</c:v>
                </c:pt>
                <c:pt idx="4964">
                  <c:v>4975.7729999999992</c:v>
                </c:pt>
                <c:pt idx="4965">
                  <c:v>4976.8500000000004</c:v>
                </c:pt>
                <c:pt idx="4966">
                  <c:v>4977.8220000000165</c:v>
                </c:pt>
                <c:pt idx="4967">
                  <c:v>4978.7940000000008</c:v>
                </c:pt>
                <c:pt idx="4968">
                  <c:v>4979.7650000000003</c:v>
                </c:pt>
                <c:pt idx="4969">
                  <c:v>4980.8450000000003</c:v>
                </c:pt>
                <c:pt idx="4970">
                  <c:v>4981.8180000000002</c:v>
                </c:pt>
                <c:pt idx="4971">
                  <c:v>4982.8660000000054</c:v>
                </c:pt>
                <c:pt idx="4972">
                  <c:v>4983.8360000000002</c:v>
                </c:pt>
                <c:pt idx="4973">
                  <c:v>4984.8070000000016</c:v>
                </c:pt>
                <c:pt idx="4974">
                  <c:v>4985.78</c:v>
                </c:pt>
                <c:pt idx="4975">
                  <c:v>4986.8620000000155</c:v>
                </c:pt>
                <c:pt idx="4976">
                  <c:v>4987.835</c:v>
                </c:pt>
                <c:pt idx="4977">
                  <c:v>4988.8060000000014</c:v>
                </c:pt>
                <c:pt idx="4978">
                  <c:v>4989.7809999999999</c:v>
                </c:pt>
                <c:pt idx="4979">
                  <c:v>4990.8600000000024</c:v>
                </c:pt>
                <c:pt idx="4980">
                  <c:v>4991.8330000000005</c:v>
                </c:pt>
                <c:pt idx="4981">
                  <c:v>4992.8030000000008</c:v>
                </c:pt>
                <c:pt idx="4982">
                  <c:v>4993.884</c:v>
                </c:pt>
                <c:pt idx="4983">
                  <c:v>4994.857</c:v>
                </c:pt>
                <c:pt idx="4984">
                  <c:v>4995.8290000000034</c:v>
                </c:pt>
                <c:pt idx="4985">
                  <c:v>4996.799</c:v>
                </c:pt>
                <c:pt idx="4986">
                  <c:v>4997.8789999999999</c:v>
                </c:pt>
                <c:pt idx="4987">
                  <c:v>4998.8500000000004</c:v>
                </c:pt>
                <c:pt idx="4988">
                  <c:v>4999.8220000000165</c:v>
                </c:pt>
                <c:pt idx="4989">
                  <c:v>5000.7940000000008</c:v>
                </c:pt>
                <c:pt idx="4990">
                  <c:v>5001.8710000000001</c:v>
                </c:pt>
                <c:pt idx="4991">
                  <c:v>5002.8430000000017</c:v>
                </c:pt>
                <c:pt idx="4992">
                  <c:v>5003.8140000000003</c:v>
                </c:pt>
                <c:pt idx="4993">
                  <c:v>5004.893</c:v>
                </c:pt>
                <c:pt idx="4994">
                  <c:v>5005.8630000000003</c:v>
                </c:pt>
                <c:pt idx="4995">
                  <c:v>5006.835</c:v>
                </c:pt>
                <c:pt idx="4996">
                  <c:v>5007.8060000000014</c:v>
                </c:pt>
                <c:pt idx="4997">
                  <c:v>5008.8860000000004</c:v>
                </c:pt>
                <c:pt idx="4998">
                  <c:v>5009.857</c:v>
                </c:pt>
                <c:pt idx="4999">
                  <c:v>5010.83</c:v>
                </c:pt>
                <c:pt idx="5000">
                  <c:v>5011.8020000000024</c:v>
                </c:pt>
                <c:pt idx="5001">
                  <c:v>5012.8820000000014</c:v>
                </c:pt>
                <c:pt idx="5002">
                  <c:v>5013.8550000000014</c:v>
                </c:pt>
                <c:pt idx="5003">
                  <c:v>5014.83</c:v>
                </c:pt>
                <c:pt idx="5004">
                  <c:v>5015.8030000000008</c:v>
                </c:pt>
                <c:pt idx="5005">
                  <c:v>5016.8820000000014</c:v>
                </c:pt>
                <c:pt idx="5006">
                  <c:v>5017.8560000000034</c:v>
                </c:pt>
                <c:pt idx="5007">
                  <c:v>5018.8270000000002</c:v>
                </c:pt>
                <c:pt idx="5008">
                  <c:v>5019.9049999999997</c:v>
                </c:pt>
                <c:pt idx="5009">
                  <c:v>5020.8770000000013</c:v>
                </c:pt>
                <c:pt idx="5010">
                  <c:v>5021.8490000000002</c:v>
                </c:pt>
                <c:pt idx="5011">
                  <c:v>5022.8200000000024</c:v>
                </c:pt>
                <c:pt idx="5012">
                  <c:v>5023.8990000000003</c:v>
                </c:pt>
                <c:pt idx="5013">
                  <c:v>5024.8710000000001</c:v>
                </c:pt>
                <c:pt idx="5014">
                  <c:v>5025.8440000000001</c:v>
                </c:pt>
                <c:pt idx="5015">
                  <c:v>5026.8160000000034</c:v>
                </c:pt>
                <c:pt idx="5016">
                  <c:v>5027.8960000000034</c:v>
                </c:pt>
                <c:pt idx="5017">
                  <c:v>5028.8670000000002</c:v>
                </c:pt>
                <c:pt idx="5018">
                  <c:v>5029.8380000000006</c:v>
                </c:pt>
                <c:pt idx="5019">
                  <c:v>5030.9180000000006</c:v>
                </c:pt>
                <c:pt idx="5020">
                  <c:v>5031.8879999999999</c:v>
                </c:pt>
                <c:pt idx="5021">
                  <c:v>5032.8610000000044</c:v>
                </c:pt>
                <c:pt idx="5022">
                  <c:v>5033.8320000000003</c:v>
                </c:pt>
                <c:pt idx="5023">
                  <c:v>5034.9079999999994</c:v>
                </c:pt>
                <c:pt idx="5024">
                  <c:v>5035.8789999999999</c:v>
                </c:pt>
                <c:pt idx="5025">
                  <c:v>5036.8510000000024</c:v>
                </c:pt>
                <c:pt idx="5026">
                  <c:v>5037.8240000000014</c:v>
                </c:pt>
                <c:pt idx="5027">
                  <c:v>5038.902</c:v>
                </c:pt>
                <c:pt idx="5028">
                  <c:v>5039.875</c:v>
                </c:pt>
                <c:pt idx="5029">
                  <c:v>5040.8470000000007</c:v>
                </c:pt>
                <c:pt idx="5030">
                  <c:v>5041.9299999999994</c:v>
                </c:pt>
                <c:pt idx="5031">
                  <c:v>5042.9010000000007</c:v>
                </c:pt>
                <c:pt idx="5032">
                  <c:v>5043.8740000000007</c:v>
                </c:pt>
                <c:pt idx="5033">
                  <c:v>5044.8450000000003</c:v>
                </c:pt>
                <c:pt idx="5034">
                  <c:v>5045.9250000000002</c:v>
                </c:pt>
                <c:pt idx="5035">
                  <c:v>5046.9000000000005</c:v>
                </c:pt>
                <c:pt idx="5036">
                  <c:v>5047.8730000000005</c:v>
                </c:pt>
                <c:pt idx="5037">
                  <c:v>5048.8450000000003</c:v>
                </c:pt>
                <c:pt idx="5038">
                  <c:v>5049.9360000000006</c:v>
                </c:pt>
                <c:pt idx="5039">
                  <c:v>5050.9139999999998</c:v>
                </c:pt>
                <c:pt idx="5040">
                  <c:v>5051.8890000000001</c:v>
                </c:pt>
                <c:pt idx="5041">
                  <c:v>5052.8640000000014</c:v>
                </c:pt>
                <c:pt idx="5042">
                  <c:v>5053.835</c:v>
                </c:pt>
                <c:pt idx="5043">
                  <c:v>5054.9260000000004</c:v>
                </c:pt>
                <c:pt idx="5044">
                  <c:v>5055.8690000000024</c:v>
                </c:pt>
                <c:pt idx="5045">
                  <c:v>5056.8430000000017</c:v>
                </c:pt>
                <c:pt idx="5046">
                  <c:v>5057.9270000000006</c:v>
                </c:pt>
                <c:pt idx="5047">
                  <c:v>5058.9000000000005</c:v>
                </c:pt>
                <c:pt idx="5048">
                  <c:v>5059.8740000000007</c:v>
                </c:pt>
                <c:pt idx="5049">
                  <c:v>5060.8470000000007</c:v>
                </c:pt>
                <c:pt idx="5050">
                  <c:v>5061.9270000000006</c:v>
                </c:pt>
                <c:pt idx="5051">
                  <c:v>5062.8680000000004</c:v>
                </c:pt>
                <c:pt idx="5052">
                  <c:v>5063.9479999999985</c:v>
                </c:pt>
                <c:pt idx="5053">
                  <c:v>5064.9220000000014</c:v>
                </c:pt>
                <c:pt idx="5054">
                  <c:v>5065.8940000000002</c:v>
                </c:pt>
                <c:pt idx="5055">
                  <c:v>5066.8670000000002</c:v>
                </c:pt>
                <c:pt idx="5056">
                  <c:v>5067.9479999999985</c:v>
                </c:pt>
                <c:pt idx="5057">
                  <c:v>5068.9210000000003</c:v>
                </c:pt>
                <c:pt idx="5058">
                  <c:v>5069.8630000000003</c:v>
                </c:pt>
                <c:pt idx="5059">
                  <c:v>5070.9450000000006</c:v>
                </c:pt>
                <c:pt idx="5060">
                  <c:v>5071.8850000000002</c:v>
                </c:pt>
                <c:pt idx="5061">
                  <c:v>5072.9389999999985</c:v>
                </c:pt>
                <c:pt idx="5062">
                  <c:v>5073.8860000000004</c:v>
                </c:pt>
                <c:pt idx="5063">
                  <c:v>5074.8590000000004</c:v>
                </c:pt>
                <c:pt idx="5064">
                  <c:v>5075.9389999999985</c:v>
                </c:pt>
                <c:pt idx="5065">
                  <c:v>5076.91</c:v>
                </c:pt>
                <c:pt idx="5066">
                  <c:v>5077.8830000000007</c:v>
                </c:pt>
                <c:pt idx="5067">
                  <c:v>5078.857</c:v>
                </c:pt>
                <c:pt idx="5068">
                  <c:v>5079.942</c:v>
                </c:pt>
                <c:pt idx="5069">
                  <c:v>5080.9160000000002</c:v>
                </c:pt>
                <c:pt idx="5070">
                  <c:v>5081.8870000000015</c:v>
                </c:pt>
                <c:pt idx="5071">
                  <c:v>5082.8610000000044</c:v>
                </c:pt>
                <c:pt idx="5072">
                  <c:v>5083.9439999999995</c:v>
                </c:pt>
                <c:pt idx="5073">
                  <c:v>5084.9190000000008</c:v>
                </c:pt>
                <c:pt idx="5074">
                  <c:v>5085.8920000000044</c:v>
                </c:pt>
                <c:pt idx="5075">
                  <c:v>5086.8690000000024</c:v>
                </c:pt>
                <c:pt idx="5076">
                  <c:v>5087.9469999999992</c:v>
                </c:pt>
                <c:pt idx="5077">
                  <c:v>5088.9160000000002</c:v>
                </c:pt>
                <c:pt idx="5078">
                  <c:v>5089.8900000000003</c:v>
                </c:pt>
                <c:pt idx="5079">
                  <c:v>5090.9720000000007</c:v>
                </c:pt>
                <c:pt idx="5080">
                  <c:v>5091.9429999999993</c:v>
                </c:pt>
                <c:pt idx="5081">
                  <c:v>5092.9210000000003</c:v>
                </c:pt>
                <c:pt idx="5082">
                  <c:v>5093.8920000000044</c:v>
                </c:pt>
                <c:pt idx="5083">
                  <c:v>5094.9720000000007</c:v>
                </c:pt>
                <c:pt idx="5084">
                  <c:v>5095.9450000000006</c:v>
                </c:pt>
                <c:pt idx="5085">
                  <c:v>5096.9180000000006</c:v>
                </c:pt>
                <c:pt idx="5086">
                  <c:v>5097.8890000000001</c:v>
                </c:pt>
                <c:pt idx="5087">
                  <c:v>5098.9720000000007</c:v>
                </c:pt>
                <c:pt idx="5088">
                  <c:v>5099.9460000000008</c:v>
                </c:pt>
                <c:pt idx="5089">
                  <c:v>5100.9160000000002</c:v>
                </c:pt>
                <c:pt idx="5090">
                  <c:v>5101.8890000000001</c:v>
                </c:pt>
                <c:pt idx="5091">
                  <c:v>5102.9720000000007</c:v>
                </c:pt>
                <c:pt idx="5092">
                  <c:v>5103.9110000000001</c:v>
                </c:pt>
                <c:pt idx="5093">
                  <c:v>5104.8860000000004</c:v>
                </c:pt>
                <c:pt idx="5094">
                  <c:v>5105.9679999999998</c:v>
                </c:pt>
                <c:pt idx="5095">
                  <c:v>5106.9409999999998</c:v>
                </c:pt>
                <c:pt idx="5096">
                  <c:v>5107.915</c:v>
                </c:pt>
                <c:pt idx="5097">
                  <c:v>5108.8890000000001</c:v>
                </c:pt>
                <c:pt idx="5098">
                  <c:v>5109.9720000000007</c:v>
                </c:pt>
                <c:pt idx="5099">
                  <c:v>5110.942</c:v>
                </c:pt>
                <c:pt idx="5100">
                  <c:v>5111.9180000000006</c:v>
                </c:pt>
                <c:pt idx="5101">
                  <c:v>5112.8900000000003</c:v>
                </c:pt>
                <c:pt idx="5102">
                  <c:v>5113.9720000000007</c:v>
                </c:pt>
                <c:pt idx="5103">
                  <c:v>5114.9489999999996</c:v>
                </c:pt>
                <c:pt idx="5104">
                  <c:v>5115.92</c:v>
                </c:pt>
                <c:pt idx="5105">
                  <c:v>5116.8950000000004</c:v>
                </c:pt>
                <c:pt idx="5106">
                  <c:v>5117.9839999999995</c:v>
                </c:pt>
                <c:pt idx="5107">
                  <c:v>5118.9560000000001</c:v>
                </c:pt>
                <c:pt idx="5108">
                  <c:v>5119.9250000000002</c:v>
                </c:pt>
                <c:pt idx="5109">
                  <c:v>5120.9000000000005</c:v>
                </c:pt>
                <c:pt idx="5110">
                  <c:v>5121.9829999999993</c:v>
                </c:pt>
                <c:pt idx="5111">
                  <c:v>5122.9550000000008</c:v>
                </c:pt>
                <c:pt idx="5112">
                  <c:v>5123.9270000000006</c:v>
                </c:pt>
                <c:pt idx="5113">
                  <c:v>5124.9000000000005</c:v>
                </c:pt>
                <c:pt idx="5114">
                  <c:v>5125.9810000000007</c:v>
                </c:pt>
                <c:pt idx="5115">
                  <c:v>5126.9540000000006</c:v>
                </c:pt>
                <c:pt idx="5116">
                  <c:v>5127.9270000000006</c:v>
                </c:pt>
                <c:pt idx="5117">
                  <c:v>5128.9049999999997</c:v>
                </c:pt>
                <c:pt idx="5118">
                  <c:v>5129.9849999999997</c:v>
                </c:pt>
                <c:pt idx="5119">
                  <c:v>5130.9630000000006</c:v>
                </c:pt>
                <c:pt idx="5120">
                  <c:v>5131.9389999999985</c:v>
                </c:pt>
                <c:pt idx="5121">
                  <c:v>5132.9139999999998</c:v>
                </c:pt>
                <c:pt idx="5122">
                  <c:v>5133.9630000000006</c:v>
                </c:pt>
                <c:pt idx="5123">
                  <c:v>5134.9379999999965</c:v>
                </c:pt>
                <c:pt idx="5124">
                  <c:v>5135.9110000000001</c:v>
                </c:pt>
                <c:pt idx="5125">
                  <c:v>5136.9920000000002</c:v>
                </c:pt>
                <c:pt idx="5126">
                  <c:v>5137.9640000000009</c:v>
                </c:pt>
                <c:pt idx="5127">
                  <c:v>5138.9409999999998</c:v>
                </c:pt>
                <c:pt idx="5128">
                  <c:v>5139.9130000000005</c:v>
                </c:pt>
                <c:pt idx="5129">
                  <c:v>5140.991</c:v>
                </c:pt>
                <c:pt idx="5130">
                  <c:v>5141.9650000000001</c:v>
                </c:pt>
                <c:pt idx="5131">
                  <c:v>5142.9379999999965</c:v>
                </c:pt>
                <c:pt idx="5132">
                  <c:v>5143.9120000000003</c:v>
                </c:pt>
                <c:pt idx="5133">
                  <c:v>5144.9930000000013</c:v>
                </c:pt>
                <c:pt idx="5134">
                  <c:v>5145.9679999999998</c:v>
                </c:pt>
                <c:pt idx="5135">
                  <c:v>5146.9399999999996</c:v>
                </c:pt>
                <c:pt idx="5136">
                  <c:v>5147.915</c:v>
                </c:pt>
                <c:pt idx="5137">
                  <c:v>5148.9930000000013</c:v>
                </c:pt>
                <c:pt idx="5138">
                  <c:v>5149.9650000000001</c:v>
                </c:pt>
                <c:pt idx="5139">
                  <c:v>5150.9399999999996</c:v>
                </c:pt>
                <c:pt idx="5140">
                  <c:v>5152.0230000000001</c:v>
                </c:pt>
                <c:pt idx="5141">
                  <c:v>5152.9969999999994</c:v>
                </c:pt>
                <c:pt idx="5142">
                  <c:v>5153.9670000000015</c:v>
                </c:pt>
                <c:pt idx="5143">
                  <c:v>5154.9429999999993</c:v>
                </c:pt>
                <c:pt idx="5144">
                  <c:v>5156.0260000000044</c:v>
                </c:pt>
                <c:pt idx="5145">
                  <c:v>5157</c:v>
                </c:pt>
                <c:pt idx="5146">
                  <c:v>5157.9749999999995</c:v>
                </c:pt>
                <c:pt idx="5147">
                  <c:v>5158.9469999999992</c:v>
                </c:pt>
                <c:pt idx="5148">
                  <c:v>5160.0260000000044</c:v>
                </c:pt>
                <c:pt idx="5149">
                  <c:v>5161.0010000000002</c:v>
                </c:pt>
                <c:pt idx="5150">
                  <c:v>5161.9749999999995</c:v>
                </c:pt>
                <c:pt idx="5151">
                  <c:v>5162.9489999999996</c:v>
                </c:pt>
                <c:pt idx="5152">
                  <c:v>5164.0320000000002</c:v>
                </c:pt>
                <c:pt idx="5153">
                  <c:v>5165.0080000000007</c:v>
                </c:pt>
                <c:pt idx="5154">
                  <c:v>5165.9849999999997</c:v>
                </c:pt>
                <c:pt idx="5155">
                  <c:v>5166.9579999999996</c:v>
                </c:pt>
                <c:pt idx="5156">
                  <c:v>5167.9309999999996</c:v>
                </c:pt>
                <c:pt idx="5157">
                  <c:v>5169.0140000000001</c:v>
                </c:pt>
                <c:pt idx="5158">
                  <c:v>5169.991</c:v>
                </c:pt>
                <c:pt idx="5159">
                  <c:v>5170.9630000000006</c:v>
                </c:pt>
                <c:pt idx="5160">
                  <c:v>5171.942</c:v>
                </c:pt>
                <c:pt idx="5161">
                  <c:v>5173.0250000000024</c:v>
                </c:pt>
                <c:pt idx="5162">
                  <c:v>5174</c:v>
                </c:pt>
                <c:pt idx="5163">
                  <c:v>5174.9759999999997</c:v>
                </c:pt>
                <c:pt idx="5164">
                  <c:v>5175.9489999999996</c:v>
                </c:pt>
                <c:pt idx="5165">
                  <c:v>5177.0280000000002</c:v>
                </c:pt>
                <c:pt idx="5166">
                  <c:v>5178.0020000000004</c:v>
                </c:pt>
                <c:pt idx="5167">
                  <c:v>5178.9779999999992</c:v>
                </c:pt>
                <c:pt idx="5168">
                  <c:v>5179.95</c:v>
                </c:pt>
                <c:pt idx="5169">
                  <c:v>5181.0309999999999</c:v>
                </c:pt>
                <c:pt idx="5170">
                  <c:v>5182.0070000000005</c:v>
                </c:pt>
                <c:pt idx="5171">
                  <c:v>5182.9849999999997</c:v>
                </c:pt>
                <c:pt idx="5172">
                  <c:v>5183.9589999999998</c:v>
                </c:pt>
                <c:pt idx="5173">
                  <c:v>5185.04</c:v>
                </c:pt>
                <c:pt idx="5174">
                  <c:v>5186.0140000000001</c:v>
                </c:pt>
                <c:pt idx="5175">
                  <c:v>5186.991</c:v>
                </c:pt>
                <c:pt idx="5176">
                  <c:v>5187.9630000000006</c:v>
                </c:pt>
                <c:pt idx="5177">
                  <c:v>5189.0450000000001</c:v>
                </c:pt>
                <c:pt idx="5178">
                  <c:v>5190.0230000000001</c:v>
                </c:pt>
                <c:pt idx="5179">
                  <c:v>5190.9969999999994</c:v>
                </c:pt>
                <c:pt idx="5180">
                  <c:v>5191.9720000000007</c:v>
                </c:pt>
                <c:pt idx="5181">
                  <c:v>5193.0550000000003</c:v>
                </c:pt>
                <c:pt idx="5182">
                  <c:v>5194.0280000000002</c:v>
                </c:pt>
                <c:pt idx="5183">
                  <c:v>5195.0050000000001</c:v>
                </c:pt>
                <c:pt idx="5184">
                  <c:v>5195.9800000000005</c:v>
                </c:pt>
                <c:pt idx="5185">
                  <c:v>5197.0610000000024</c:v>
                </c:pt>
                <c:pt idx="5186">
                  <c:v>5198.0379999999996</c:v>
                </c:pt>
                <c:pt idx="5187">
                  <c:v>5199.0140000000001</c:v>
                </c:pt>
                <c:pt idx="5188">
                  <c:v>5199.9920000000002</c:v>
                </c:pt>
                <c:pt idx="5189">
                  <c:v>5200.9679999999998</c:v>
                </c:pt>
                <c:pt idx="5190">
                  <c:v>5202.049</c:v>
                </c:pt>
                <c:pt idx="5191">
                  <c:v>5203.027</c:v>
                </c:pt>
                <c:pt idx="5192">
                  <c:v>5204</c:v>
                </c:pt>
                <c:pt idx="5193">
                  <c:v>5204.9759999999997</c:v>
                </c:pt>
                <c:pt idx="5194">
                  <c:v>5206.0590000000002</c:v>
                </c:pt>
                <c:pt idx="5195">
                  <c:v>5207.0340000000006</c:v>
                </c:pt>
                <c:pt idx="5196">
                  <c:v>5208.0110000000004</c:v>
                </c:pt>
                <c:pt idx="5197">
                  <c:v>5208.9869999999992</c:v>
                </c:pt>
                <c:pt idx="5198">
                  <c:v>5210.067</c:v>
                </c:pt>
                <c:pt idx="5199">
                  <c:v>5211.0460000000003</c:v>
                </c:pt>
                <c:pt idx="5200">
                  <c:v>5212.0210000000034</c:v>
                </c:pt>
                <c:pt idx="5201">
                  <c:v>5212.9969999999994</c:v>
                </c:pt>
                <c:pt idx="5202">
                  <c:v>5213.972999999999</c:v>
                </c:pt>
                <c:pt idx="5203">
                  <c:v>5215.0550000000003</c:v>
                </c:pt>
                <c:pt idx="5204">
                  <c:v>5216.03</c:v>
                </c:pt>
                <c:pt idx="5205">
                  <c:v>5217.0070000000005</c:v>
                </c:pt>
                <c:pt idx="5206">
                  <c:v>5217.9849999999997</c:v>
                </c:pt>
                <c:pt idx="5207">
                  <c:v>5219.0680000000002</c:v>
                </c:pt>
                <c:pt idx="5208">
                  <c:v>5220.04</c:v>
                </c:pt>
                <c:pt idx="5209">
                  <c:v>5221.0170000000007</c:v>
                </c:pt>
                <c:pt idx="5210">
                  <c:v>5221.9930000000013</c:v>
                </c:pt>
                <c:pt idx="5211">
                  <c:v>5223.0749999999998</c:v>
                </c:pt>
                <c:pt idx="5212">
                  <c:v>5224.0470000000005</c:v>
                </c:pt>
                <c:pt idx="5213">
                  <c:v>5224.9879999999994</c:v>
                </c:pt>
                <c:pt idx="5214">
                  <c:v>5226.067</c:v>
                </c:pt>
                <c:pt idx="5215">
                  <c:v>5227.0389999999998</c:v>
                </c:pt>
                <c:pt idx="5216">
                  <c:v>5228.0150000000003</c:v>
                </c:pt>
                <c:pt idx="5217">
                  <c:v>5228.991</c:v>
                </c:pt>
                <c:pt idx="5218">
                  <c:v>5230.0720000000001</c:v>
                </c:pt>
                <c:pt idx="5219">
                  <c:v>5231.0460000000003</c:v>
                </c:pt>
                <c:pt idx="5220">
                  <c:v>5232.0230000000001</c:v>
                </c:pt>
                <c:pt idx="5221">
                  <c:v>5233.0020000000004</c:v>
                </c:pt>
                <c:pt idx="5222">
                  <c:v>5234.0880000000006</c:v>
                </c:pt>
                <c:pt idx="5223">
                  <c:v>5235.0640000000003</c:v>
                </c:pt>
                <c:pt idx="5224">
                  <c:v>5236.0410000000002</c:v>
                </c:pt>
                <c:pt idx="5225">
                  <c:v>5237.018</c:v>
                </c:pt>
                <c:pt idx="5226">
                  <c:v>5237.9980000000005</c:v>
                </c:pt>
                <c:pt idx="5227">
                  <c:v>5239.0920000000024</c:v>
                </c:pt>
                <c:pt idx="5228">
                  <c:v>5240.067</c:v>
                </c:pt>
                <c:pt idx="5229">
                  <c:v>5241.0450000000001</c:v>
                </c:pt>
                <c:pt idx="5230">
                  <c:v>5242.0309999999999</c:v>
                </c:pt>
                <c:pt idx="5231">
                  <c:v>5243.01</c:v>
                </c:pt>
                <c:pt idx="5232">
                  <c:v>5244.0940000000001</c:v>
                </c:pt>
                <c:pt idx="5233">
                  <c:v>5245.067</c:v>
                </c:pt>
                <c:pt idx="5234">
                  <c:v>5246.0410000000002</c:v>
                </c:pt>
                <c:pt idx="5235">
                  <c:v>5247.018</c:v>
                </c:pt>
                <c:pt idx="5236">
                  <c:v>5248.0990000000002</c:v>
                </c:pt>
                <c:pt idx="5237">
                  <c:v>5249.076</c:v>
                </c:pt>
                <c:pt idx="5238">
                  <c:v>5250.0510000000004</c:v>
                </c:pt>
                <c:pt idx="5239">
                  <c:v>5251.0280000000002</c:v>
                </c:pt>
                <c:pt idx="5240">
                  <c:v>5252.0030000000015</c:v>
                </c:pt>
                <c:pt idx="5241">
                  <c:v>5253.0890000000009</c:v>
                </c:pt>
                <c:pt idx="5242">
                  <c:v>5254.0650000000014</c:v>
                </c:pt>
                <c:pt idx="5243">
                  <c:v>5255.0120000000024</c:v>
                </c:pt>
                <c:pt idx="5244">
                  <c:v>5256.098</c:v>
                </c:pt>
                <c:pt idx="5245">
                  <c:v>5257.0729999999994</c:v>
                </c:pt>
                <c:pt idx="5246">
                  <c:v>5258.0450000000001</c:v>
                </c:pt>
                <c:pt idx="5247">
                  <c:v>5259.0250000000024</c:v>
                </c:pt>
                <c:pt idx="5248">
                  <c:v>5260.1110000000044</c:v>
                </c:pt>
                <c:pt idx="5249">
                  <c:v>5261.0880000000006</c:v>
                </c:pt>
                <c:pt idx="5250">
                  <c:v>5262.0640000000003</c:v>
                </c:pt>
                <c:pt idx="5251">
                  <c:v>5263.0410000000002</c:v>
                </c:pt>
                <c:pt idx="5252">
                  <c:v>5264.0190000000002</c:v>
                </c:pt>
                <c:pt idx="5253">
                  <c:v>5265.1020000000044</c:v>
                </c:pt>
                <c:pt idx="5254">
                  <c:v>5266.076</c:v>
                </c:pt>
                <c:pt idx="5255">
                  <c:v>5267.0510000000004</c:v>
                </c:pt>
                <c:pt idx="5256">
                  <c:v>5268.027</c:v>
                </c:pt>
                <c:pt idx="5257">
                  <c:v>5269.1110000000044</c:v>
                </c:pt>
                <c:pt idx="5258">
                  <c:v>5270.085</c:v>
                </c:pt>
                <c:pt idx="5259">
                  <c:v>5271.0590000000002</c:v>
                </c:pt>
                <c:pt idx="5260">
                  <c:v>5272.0340000000006</c:v>
                </c:pt>
                <c:pt idx="5261">
                  <c:v>5273.1180000000004</c:v>
                </c:pt>
                <c:pt idx="5262">
                  <c:v>5274.0940000000001</c:v>
                </c:pt>
                <c:pt idx="5263">
                  <c:v>5275.0690000000004</c:v>
                </c:pt>
                <c:pt idx="5264">
                  <c:v>5276.0440000000008</c:v>
                </c:pt>
                <c:pt idx="5265">
                  <c:v>5277.027</c:v>
                </c:pt>
                <c:pt idx="5266">
                  <c:v>5278.1090000000004</c:v>
                </c:pt>
                <c:pt idx="5267">
                  <c:v>5279.0839999999998</c:v>
                </c:pt>
                <c:pt idx="5268">
                  <c:v>5280.058</c:v>
                </c:pt>
                <c:pt idx="5269">
                  <c:v>5281.0320000000002</c:v>
                </c:pt>
                <c:pt idx="5270">
                  <c:v>5282.1150000000034</c:v>
                </c:pt>
                <c:pt idx="5271">
                  <c:v>5283.09</c:v>
                </c:pt>
                <c:pt idx="5272">
                  <c:v>5284.0650000000014</c:v>
                </c:pt>
                <c:pt idx="5273">
                  <c:v>5285.1150000000034</c:v>
                </c:pt>
                <c:pt idx="5274">
                  <c:v>5286.0890000000009</c:v>
                </c:pt>
                <c:pt idx="5275">
                  <c:v>5287.0660000000034</c:v>
                </c:pt>
                <c:pt idx="5276">
                  <c:v>5288.0430000000006</c:v>
                </c:pt>
                <c:pt idx="5277">
                  <c:v>5289.1280000000024</c:v>
                </c:pt>
                <c:pt idx="5278">
                  <c:v>5290.1020000000044</c:v>
                </c:pt>
                <c:pt idx="5279">
                  <c:v>5291.0739999999996</c:v>
                </c:pt>
                <c:pt idx="5280">
                  <c:v>5292.0470000000005</c:v>
                </c:pt>
                <c:pt idx="5281">
                  <c:v>5293.1320000000014</c:v>
                </c:pt>
                <c:pt idx="5282">
                  <c:v>5294.1060000000034</c:v>
                </c:pt>
                <c:pt idx="5283">
                  <c:v>5295.0790000000006</c:v>
                </c:pt>
                <c:pt idx="5284">
                  <c:v>5296.0520000000024</c:v>
                </c:pt>
                <c:pt idx="5285">
                  <c:v>5297.1360000000004</c:v>
                </c:pt>
                <c:pt idx="5286">
                  <c:v>5298.1090000000004</c:v>
                </c:pt>
                <c:pt idx="5287">
                  <c:v>5299.0880000000006</c:v>
                </c:pt>
                <c:pt idx="5288">
                  <c:v>5300.0620000000044</c:v>
                </c:pt>
                <c:pt idx="5289">
                  <c:v>5301.1500000000024</c:v>
                </c:pt>
                <c:pt idx="5290">
                  <c:v>5302.13</c:v>
                </c:pt>
                <c:pt idx="5291">
                  <c:v>5303.1060000000034</c:v>
                </c:pt>
                <c:pt idx="5292">
                  <c:v>5304.0820000000003</c:v>
                </c:pt>
                <c:pt idx="5293">
                  <c:v>5305.0560000000014</c:v>
                </c:pt>
                <c:pt idx="5294">
                  <c:v>5306.143</c:v>
                </c:pt>
                <c:pt idx="5295">
                  <c:v>5307.1180000000004</c:v>
                </c:pt>
                <c:pt idx="5296">
                  <c:v>5308.0920000000024</c:v>
                </c:pt>
                <c:pt idx="5297">
                  <c:v>5309.07</c:v>
                </c:pt>
                <c:pt idx="5298">
                  <c:v>5310.1530000000002</c:v>
                </c:pt>
                <c:pt idx="5299">
                  <c:v>5311.13</c:v>
                </c:pt>
                <c:pt idx="5300">
                  <c:v>5312.1060000000034</c:v>
                </c:pt>
                <c:pt idx="5301">
                  <c:v>5313.08</c:v>
                </c:pt>
                <c:pt idx="5302">
                  <c:v>5314.1630000000014</c:v>
                </c:pt>
                <c:pt idx="5303">
                  <c:v>5315.1360000000004</c:v>
                </c:pt>
                <c:pt idx="5304">
                  <c:v>5316.1090000000004</c:v>
                </c:pt>
                <c:pt idx="5305">
                  <c:v>5317.0880000000006</c:v>
                </c:pt>
                <c:pt idx="5306">
                  <c:v>5318.067</c:v>
                </c:pt>
                <c:pt idx="5307">
                  <c:v>5319.1520000000155</c:v>
                </c:pt>
                <c:pt idx="5308">
                  <c:v>5320.1260000000166</c:v>
                </c:pt>
                <c:pt idx="5309">
                  <c:v>5321.098</c:v>
                </c:pt>
                <c:pt idx="5310">
                  <c:v>5322.0729999999994</c:v>
                </c:pt>
                <c:pt idx="5311">
                  <c:v>5323.1560000000054</c:v>
                </c:pt>
                <c:pt idx="5312">
                  <c:v>5324.13</c:v>
                </c:pt>
                <c:pt idx="5313">
                  <c:v>5325.107</c:v>
                </c:pt>
                <c:pt idx="5314">
                  <c:v>5326.08</c:v>
                </c:pt>
                <c:pt idx="5315">
                  <c:v>5327.1580000000004</c:v>
                </c:pt>
                <c:pt idx="5316">
                  <c:v>5328.1330000000007</c:v>
                </c:pt>
                <c:pt idx="5317">
                  <c:v>5329.1080000000002</c:v>
                </c:pt>
                <c:pt idx="5318">
                  <c:v>5330.0880000000006</c:v>
                </c:pt>
                <c:pt idx="5319">
                  <c:v>5331.1720000000014</c:v>
                </c:pt>
                <c:pt idx="5320">
                  <c:v>5332.1470000000018</c:v>
                </c:pt>
                <c:pt idx="5321">
                  <c:v>5333.1220000000185</c:v>
                </c:pt>
                <c:pt idx="5322">
                  <c:v>5334.0970000000007</c:v>
                </c:pt>
                <c:pt idx="5323">
                  <c:v>5335.18</c:v>
                </c:pt>
                <c:pt idx="5324">
                  <c:v>5336.1550000000034</c:v>
                </c:pt>
                <c:pt idx="5325">
                  <c:v>5337.1310000000003</c:v>
                </c:pt>
                <c:pt idx="5326">
                  <c:v>5338.107</c:v>
                </c:pt>
                <c:pt idx="5327">
                  <c:v>5339.0860000000002</c:v>
                </c:pt>
                <c:pt idx="5328">
                  <c:v>5340.1690000000044</c:v>
                </c:pt>
                <c:pt idx="5329">
                  <c:v>5341.1470000000018</c:v>
                </c:pt>
                <c:pt idx="5330">
                  <c:v>5342.1230000000023</c:v>
                </c:pt>
                <c:pt idx="5331">
                  <c:v>5343.0970000000007</c:v>
                </c:pt>
                <c:pt idx="5332">
                  <c:v>5344.1820000000034</c:v>
                </c:pt>
                <c:pt idx="5333">
                  <c:v>5345.1560000000054</c:v>
                </c:pt>
                <c:pt idx="5334">
                  <c:v>5346.107</c:v>
                </c:pt>
                <c:pt idx="5335">
                  <c:v>5347.1900000000014</c:v>
                </c:pt>
                <c:pt idx="5336">
                  <c:v>5348.1650000000054</c:v>
                </c:pt>
                <c:pt idx="5337">
                  <c:v>5349.14</c:v>
                </c:pt>
                <c:pt idx="5338">
                  <c:v>5350.1140000000014</c:v>
                </c:pt>
                <c:pt idx="5339">
                  <c:v>5351.1940000000004</c:v>
                </c:pt>
                <c:pt idx="5340">
                  <c:v>5352.1710000000003</c:v>
                </c:pt>
                <c:pt idx="5341">
                  <c:v>5353.1460000000034</c:v>
                </c:pt>
                <c:pt idx="5342">
                  <c:v>5354.1220000000185</c:v>
                </c:pt>
                <c:pt idx="5343">
                  <c:v>5355.0970000000007</c:v>
                </c:pt>
                <c:pt idx="5344">
                  <c:v>5356.18</c:v>
                </c:pt>
                <c:pt idx="5345">
                  <c:v>5357.1550000000034</c:v>
                </c:pt>
                <c:pt idx="5346">
                  <c:v>5358.1280000000024</c:v>
                </c:pt>
                <c:pt idx="5347">
                  <c:v>5359.107</c:v>
                </c:pt>
                <c:pt idx="5348">
                  <c:v>5360.1920000000155</c:v>
                </c:pt>
                <c:pt idx="5349">
                  <c:v>5361.1660000000165</c:v>
                </c:pt>
                <c:pt idx="5350">
                  <c:v>5362.1410000000014</c:v>
                </c:pt>
                <c:pt idx="5351">
                  <c:v>5363.1140000000014</c:v>
                </c:pt>
                <c:pt idx="5352">
                  <c:v>5364.201</c:v>
                </c:pt>
                <c:pt idx="5353">
                  <c:v>5365.1770000000006</c:v>
                </c:pt>
                <c:pt idx="5354">
                  <c:v>5366.1500000000024</c:v>
                </c:pt>
                <c:pt idx="5355">
                  <c:v>5367.1260000000166</c:v>
                </c:pt>
                <c:pt idx="5356">
                  <c:v>5368.2089999999998</c:v>
                </c:pt>
                <c:pt idx="5357">
                  <c:v>5369.1910000000034</c:v>
                </c:pt>
                <c:pt idx="5358">
                  <c:v>5370.1680000000024</c:v>
                </c:pt>
                <c:pt idx="5359">
                  <c:v>5371.1520000000155</c:v>
                </c:pt>
                <c:pt idx="5360">
                  <c:v>5372.1260000000166</c:v>
                </c:pt>
                <c:pt idx="5361">
                  <c:v>5373.2079999999996</c:v>
                </c:pt>
                <c:pt idx="5362">
                  <c:v>5374.1810000000014</c:v>
                </c:pt>
                <c:pt idx="5363">
                  <c:v>5375.1570000000002</c:v>
                </c:pt>
                <c:pt idx="5364">
                  <c:v>5376.2060000000001</c:v>
                </c:pt>
                <c:pt idx="5365">
                  <c:v>5377.1820000000034</c:v>
                </c:pt>
                <c:pt idx="5366">
                  <c:v>5378.1560000000054</c:v>
                </c:pt>
                <c:pt idx="5367">
                  <c:v>5379.1320000000014</c:v>
                </c:pt>
                <c:pt idx="5368">
                  <c:v>5380.2170000000015</c:v>
                </c:pt>
                <c:pt idx="5369">
                  <c:v>5381.1920000000155</c:v>
                </c:pt>
                <c:pt idx="5370">
                  <c:v>5382.1670000000004</c:v>
                </c:pt>
                <c:pt idx="5371">
                  <c:v>5383.143</c:v>
                </c:pt>
                <c:pt idx="5372">
                  <c:v>5384.2240000000002</c:v>
                </c:pt>
                <c:pt idx="5373">
                  <c:v>5385.2</c:v>
                </c:pt>
                <c:pt idx="5374">
                  <c:v>5386.1760000000004</c:v>
                </c:pt>
                <c:pt idx="5375">
                  <c:v>5387.1520000000155</c:v>
                </c:pt>
                <c:pt idx="5376">
                  <c:v>5388.1310000000003</c:v>
                </c:pt>
                <c:pt idx="5377">
                  <c:v>5389.2140000000009</c:v>
                </c:pt>
                <c:pt idx="5378">
                  <c:v>5390.1930000000002</c:v>
                </c:pt>
                <c:pt idx="5379">
                  <c:v>5391.1690000000044</c:v>
                </c:pt>
                <c:pt idx="5380">
                  <c:v>5392.1440000000002</c:v>
                </c:pt>
                <c:pt idx="5381">
                  <c:v>5393.2060000000001</c:v>
                </c:pt>
                <c:pt idx="5382">
                  <c:v>5394.1970000000001</c:v>
                </c:pt>
                <c:pt idx="5383">
                  <c:v>5395.1910000000034</c:v>
                </c:pt>
                <c:pt idx="5384">
                  <c:v>5396.1650000000054</c:v>
                </c:pt>
                <c:pt idx="5385">
                  <c:v>5397.1410000000014</c:v>
                </c:pt>
                <c:pt idx="5386">
                  <c:v>5398.2260000000024</c:v>
                </c:pt>
                <c:pt idx="5387">
                  <c:v>5399.1980000000003</c:v>
                </c:pt>
                <c:pt idx="5388">
                  <c:v>5400.1760000000004</c:v>
                </c:pt>
                <c:pt idx="5389">
                  <c:v>5401.1510000000044</c:v>
                </c:pt>
                <c:pt idx="5390">
                  <c:v>5402.2339999999995</c:v>
                </c:pt>
                <c:pt idx="5391">
                  <c:v>5403.2089999999998</c:v>
                </c:pt>
                <c:pt idx="5392">
                  <c:v>5404.1820000000034</c:v>
                </c:pt>
                <c:pt idx="5393">
                  <c:v>5405.2339999999995</c:v>
                </c:pt>
                <c:pt idx="5394">
                  <c:v>5406.1750000000002</c:v>
                </c:pt>
                <c:pt idx="5395">
                  <c:v>5407.1520000000155</c:v>
                </c:pt>
                <c:pt idx="5396">
                  <c:v>5408.2359999999999</c:v>
                </c:pt>
                <c:pt idx="5397">
                  <c:v>5409.2079999999996</c:v>
                </c:pt>
                <c:pt idx="5398">
                  <c:v>5410.183</c:v>
                </c:pt>
                <c:pt idx="5399">
                  <c:v>5411.1570000000002</c:v>
                </c:pt>
                <c:pt idx="5400">
                  <c:v>5412.2369999999992</c:v>
                </c:pt>
                <c:pt idx="5401">
                  <c:v>5413.2110000000002</c:v>
                </c:pt>
                <c:pt idx="5402">
                  <c:v>5414.1850000000004</c:v>
                </c:pt>
                <c:pt idx="5403">
                  <c:v>5415.1580000000004</c:v>
                </c:pt>
                <c:pt idx="5404">
                  <c:v>5416.2379999999994</c:v>
                </c:pt>
                <c:pt idx="5405">
                  <c:v>5417.2130000000006</c:v>
                </c:pt>
                <c:pt idx="5406">
                  <c:v>5418.1870000000008</c:v>
                </c:pt>
                <c:pt idx="5407">
                  <c:v>5419.1600000000044</c:v>
                </c:pt>
                <c:pt idx="5408">
                  <c:v>5420.241</c:v>
                </c:pt>
                <c:pt idx="5409">
                  <c:v>5421.2160000000003</c:v>
                </c:pt>
                <c:pt idx="5410">
                  <c:v>5422.1930000000002</c:v>
                </c:pt>
                <c:pt idx="5411">
                  <c:v>5423.1680000000024</c:v>
                </c:pt>
                <c:pt idx="5412">
                  <c:v>5424.25</c:v>
                </c:pt>
                <c:pt idx="5413">
                  <c:v>5425.2220000000034</c:v>
                </c:pt>
                <c:pt idx="5414">
                  <c:v>5426.1970000000001</c:v>
                </c:pt>
                <c:pt idx="5415">
                  <c:v>5427.1750000000002</c:v>
                </c:pt>
                <c:pt idx="5416">
                  <c:v>5428.2570000000005</c:v>
                </c:pt>
                <c:pt idx="5417">
                  <c:v>5429.2359999999999</c:v>
                </c:pt>
                <c:pt idx="5418">
                  <c:v>5430.2110000000002</c:v>
                </c:pt>
                <c:pt idx="5419">
                  <c:v>5431.1910000000034</c:v>
                </c:pt>
                <c:pt idx="5420">
                  <c:v>5432.1650000000054</c:v>
                </c:pt>
                <c:pt idx="5421">
                  <c:v>5433.2460000000001</c:v>
                </c:pt>
                <c:pt idx="5422">
                  <c:v>5434.2220000000034</c:v>
                </c:pt>
                <c:pt idx="5423">
                  <c:v>5435.1960000000054</c:v>
                </c:pt>
                <c:pt idx="5424">
                  <c:v>5436.1750000000002</c:v>
                </c:pt>
                <c:pt idx="5425">
                  <c:v>5437.2660000000014</c:v>
                </c:pt>
                <c:pt idx="5426">
                  <c:v>5438.241</c:v>
                </c:pt>
                <c:pt idx="5427">
                  <c:v>5439.2170000000015</c:v>
                </c:pt>
                <c:pt idx="5428">
                  <c:v>5440.1940000000004</c:v>
                </c:pt>
                <c:pt idx="5429">
                  <c:v>5441.17</c:v>
                </c:pt>
                <c:pt idx="5430">
                  <c:v>5442.2520000000004</c:v>
                </c:pt>
                <c:pt idx="5431">
                  <c:v>5443.2260000000024</c:v>
                </c:pt>
                <c:pt idx="5432">
                  <c:v>5444.201</c:v>
                </c:pt>
                <c:pt idx="5433">
                  <c:v>5445.1780000000008</c:v>
                </c:pt>
                <c:pt idx="5434">
                  <c:v>5446.26</c:v>
                </c:pt>
                <c:pt idx="5435">
                  <c:v>5447.2439999999997</c:v>
                </c:pt>
                <c:pt idx="5436">
                  <c:v>5448.2179999999998</c:v>
                </c:pt>
                <c:pt idx="5437">
                  <c:v>5449.1920000000155</c:v>
                </c:pt>
                <c:pt idx="5438">
                  <c:v>5450.2739999999994</c:v>
                </c:pt>
                <c:pt idx="5439">
                  <c:v>5451.2490000000007</c:v>
                </c:pt>
                <c:pt idx="5440">
                  <c:v>5452.223</c:v>
                </c:pt>
                <c:pt idx="5441">
                  <c:v>5453.1960000000054</c:v>
                </c:pt>
                <c:pt idx="5442">
                  <c:v>5454.2760000000007</c:v>
                </c:pt>
                <c:pt idx="5443">
                  <c:v>5455.2510000000002</c:v>
                </c:pt>
                <c:pt idx="5444">
                  <c:v>5456.2240000000002</c:v>
                </c:pt>
                <c:pt idx="5445">
                  <c:v>5457.1990000000014</c:v>
                </c:pt>
                <c:pt idx="5446">
                  <c:v>5458.2820000000002</c:v>
                </c:pt>
                <c:pt idx="5447">
                  <c:v>5459.2550000000001</c:v>
                </c:pt>
                <c:pt idx="5448">
                  <c:v>5460.2310000000007</c:v>
                </c:pt>
                <c:pt idx="5449">
                  <c:v>5461.2040000000006</c:v>
                </c:pt>
                <c:pt idx="5450">
                  <c:v>5462.2850000000008</c:v>
                </c:pt>
                <c:pt idx="5451">
                  <c:v>5463.26</c:v>
                </c:pt>
                <c:pt idx="5452">
                  <c:v>5464.1980000000003</c:v>
                </c:pt>
                <c:pt idx="5453">
                  <c:v>5465.2779999999975</c:v>
                </c:pt>
                <c:pt idx="5454">
                  <c:v>5466.2520000000004</c:v>
                </c:pt>
                <c:pt idx="5455">
                  <c:v>5467.1940000000004</c:v>
                </c:pt>
                <c:pt idx="5456">
                  <c:v>5468.2750000000005</c:v>
                </c:pt>
                <c:pt idx="5457">
                  <c:v>5469.25</c:v>
                </c:pt>
                <c:pt idx="5458">
                  <c:v>5470.2250000000004</c:v>
                </c:pt>
                <c:pt idx="5459">
                  <c:v>5471.201</c:v>
                </c:pt>
                <c:pt idx="5460">
                  <c:v>5472.2829999999994</c:v>
                </c:pt>
                <c:pt idx="5461">
                  <c:v>5473.259</c:v>
                </c:pt>
                <c:pt idx="5462">
                  <c:v>5474.2349999999997</c:v>
                </c:pt>
                <c:pt idx="5463">
                  <c:v>5475.21</c:v>
                </c:pt>
                <c:pt idx="5464">
                  <c:v>5476.2910000000002</c:v>
                </c:pt>
                <c:pt idx="5465">
                  <c:v>5477.2640000000001</c:v>
                </c:pt>
                <c:pt idx="5466">
                  <c:v>5478.24</c:v>
                </c:pt>
                <c:pt idx="5467">
                  <c:v>5479.2130000000006</c:v>
                </c:pt>
                <c:pt idx="5468">
                  <c:v>5480.2960000000003</c:v>
                </c:pt>
                <c:pt idx="5469">
                  <c:v>5481.2750000000005</c:v>
                </c:pt>
                <c:pt idx="5470">
                  <c:v>5482.2490000000007</c:v>
                </c:pt>
                <c:pt idx="5471">
                  <c:v>5483.2240000000002</c:v>
                </c:pt>
                <c:pt idx="5472">
                  <c:v>5484.3090000000002</c:v>
                </c:pt>
                <c:pt idx="5473">
                  <c:v>5485.2829999999994</c:v>
                </c:pt>
                <c:pt idx="5474">
                  <c:v>5486.2610000000004</c:v>
                </c:pt>
                <c:pt idx="5475">
                  <c:v>5487.2339999999995</c:v>
                </c:pt>
                <c:pt idx="5476">
                  <c:v>5488.2089999999998</c:v>
                </c:pt>
                <c:pt idx="5477">
                  <c:v>5489.2910000000002</c:v>
                </c:pt>
                <c:pt idx="5478">
                  <c:v>5490.2650000000003</c:v>
                </c:pt>
                <c:pt idx="5479">
                  <c:v>5491.2420000000002</c:v>
                </c:pt>
                <c:pt idx="5480">
                  <c:v>5492.2170000000015</c:v>
                </c:pt>
                <c:pt idx="5481">
                  <c:v>5493.3</c:v>
                </c:pt>
                <c:pt idx="5482">
                  <c:v>5494.2769999999991</c:v>
                </c:pt>
                <c:pt idx="5483">
                  <c:v>5495.25</c:v>
                </c:pt>
                <c:pt idx="5484">
                  <c:v>5496.2250000000004</c:v>
                </c:pt>
                <c:pt idx="5485">
                  <c:v>5497.3150000000014</c:v>
                </c:pt>
                <c:pt idx="5486">
                  <c:v>5498.2889999999998</c:v>
                </c:pt>
                <c:pt idx="5487">
                  <c:v>5499.2640000000001</c:v>
                </c:pt>
                <c:pt idx="5488">
                  <c:v>5500.24</c:v>
                </c:pt>
                <c:pt idx="5489">
                  <c:v>5501.3210000000054</c:v>
                </c:pt>
                <c:pt idx="5490">
                  <c:v>5502.2970000000005</c:v>
                </c:pt>
                <c:pt idx="5491">
                  <c:v>5503.2729999999992</c:v>
                </c:pt>
                <c:pt idx="5492">
                  <c:v>5504.2490000000007</c:v>
                </c:pt>
                <c:pt idx="5493">
                  <c:v>5505.2270000000017</c:v>
                </c:pt>
                <c:pt idx="5494">
                  <c:v>5506.308</c:v>
                </c:pt>
                <c:pt idx="5495">
                  <c:v>5507.2840000000006</c:v>
                </c:pt>
                <c:pt idx="5496">
                  <c:v>5508.2580000000007</c:v>
                </c:pt>
                <c:pt idx="5497">
                  <c:v>5509.2349999999997</c:v>
                </c:pt>
                <c:pt idx="5498">
                  <c:v>5510.3200000000024</c:v>
                </c:pt>
                <c:pt idx="5499">
                  <c:v>5511.2950000000001</c:v>
                </c:pt>
                <c:pt idx="5500">
                  <c:v>5512.2719999999999</c:v>
                </c:pt>
                <c:pt idx="5501">
                  <c:v>5513.2460000000001</c:v>
                </c:pt>
                <c:pt idx="5502">
                  <c:v>5514.3270000000002</c:v>
                </c:pt>
                <c:pt idx="5503">
                  <c:v>5515.3020000000024</c:v>
                </c:pt>
                <c:pt idx="5504">
                  <c:v>5516.2779999999975</c:v>
                </c:pt>
                <c:pt idx="5505">
                  <c:v>5517.25</c:v>
                </c:pt>
                <c:pt idx="5506">
                  <c:v>5518.3310000000001</c:v>
                </c:pt>
                <c:pt idx="5507">
                  <c:v>5519.3060000000014</c:v>
                </c:pt>
                <c:pt idx="5508">
                  <c:v>5520.28</c:v>
                </c:pt>
                <c:pt idx="5509">
                  <c:v>5521.2750000000005</c:v>
                </c:pt>
                <c:pt idx="5510">
                  <c:v>5522.2510000000002</c:v>
                </c:pt>
                <c:pt idx="5511">
                  <c:v>5523.3339999999998</c:v>
                </c:pt>
                <c:pt idx="5512">
                  <c:v>5524.3060000000014</c:v>
                </c:pt>
                <c:pt idx="5513">
                  <c:v>5525.2820000000002</c:v>
                </c:pt>
                <c:pt idx="5514">
                  <c:v>5526.2560000000003</c:v>
                </c:pt>
                <c:pt idx="5515">
                  <c:v>5527.3390000000009</c:v>
                </c:pt>
                <c:pt idx="5516">
                  <c:v>5528.2809999999999</c:v>
                </c:pt>
                <c:pt idx="5517">
                  <c:v>5529.2550000000001</c:v>
                </c:pt>
                <c:pt idx="5518">
                  <c:v>5530.3380000000006</c:v>
                </c:pt>
                <c:pt idx="5519">
                  <c:v>5531.317</c:v>
                </c:pt>
                <c:pt idx="5520">
                  <c:v>5532.2910000000002</c:v>
                </c:pt>
                <c:pt idx="5521">
                  <c:v>5533.2690000000002</c:v>
                </c:pt>
                <c:pt idx="5522">
                  <c:v>5534.3520000000044</c:v>
                </c:pt>
                <c:pt idx="5523">
                  <c:v>5535.3240000000014</c:v>
                </c:pt>
                <c:pt idx="5524">
                  <c:v>5536.3020000000024</c:v>
                </c:pt>
                <c:pt idx="5525">
                  <c:v>5537.2750000000005</c:v>
                </c:pt>
                <c:pt idx="5526">
                  <c:v>5538.2510000000002</c:v>
                </c:pt>
                <c:pt idx="5527">
                  <c:v>5539.3339999999998</c:v>
                </c:pt>
                <c:pt idx="5528">
                  <c:v>5540.3070000000016</c:v>
                </c:pt>
                <c:pt idx="5529">
                  <c:v>5541.2829999999994</c:v>
                </c:pt>
                <c:pt idx="5530">
                  <c:v>5542.2580000000007</c:v>
                </c:pt>
                <c:pt idx="5531">
                  <c:v>5543.3410000000003</c:v>
                </c:pt>
                <c:pt idx="5532">
                  <c:v>5544.3190000000004</c:v>
                </c:pt>
                <c:pt idx="5533">
                  <c:v>5545.2930000000006</c:v>
                </c:pt>
                <c:pt idx="5534">
                  <c:v>5546.268</c:v>
                </c:pt>
                <c:pt idx="5535">
                  <c:v>5547.3520000000044</c:v>
                </c:pt>
                <c:pt idx="5536">
                  <c:v>5548.3260000000155</c:v>
                </c:pt>
                <c:pt idx="5537">
                  <c:v>5549.3030000000008</c:v>
                </c:pt>
                <c:pt idx="5538">
                  <c:v>5550.2779999999975</c:v>
                </c:pt>
                <c:pt idx="5539">
                  <c:v>5551.3590000000004</c:v>
                </c:pt>
                <c:pt idx="5540">
                  <c:v>5552.335</c:v>
                </c:pt>
                <c:pt idx="5541">
                  <c:v>5553.31</c:v>
                </c:pt>
                <c:pt idx="5542">
                  <c:v>5554.2829999999994</c:v>
                </c:pt>
                <c:pt idx="5543">
                  <c:v>5555.3710000000001</c:v>
                </c:pt>
                <c:pt idx="5544">
                  <c:v>5556.3470000000007</c:v>
                </c:pt>
                <c:pt idx="5545">
                  <c:v>5557.3260000000155</c:v>
                </c:pt>
                <c:pt idx="5546">
                  <c:v>5558.3050000000003</c:v>
                </c:pt>
                <c:pt idx="5547">
                  <c:v>5559.2809999999999</c:v>
                </c:pt>
                <c:pt idx="5548">
                  <c:v>5560.3650000000034</c:v>
                </c:pt>
                <c:pt idx="5549">
                  <c:v>5561.34</c:v>
                </c:pt>
                <c:pt idx="5550">
                  <c:v>5562.317</c:v>
                </c:pt>
                <c:pt idx="5551">
                  <c:v>5563.2910000000002</c:v>
                </c:pt>
                <c:pt idx="5552">
                  <c:v>5564.3740000000007</c:v>
                </c:pt>
                <c:pt idx="5553">
                  <c:v>5565.3490000000002</c:v>
                </c:pt>
                <c:pt idx="5554">
                  <c:v>5566.3250000000044</c:v>
                </c:pt>
                <c:pt idx="5555">
                  <c:v>5567.3020000000024</c:v>
                </c:pt>
                <c:pt idx="5556">
                  <c:v>5568.2790000000005</c:v>
                </c:pt>
                <c:pt idx="5557">
                  <c:v>5569.3610000000044</c:v>
                </c:pt>
                <c:pt idx="5558">
                  <c:v>5570.335</c:v>
                </c:pt>
                <c:pt idx="5559">
                  <c:v>5571.31</c:v>
                </c:pt>
                <c:pt idx="5560">
                  <c:v>5572.2829999999994</c:v>
                </c:pt>
                <c:pt idx="5561">
                  <c:v>5573.3640000000014</c:v>
                </c:pt>
                <c:pt idx="5562">
                  <c:v>5574.3410000000003</c:v>
                </c:pt>
                <c:pt idx="5563">
                  <c:v>5575.317</c:v>
                </c:pt>
                <c:pt idx="5564">
                  <c:v>5576.2930000000006</c:v>
                </c:pt>
                <c:pt idx="5565">
                  <c:v>5577.3770000000013</c:v>
                </c:pt>
                <c:pt idx="5566">
                  <c:v>5578.3550000000014</c:v>
                </c:pt>
                <c:pt idx="5567">
                  <c:v>5579.3310000000001</c:v>
                </c:pt>
                <c:pt idx="5568">
                  <c:v>5580.3050000000003</c:v>
                </c:pt>
                <c:pt idx="5569">
                  <c:v>5581.393</c:v>
                </c:pt>
                <c:pt idx="5570">
                  <c:v>5582.3650000000034</c:v>
                </c:pt>
                <c:pt idx="5571">
                  <c:v>5583.34</c:v>
                </c:pt>
                <c:pt idx="5572">
                  <c:v>5584.3180000000002</c:v>
                </c:pt>
                <c:pt idx="5573">
                  <c:v>5585.2950000000001</c:v>
                </c:pt>
                <c:pt idx="5574">
                  <c:v>5586.3820000000014</c:v>
                </c:pt>
                <c:pt idx="5575">
                  <c:v>5587.3580000000002</c:v>
                </c:pt>
                <c:pt idx="5576">
                  <c:v>5588.3339999999998</c:v>
                </c:pt>
                <c:pt idx="5577">
                  <c:v>5589.3850000000002</c:v>
                </c:pt>
                <c:pt idx="5578">
                  <c:v>5590.3590000000004</c:v>
                </c:pt>
                <c:pt idx="5579">
                  <c:v>5591.34</c:v>
                </c:pt>
                <c:pt idx="5580">
                  <c:v>5592.3160000000034</c:v>
                </c:pt>
                <c:pt idx="5581">
                  <c:v>5593.402</c:v>
                </c:pt>
                <c:pt idx="5582">
                  <c:v>5594.3779999999997</c:v>
                </c:pt>
                <c:pt idx="5583">
                  <c:v>5595.357</c:v>
                </c:pt>
                <c:pt idx="5584">
                  <c:v>5596.3339999999998</c:v>
                </c:pt>
                <c:pt idx="5585">
                  <c:v>5597.31</c:v>
                </c:pt>
                <c:pt idx="5586">
                  <c:v>5598.3940000000002</c:v>
                </c:pt>
                <c:pt idx="5587">
                  <c:v>5599.34</c:v>
                </c:pt>
                <c:pt idx="5588">
                  <c:v>5600.3470000000007</c:v>
                </c:pt>
                <c:pt idx="5589">
                  <c:v>5601.3260000000155</c:v>
                </c:pt>
                <c:pt idx="5590">
                  <c:v>5602.4079999999994</c:v>
                </c:pt>
                <c:pt idx="5591">
                  <c:v>5603.3860000000004</c:v>
                </c:pt>
                <c:pt idx="5592">
                  <c:v>5604.3600000000024</c:v>
                </c:pt>
                <c:pt idx="5593">
                  <c:v>5605.335</c:v>
                </c:pt>
                <c:pt idx="5594">
                  <c:v>5606.317</c:v>
                </c:pt>
                <c:pt idx="5595">
                  <c:v>5607.4010000000007</c:v>
                </c:pt>
                <c:pt idx="5596">
                  <c:v>5608.3760000000002</c:v>
                </c:pt>
                <c:pt idx="5597">
                  <c:v>5609.3530000000001</c:v>
                </c:pt>
                <c:pt idx="5598">
                  <c:v>5610.3410000000003</c:v>
                </c:pt>
                <c:pt idx="5599">
                  <c:v>5611.3960000000034</c:v>
                </c:pt>
                <c:pt idx="5600">
                  <c:v>5612.3760000000002</c:v>
                </c:pt>
                <c:pt idx="5601">
                  <c:v>5613.3580000000002</c:v>
                </c:pt>
                <c:pt idx="5602">
                  <c:v>5614.3380000000006</c:v>
                </c:pt>
                <c:pt idx="5603">
                  <c:v>5615.3230000000003</c:v>
                </c:pt>
                <c:pt idx="5604">
                  <c:v>5616.4139999999998</c:v>
                </c:pt>
                <c:pt idx="5605">
                  <c:v>5617.3990000000003</c:v>
                </c:pt>
                <c:pt idx="5606">
                  <c:v>5618.384</c:v>
                </c:pt>
                <c:pt idx="5607">
                  <c:v>5619.3630000000003</c:v>
                </c:pt>
                <c:pt idx="5608">
                  <c:v>5620.415</c:v>
                </c:pt>
                <c:pt idx="5609">
                  <c:v>5621.3950000000004</c:v>
                </c:pt>
                <c:pt idx="5610">
                  <c:v>5622.3760000000002</c:v>
                </c:pt>
                <c:pt idx="5611">
                  <c:v>5623.3630000000003</c:v>
                </c:pt>
              </c:numCache>
            </c:numRef>
          </c:xVal>
          <c:yVal>
            <c:numRef>
              <c:f>'QCM-TemperatureChange'!$A$17:$A$5628</c:f>
              <c:numCache>
                <c:formatCode>0.00E+00</c:formatCode>
                <c:ptCount val="5612"/>
                <c:pt idx="0">
                  <c:v>4987959.8</c:v>
                </c:pt>
                <c:pt idx="1">
                  <c:v>4987971.4000000004</c:v>
                </c:pt>
                <c:pt idx="2">
                  <c:v>4987977.4000000004</c:v>
                </c:pt>
                <c:pt idx="3">
                  <c:v>4987984.4000000004</c:v>
                </c:pt>
                <c:pt idx="4">
                  <c:v>4987996</c:v>
                </c:pt>
                <c:pt idx="5">
                  <c:v>4987997.1000000006</c:v>
                </c:pt>
                <c:pt idx="6">
                  <c:v>4987998.2</c:v>
                </c:pt>
                <c:pt idx="7">
                  <c:v>4988007.6000000006</c:v>
                </c:pt>
                <c:pt idx="8">
                  <c:v>4988018</c:v>
                </c:pt>
                <c:pt idx="9">
                  <c:v>4988020.6000000006</c:v>
                </c:pt>
                <c:pt idx="10">
                  <c:v>4988039.8</c:v>
                </c:pt>
                <c:pt idx="11">
                  <c:v>4988055.1000000006</c:v>
                </c:pt>
                <c:pt idx="12">
                  <c:v>4988068.9000000004</c:v>
                </c:pt>
                <c:pt idx="13">
                  <c:v>4988054</c:v>
                </c:pt>
                <c:pt idx="14">
                  <c:v>4988057.2</c:v>
                </c:pt>
                <c:pt idx="15">
                  <c:v>4988078.1000000006</c:v>
                </c:pt>
                <c:pt idx="16">
                  <c:v>4988084.4000000004</c:v>
                </c:pt>
                <c:pt idx="17">
                  <c:v>4988088.4000000004</c:v>
                </c:pt>
                <c:pt idx="18">
                  <c:v>4988098.1000000006</c:v>
                </c:pt>
                <c:pt idx="19">
                  <c:v>4988104.8</c:v>
                </c:pt>
                <c:pt idx="20">
                  <c:v>4988114</c:v>
                </c:pt>
                <c:pt idx="21">
                  <c:v>4988124.6000000006</c:v>
                </c:pt>
                <c:pt idx="22">
                  <c:v>4988123.5</c:v>
                </c:pt>
                <c:pt idx="23">
                  <c:v>4988130.6000000006</c:v>
                </c:pt>
                <c:pt idx="24">
                  <c:v>4988147.1000000006</c:v>
                </c:pt>
                <c:pt idx="25">
                  <c:v>4988158.4000000004</c:v>
                </c:pt>
                <c:pt idx="26">
                  <c:v>4988164.9000000004</c:v>
                </c:pt>
                <c:pt idx="27">
                  <c:v>4988170.7</c:v>
                </c:pt>
                <c:pt idx="28">
                  <c:v>4988174</c:v>
                </c:pt>
                <c:pt idx="29">
                  <c:v>4988186.3</c:v>
                </c:pt>
                <c:pt idx="30">
                  <c:v>4988186.3</c:v>
                </c:pt>
                <c:pt idx="31">
                  <c:v>4988209.8</c:v>
                </c:pt>
                <c:pt idx="32">
                  <c:v>4988218.6000000006</c:v>
                </c:pt>
                <c:pt idx="33">
                  <c:v>4988226</c:v>
                </c:pt>
                <c:pt idx="34">
                  <c:v>4988227.6000000006</c:v>
                </c:pt>
                <c:pt idx="35">
                  <c:v>4988228.3</c:v>
                </c:pt>
                <c:pt idx="36">
                  <c:v>4988236.5</c:v>
                </c:pt>
                <c:pt idx="37">
                  <c:v>4988229.9000000004</c:v>
                </c:pt>
                <c:pt idx="38">
                  <c:v>4988238</c:v>
                </c:pt>
                <c:pt idx="39">
                  <c:v>4988243.9000000004</c:v>
                </c:pt>
                <c:pt idx="40">
                  <c:v>4988240.1000000006</c:v>
                </c:pt>
                <c:pt idx="41">
                  <c:v>4988220.1000000006</c:v>
                </c:pt>
                <c:pt idx="42">
                  <c:v>4988209.3</c:v>
                </c:pt>
                <c:pt idx="43">
                  <c:v>4988193.5</c:v>
                </c:pt>
                <c:pt idx="44">
                  <c:v>4988196.9000000004</c:v>
                </c:pt>
                <c:pt idx="45">
                  <c:v>4988188.6000000006</c:v>
                </c:pt>
                <c:pt idx="46">
                  <c:v>4988170.3</c:v>
                </c:pt>
                <c:pt idx="47">
                  <c:v>4988173.6000000006</c:v>
                </c:pt>
                <c:pt idx="48">
                  <c:v>4988197.9000000004</c:v>
                </c:pt>
                <c:pt idx="49">
                  <c:v>4988227</c:v>
                </c:pt>
                <c:pt idx="50">
                  <c:v>4988224.1000000006</c:v>
                </c:pt>
                <c:pt idx="51">
                  <c:v>4988226.9000000004</c:v>
                </c:pt>
                <c:pt idx="52">
                  <c:v>4988226.4000000004</c:v>
                </c:pt>
                <c:pt idx="53">
                  <c:v>4988227.5</c:v>
                </c:pt>
                <c:pt idx="54">
                  <c:v>4988228.4000000004</c:v>
                </c:pt>
                <c:pt idx="55">
                  <c:v>4988232.7</c:v>
                </c:pt>
                <c:pt idx="56">
                  <c:v>4988239.4000000004</c:v>
                </c:pt>
                <c:pt idx="57">
                  <c:v>4988244</c:v>
                </c:pt>
                <c:pt idx="58">
                  <c:v>4988243.4000000004</c:v>
                </c:pt>
                <c:pt idx="59">
                  <c:v>4988243.6000000006</c:v>
                </c:pt>
                <c:pt idx="60">
                  <c:v>4988248.2</c:v>
                </c:pt>
                <c:pt idx="61">
                  <c:v>4988246.2</c:v>
                </c:pt>
                <c:pt idx="62">
                  <c:v>4988261.8</c:v>
                </c:pt>
                <c:pt idx="63">
                  <c:v>4988266.3</c:v>
                </c:pt>
                <c:pt idx="64">
                  <c:v>4988258.4000000004</c:v>
                </c:pt>
                <c:pt idx="65">
                  <c:v>4988266.8</c:v>
                </c:pt>
                <c:pt idx="66">
                  <c:v>4988270.4000000004</c:v>
                </c:pt>
                <c:pt idx="67">
                  <c:v>4988271.6000000006</c:v>
                </c:pt>
                <c:pt idx="68">
                  <c:v>4988264.7</c:v>
                </c:pt>
                <c:pt idx="69">
                  <c:v>4988269.4000000004</c:v>
                </c:pt>
                <c:pt idx="70">
                  <c:v>4988275.1000000006</c:v>
                </c:pt>
                <c:pt idx="71">
                  <c:v>4988270.6000000006</c:v>
                </c:pt>
                <c:pt idx="72">
                  <c:v>4988284.6000000006</c:v>
                </c:pt>
                <c:pt idx="73">
                  <c:v>4988281.5</c:v>
                </c:pt>
                <c:pt idx="74">
                  <c:v>4988279</c:v>
                </c:pt>
                <c:pt idx="75">
                  <c:v>4988279.6000000006</c:v>
                </c:pt>
                <c:pt idx="76">
                  <c:v>4988285.5</c:v>
                </c:pt>
                <c:pt idx="77">
                  <c:v>4988277.5</c:v>
                </c:pt>
                <c:pt idx="78">
                  <c:v>4988277.5</c:v>
                </c:pt>
                <c:pt idx="79">
                  <c:v>4988278.6000000006</c:v>
                </c:pt>
                <c:pt idx="80">
                  <c:v>4988287.6000000006</c:v>
                </c:pt>
                <c:pt idx="81">
                  <c:v>4988286.9000000004</c:v>
                </c:pt>
                <c:pt idx="82">
                  <c:v>4988275.2</c:v>
                </c:pt>
                <c:pt idx="83">
                  <c:v>4988254.8</c:v>
                </c:pt>
                <c:pt idx="84">
                  <c:v>4988285</c:v>
                </c:pt>
                <c:pt idx="85">
                  <c:v>4988260.8</c:v>
                </c:pt>
                <c:pt idx="86">
                  <c:v>4988255.2</c:v>
                </c:pt>
                <c:pt idx="87">
                  <c:v>4988267.1000000006</c:v>
                </c:pt>
                <c:pt idx="88">
                  <c:v>4988264</c:v>
                </c:pt>
                <c:pt idx="89">
                  <c:v>4988272</c:v>
                </c:pt>
                <c:pt idx="90">
                  <c:v>4988247.9000000004</c:v>
                </c:pt>
                <c:pt idx="91">
                  <c:v>4988240.9000000004</c:v>
                </c:pt>
                <c:pt idx="92">
                  <c:v>4988241.4000000004</c:v>
                </c:pt>
                <c:pt idx="93">
                  <c:v>4988258.7</c:v>
                </c:pt>
                <c:pt idx="94">
                  <c:v>4988258.1000000006</c:v>
                </c:pt>
                <c:pt idx="95">
                  <c:v>4988242.5</c:v>
                </c:pt>
                <c:pt idx="96">
                  <c:v>4988250.2</c:v>
                </c:pt>
                <c:pt idx="97">
                  <c:v>4988233.2</c:v>
                </c:pt>
                <c:pt idx="98">
                  <c:v>4988253.9000000004</c:v>
                </c:pt>
                <c:pt idx="99">
                  <c:v>4988260.4000000004</c:v>
                </c:pt>
                <c:pt idx="100">
                  <c:v>4988246.6000000006</c:v>
                </c:pt>
                <c:pt idx="101">
                  <c:v>4988253.7</c:v>
                </c:pt>
                <c:pt idx="102">
                  <c:v>4988240.4000000004</c:v>
                </c:pt>
                <c:pt idx="103">
                  <c:v>4988241.1000000006</c:v>
                </c:pt>
                <c:pt idx="104">
                  <c:v>4988221.8</c:v>
                </c:pt>
                <c:pt idx="105">
                  <c:v>4988213.5</c:v>
                </c:pt>
                <c:pt idx="106">
                  <c:v>4988223.7</c:v>
                </c:pt>
                <c:pt idx="107">
                  <c:v>4988232.1000000006</c:v>
                </c:pt>
                <c:pt idx="108">
                  <c:v>4988216.2</c:v>
                </c:pt>
                <c:pt idx="109">
                  <c:v>4988220.6000000006</c:v>
                </c:pt>
                <c:pt idx="110">
                  <c:v>4988209.6000000006</c:v>
                </c:pt>
                <c:pt idx="111">
                  <c:v>4988224.1000000006</c:v>
                </c:pt>
                <c:pt idx="112">
                  <c:v>4988201</c:v>
                </c:pt>
                <c:pt idx="113">
                  <c:v>4988194.8</c:v>
                </c:pt>
                <c:pt idx="114">
                  <c:v>4988193.4000000004</c:v>
                </c:pt>
                <c:pt idx="115">
                  <c:v>4988197.9000000004</c:v>
                </c:pt>
                <c:pt idx="116">
                  <c:v>4988186.4000000004</c:v>
                </c:pt>
                <c:pt idx="117">
                  <c:v>4988186.3</c:v>
                </c:pt>
                <c:pt idx="118">
                  <c:v>4988196.8</c:v>
                </c:pt>
                <c:pt idx="119">
                  <c:v>4988201.4000000004</c:v>
                </c:pt>
                <c:pt idx="120">
                  <c:v>4988186</c:v>
                </c:pt>
                <c:pt idx="121">
                  <c:v>4988197.7</c:v>
                </c:pt>
                <c:pt idx="122">
                  <c:v>4988194</c:v>
                </c:pt>
                <c:pt idx="123">
                  <c:v>4988195.3</c:v>
                </c:pt>
                <c:pt idx="124">
                  <c:v>4988206</c:v>
                </c:pt>
                <c:pt idx="125">
                  <c:v>4988202.6000000006</c:v>
                </c:pt>
                <c:pt idx="126">
                  <c:v>4988210.5</c:v>
                </c:pt>
                <c:pt idx="127">
                  <c:v>4988200.8</c:v>
                </c:pt>
                <c:pt idx="128">
                  <c:v>4988212.8</c:v>
                </c:pt>
                <c:pt idx="129">
                  <c:v>4988220.8</c:v>
                </c:pt>
                <c:pt idx="130">
                  <c:v>4988230.2</c:v>
                </c:pt>
                <c:pt idx="131">
                  <c:v>4988226.8</c:v>
                </c:pt>
                <c:pt idx="132">
                  <c:v>4988238.9000000004</c:v>
                </c:pt>
                <c:pt idx="133">
                  <c:v>4988238.9000000004</c:v>
                </c:pt>
                <c:pt idx="134">
                  <c:v>4988238.3</c:v>
                </c:pt>
                <c:pt idx="135">
                  <c:v>4988239.2</c:v>
                </c:pt>
                <c:pt idx="136">
                  <c:v>4988251.1000000006</c:v>
                </c:pt>
                <c:pt idx="137">
                  <c:v>4988239.6000000006</c:v>
                </c:pt>
                <c:pt idx="138">
                  <c:v>4988243.4000000004</c:v>
                </c:pt>
                <c:pt idx="139">
                  <c:v>4988250.5</c:v>
                </c:pt>
                <c:pt idx="140">
                  <c:v>4988246.8</c:v>
                </c:pt>
                <c:pt idx="141">
                  <c:v>4988254.8</c:v>
                </c:pt>
                <c:pt idx="142">
                  <c:v>4988246.7</c:v>
                </c:pt>
                <c:pt idx="143">
                  <c:v>4988247.9000000004</c:v>
                </c:pt>
                <c:pt idx="144">
                  <c:v>4988242.3</c:v>
                </c:pt>
                <c:pt idx="145">
                  <c:v>4988238</c:v>
                </c:pt>
                <c:pt idx="146">
                  <c:v>4988240.9000000004</c:v>
                </c:pt>
                <c:pt idx="147">
                  <c:v>4988230.1000000006</c:v>
                </c:pt>
                <c:pt idx="148">
                  <c:v>4988239.3</c:v>
                </c:pt>
                <c:pt idx="149">
                  <c:v>4988235.8</c:v>
                </c:pt>
                <c:pt idx="150">
                  <c:v>4988225.8</c:v>
                </c:pt>
                <c:pt idx="151">
                  <c:v>4988223.1000000006</c:v>
                </c:pt>
                <c:pt idx="152">
                  <c:v>4988226.8</c:v>
                </c:pt>
                <c:pt idx="153">
                  <c:v>4988224.8</c:v>
                </c:pt>
                <c:pt idx="154">
                  <c:v>4988225.1000000006</c:v>
                </c:pt>
                <c:pt idx="155">
                  <c:v>4988226.2</c:v>
                </c:pt>
                <c:pt idx="156">
                  <c:v>4988225.4000000004</c:v>
                </c:pt>
                <c:pt idx="157">
                  <c:v>4988235.3</c:v>
                </c:pt>
                <c:pt idx="158">
                  <c:v>4988235.3</c:v>
                </c:pt>
                <c:pt idx="159">
                  <c:v>4988235.7</c:v>
                </c:pt>
                <c:pt idx="160">
                  <c:v>4988242.1000000006</c:v>
                </c:pt>
                <c:pt idx="161">
                  <c:v>4988244</c:v>
                </c:pt>
                <c:pt idx="162">
                  <c:v>4988242.1000000006</c:v>
                </c:pt>
                <c:pt idx="163">
                  <c:v>4988250</c:v>
                </c:pt>
                <c:pt idx="164">
                  <c:v>4988249.7</c:v>
                </c:pt>
                <c:pt idx="165">
                  <c:v>4988251.6000000006</c:v>
                </c:pt>
                <c:pt idx="166">
                  <c:v>4988258</c:v>
                </c:pt>
                <c:pt idx="167">
                  <c:v>4988256.4000000004</c:v>
                </c:pt>
                <c:pt idx="168">
                  <c:v>4988256.6000000006</c:v>
                </c:pt>
                <c:pt idx="169">
                  <c:v>4988255.3</c:v>
                </c:pt>
                <c:pt idx="170">
                  <c:v>4988260</c:v>
                </c:pt>
                <c:pt idx="171">
                  <c:v>4988260.3</c:v>
                </c:pt>
                <c:pt idx="172">
                  <c:v>4988261</c:v>
                </c:pt>
                <c:pt idx="173">
                  <c:v>4988262.9000000004</c:v>
                </c:pt>
                <c:pt idx="174">
                  <c:v>4988263.7</c:v>
                </c:pt>
                <c:pt idx="175">
                  <c:v>4988264.6000000006</c:v>
                </c:pt>
                <c:pt idx="176">
                  <c:v>4988264.9000000004</c:v>
                </c:pt>
                <c:pt idx="177">
                  <c:v>4988265.6000000006</c:v>
                </c:pt>
                <c:pt idx="178">
                  <c:v>4988264.4000000004</c:v>
                </c:pt>
                <c:pt idx="179">
                  <c:v>4988264.8</c:v>
                </c:pt>
                <c:pt idx="180">
                  <c:v>4988264.4000000004</c:v>
                </c:pt>
                <c:pt idx="181">
                  <c:v>4988264.7</c:v>
                </c:pt>
                <c:pt idx="182">
                  <c:v>4988263.1000000006</c:v>
                </c:pt>
                <c:pt idx="183">
                  <c:v>4988264.3</c:v>
                </c:pt>
                <c:pt idx="184">
                  <c:v>4988263.8</c:v>
                </c:pt>
                <c:pt idx="185">
                  <c:v>4988264.9000000004</c:v>
                </c:pt>
                <c:pt idx="186">
                  <c:v>4988264.1000000006</c:v>
                </c:pt>
                <c:pt idx="187">
                  <c:v>4988274.8</c:v>
                </c:pt>
                <c:pt idx="188">
                  <c:v>4988278.6000000006</c:v>
                </c:pt>
                <c:pt idx="189">
                  <c:v>4988271.3</c:v>
                </c:pt>
                <c:pt idx="190">
                  <c:v>4988271.5</c:v>
                </c:pt>
                <c:pt idx="191">
                  <c:v>4988276.3</c:v>
                </c:pt>
                <c:pt idx="192">
                  <c:v>4988277.5</c:v>
                </c:pt>
                <c:pt idx="193">
                  <c:v>4988282.8</c:v>
                </c:pt>
                <c:pt idx="194">
                  <c:v>4988285.6000000006</c:v>
                </c:pt>
                <c:pt idx="195">
                  <c:v>4988286.2</c:v>
                </c:pt>
                <c:pt idx="196">
                  <c:v>4988287</c:v>
                </c:pt>
                <c:pt idx="197">
                  <c:v>4988285.3</c:v>
                </c:pt>
                <c:pt idx="198">
                  <c:v>4988289.6000000006</c:v>
                </c:pt>
                <c:pt idx="199">
                  <c:v>4988292.3</c:v>
                </c:pt>
                <c:pt idx="200">
                  <c:v>4988297.8</c:v>
                </c:pt>
                <c:pt idx="201">
                  <c:v>4988300.8</c:v>
                </c:pt>
                <c:pt idx="202">
                  <c:v>4988304.8</c:v>
                </c:pt>
                <c:pt idx="203">
                  <c:v>4988306.6000000006</c:v>
                </c:pt>
                <c:pt idx="204">
                  <c:v>4988307.8</c:v>
                </c:pt>
                <c:pt idx="205">
                  <c:v>4988305</c:v>
                </c:pt>
                <c:pt idx="206">
                  <c:v>4988307</c:v>
                </c:pt>
                <c:pt idx="207">
                  <c:v>4988306.6000000006</c:v>
                </c:pt>
                <c:pt idx="208">
                  <c:v>4988307.3</c:v>
                </c:pt>
                <c:pt idx="209">
                  <c:v>4988307.4000000004</c:v>
                </c:pt>
                <c:pt idx="210">
                  <c:v>4988306.7</c:v>
                </c:pt>
                <c:pt idx="211">
                  <c:v>4988308.5</c:v>
                </c:pt>
                <c:pt idx="212">
                  <c:v>4988308.8</c:v>
                </c:pt>
                <c:pt idx="213">
                  <c:v>4988308.3</c:v>
                </c:pt>
                <c:pt idx="214">
                  <c:v>4988308</c:v>
                </c:pt>
                <c:pt idx="215">
                  <c:v>4988312.9000000004</c:v>
                </c:pt>
                <c:pt idx="216">
                  <c:v>4988311.1000000006</c:v>
                </c:pt>
                <c:pt idx="217">
                  <c:v>4988313.2</c:v>
                </c:pt>
                <c:pt idx="218">
                  <c:v>4988320.8</c:v>
                </c:pt>
                <c:pt idx="219">
                  <c:v>4988327.2</c:v>
                </c:pt>
                <c:pt idx="220">
                  <c:v>4988326.5</c:v>
                </c:pt>
                <c:pt idx="221">
                  <c:v>4988327</c:v>
                </c:pt>
                <c:pt idx="222">
                  <c:v>4988335.6000000006</c:v>
                </c:pt>
                <c:pt idx="223">
                  <c:v>4988342.8</c:v>
                </c:pt>
                <c:pt idx="224">
                  <c:v>4988339.3</c:v>
                </c:pt>
                <c:pt idx="225">
                  <c:v>4988340.6000000006</c:v>
                </c:pt>
                <c:pt idx="226">
                  <c:v>4988338.9000000004</c:v>
                </c:pt>
                <c:pt idx="227">
                  <c:v>4988352.6000000006</c:v>
                </c:pt>
                <c:pt idx="228">
                  <c:v>4988355.7</c:v>
                </c:pt>
                <c:pt idx="229">
                  <c:v>4988331.8</c:v>
                </c:pt>
                <c:pt idx="230">
                  <c:v>4988351.1000000006</c:v>
                </c:pt>
                <c:pt idx="231">
                  <c:v>4988327.9000000004</c:v>
                </c:pt>
                <c:pt idx="232">
                  <c:v>4988328.2</c:v>
                </c:pt>
                <c:pt idx="233">
                  <c:v>4988319.3</c:v>
                </c:pt>
                <c:pt idx="234">
                  <c:v>4988306.4000000004</c:v>
                </c:pt>
                <c:pt idx="235">
                  <c:v>4988305.9000000004</c:v>
                </c:pt>
                <c:pt idx="236">
                  <c:v>4988292.7</c:v>
                </c:pt>
                <c:pt idx="237">
                  <c:v>4988301</c:v>
                </c:pt>
                <c:pt idx="238">
                  <c:v>4988293.8</c:v>
                </c:pt>
                <c:pt idx="239">
                  <c:v>4988284.3</c:v>
                </c:pt>
                <c:pt idx="240">
                  <c:v>4988262.8</c:v>
                </c:pt>
                <c:pt idx="241">
                  <c:v>4988277.8</c:v>
                </c:pt>
                <c:pt idx="242">
                  <c:v>4988280.3</c:v>
                </c:pt>
                <c:pt idx="243">
                  <c:v>4988283.6000000006</c:v>
                </c:pt>
                <c:pt idx="244">
                  <c:v>4988270</c:v>
                </c:pt>
                <c:pt idx="245">
                  <c:v>4988271.1000000006</c:v>
                </c:pt>
                <c:pt idx="246">
                  <c:v>4988264.8</c:v>
                </c:pt>
                <c:pt idx="247">
                  <c:v>4988261.7</c:v>
                </c:pt>
                <c:pt idx="248">
                  <c:v>4988262.8</c:v>
                </c:pt>
                <c:pt idx="249">
                  <c:v>4988262.7</c:v>
                </c:pt>
                <c:pt idx="250">
                  <c:v>4988267.3</c:v>
                </c:pt>
                <c:pt idx="251">
                  <c:v>4988271.1000000006</c:v>
                </c:pt>
                <c:pt idx="252">
                  <c:v>4988272.9000000004</c:v>
                </c:pt>
                <c:pt idx="253">
                  <c:v>4988275.9000000004</c:v>
                </c:pt>
                <c:pt idx="254">
                  <c:v>4988276.7</c:v>
                </c:pt>
                <c:pt idx="255">
                  <c:v>4988286.8</c:v>
                </c:pt>
                <c:pt idx="256">
                  <c:v>4988293.3</c:v>
                </c:pt>
                <c:pt idx="257">
                  <c:v>4988294.8</c:v>
                </c:pt>
                <c:pt idx="258">
                  <c:v>4988296.6000000006</c:v>
                </c:pt>
                <c:pt idx="259">
                  <c:v>4988292.8</c:v>
                </c:pt>
                <c:pt idx="260">
                  <c:v>4988293.6000000006</c:v>
                </c:pt>
                <c:pt idx="261">
                  <c:v>4988294.3</c:v>
                </c:pt>
                <c:pt idx="262">
                  <c:v>4988294.6000000006</c:v>
                </c:pt>
                <c:pt idx="263">
                  <c:v>4988296</c:v>
                </c:pt>
                <c:pt idx="264">
                  <c:v>4988293.7</c:v>
                </c:pt>
                <c:pt idx="265">
                  <c:v>4988295.3</c:v>
                </c:pt>
                <c:pt idx="266">
                  <c:v>4988294.9000000004</c:v>
                </c:pt>
                <c:pt idx="267">
                  <c:v>4988297.7</c:v>
                </c:pt>
                <c:pt idx="268">
                  <c:v>4988297.1000000006</c:v>
                </c:pt>
                <c:pt idx="269">
                  <c:v>4988299.6000000006</c:v>
                </c:pt>
                <c:pt idx="270">
                  <c:v>4988299.1000000006</c:v>
                </c:pt>
                <c:pt idx="271">
                  <c:v>4988300</c:v>
                </c:pt>
                <c:pt idx="272">
                  <c:v>4988301.9000000004</c:v>
                </c:pt>
                <c:pt idx="273">
                  <c:v>4988302</c:v>
                </c:pt>
                <c:pt idx="274">
                  <c:v>4988303.1000000006</c:v>
                </c:pt>
                <c:pt idx="275">
                  <c:v>4988302.7</c:v>
                </c:pt>
                <c:pt idx="276">
                  <c:v>4988302.7</c:v>
                </c:pt>
                <c:pt idx="277">
                  <c:v>4988303.9000000004</c:v>
                </c:pt>
                <c:pt idx="278">
                  <c:v>4988304.3</c:v>
                </c:pt>
                <c:pt idx="279">
                  <c:v>4988304.1000000006</c:v>
                </c:pt>
                <c:pt idx="280">
                  <c:v>4988304.3</c:v>
                </c:pt>
                <c:pt idx="281">
                  <c:v>4988304.6000000006</c:v>
                </c:pt>
                <c:pt idx="282">
                  <c:v>4988305.2</c:v>
                </c:pt>
                <c:pt idx="283">
                  <c:v>4988305.1000000006</c:v>
                </c:pt>
                <c:pt idx="284">
                  <c:v>4988305.4000000004</c:v>
                </c:pt>
                <c:pt idx="285">
                  <c:v>4988305.6000000006</c:v>
                </c:pt>
                <c:pt idx="286">
                  <c:v>4988305.8</c:v>
                </c:pt>
                <c:pt idx="287">
                  <c:v>4988305.6000000006</c:v>
                </c:pt>
                <c:pt idx="288">
                  <c:v>4988305.6000000006</c:v>
                </c:pt>
                <c:pt idx="289">
                  <c:v>4988306</c:v>
                </c:pt>
                <c:pt idx="290">
                  <c:v>4988306</c:v>
                </c:pt>
                <c:pt idx="291">
                  <c:v>4988305.6000000006</c:v>
                </c:pt>
                <c:pt idx="292">
                  <c:v>4988306.6000000006</c:v>
                </c:pt>
                <c:pt idx="293">
                  <c:v>4988305.9000000004</c:v>
                </c:pt>
                <c:pt idx="294">
                  <c:v>4988305</c:v>
                </c:pt>
                <c:pt idx="295">
                  <c:v>4988305.6000000006</c:v>
                </c:pt>
                <c:pt idx="296">
                  <c:v>4988304.6000000006</c:v>
                </c:pt>
                <c:pt idx="297">
                  <c:v>4988304.3</c:v>
                </c:pt>
                <c:pt idx="298">
                  <c:v>4988304</c:v>
                </c:pt>
                <c:pt idx="299">
                  <c:v>4988304</c:v>
                </c:pt>
                <c:pt idx="300">
                  <c:v>4988303.7</c:v>
                </c:pt>
                <c:pt idx="301">
                  <c:v>4988303.3</c:v>
                </c:pt>
                <c:pt idx="302">
                  <c:v>4988303.9000000004</c:v>
                </c:pt>
                <c:pt idx="303">
                  <c:v>4988303.5</c:v>
                </c:pt>
                <c:pt idx="304">
                  <c:v>4988303.2</c:v>
                </c:pt>
                <c:pt idx="305">
                  <c:v>4988302.5</c:v>
                </c:pt>
                <c:pt idx="306">
                  <c:v>4988302.3</c:v>
                </c:pt>
                <c:pt idx="307">
                  <c:v>4988302.7</c:v>
                </c:pt>
                <c:pt idx="308">
                  <c:v>4988302.4000000004</c:v>
                </c:pt>
                <c:pt idx="309">
                  <c:v>4988302.9000000004</c:v>
                </c:pt>
                <c:pt idx="310">
                  <c:v>4988303.3</c:v>
                </c:pt>
                <c:pt idx="311">
                  <c:v>4988303.3</c:v>
                </c:pt>
                <c:pt idx="312">
                  <c:v>4988303.4000000004</c:v>
                </c:pt>
                <c:pt idx="313">
                  <c:v>4988304.4000000004</c:v>
                </c:pt>
                <c:pt idx="314">
                  <c:v>4988304.7</c:v>
                </c:pt>
                <c:pt idx="315">
                  <c:v>4988305.4000000004</c:v>
                </c:pt>
                <c:pt idx="316">
                  <c:v>4988305.8</c:v>
                </c:pt>
                <c:pt idx="317">
                  <c:v>4988305.8</c:v>
                </c:pt>
                <c:pt idx="318">
                  <c:v>4988306.6000000006</c:v>
                </c:pt>
                <c:pt idx="319">
                  <c:v>4988307.4000000004</c:v>
                </c:pt>
                <c:pt idx="320">
                  <c:v>4988307.8</c:v>
                </c:pt>
                <c:pt idx="321">
                  <c:v>4988308</c:v>
                </c:pt>
                <c:pt idx="322">
                  <c:v>4988308.3</c:v>
                </c:pt>
                <c:pt idx="323">
                  <c:v>4988308.9000000004</c:v>
                </c:pt>
                <c:pt idx="324">
                  <c:v>4988309.4000000004</c:v>
                </c:pt>
                <c:pt idx="325">
                  <c:v>4988309.9000000004</c:v>
                </c:pt>
                <c:pt idx="326">
                  <c:v>4988310.8</c:v>
                </c:pt>
                <c:pt idx="327">
                  <c:v>4988311.3</c:v>
                </c:pt>
                <c:pt idx="328">
                  <c:v>4988311.3</c:v>
                </c:pt>
                <c:pt idx="329">
                  <c:v>4988310.9000000004</c:v>
                </c:pt>
                <c:pt idx="330">
                  <c:v>4988311.6000000006</c:v>
                </c:pt>
                <c:pt idx="331">
                  <c:v>4988312.2</c:v>
                </c:pt>
                <c:pt idx="332">
                  <c:v>4988312.3</c:v>
                </c:pt>
                <c:pt idx="333">
                  <c:v>4988312.9000000004</c:v>
                </c:pt>
                <c:pt idx="334">
                  <c:v>4988312.7</c:v>
                </c:pt>
                <c:pt idx="335">
                  <c:v>4988313.1000000006</c:v>
                </c:pt>
                <c:pt idx="336">
                  <c:v>4988312.8</c:v>
                </c:pt>
                <c:pt idx="337">
                  <c:v>4988312.2</c:v>
                </c:pt>
                <c:pt idx="338">
                  <c:v>4988312.1000000006</c:v>
                </c:pt>
                <c:pt idx="339">
                  <c:v>4988311.5</c:v>
                </c:pt>
                <c:pt idx="340">
                  <c:v>4988310.6000000006</c:v>
                </c:pt>
                <c:pt idx="341">
                  <c:v>4988310.1000000006</c:v>
                </c:pt>
                <c:pt idx="342">
                  <c:v>4988310.6000000006</c:v>
                </c:pt>
                <c:pt idx="343">
                  <c:v>4988311.9000000004</c:v>
                </c:pt>
                <c:pt idx="344">
                  <c:v>4988311.9000000004</c:v>
                </c:pt>
                <c:pt idx="345">
                  <c:v>4988313.5</c:v>
                </c:pt>
                <c:pt idx="346">
                  <c:v>4988313.7</c:v>
                </c:pt>
                <c:pt idx="347">
                  <c:v>4988313.9000000004</c:v>
                </c:pt>
                <c:pt idx="348">
                  <c:v>4988313.3</c:v>
                </c:pt>
                <c:pt idx="349">
                  <c:v>4988313.5</c:v>
                </c:pt>
                <c:pt idx="350">
                  <c:v>4988313.7</c:v>
                </c:pt>
                <c:pt idx="351">
                  <c:v>4988313.6000000006</c:v>
                </c:pt>
                <c:pt idx="352">
                  <c:v>4988313</c:v>
                </c:pt>
                <c:pt idx="353">
                  <c:v>4988312.6000000006</c:v>
                </c:pt>
                <c:pt idx="354">
                  <c:v>4988312.9000000004</c:v>
                </c:pt>
                <c:pt idx="355">
                  <c:v>4988313.2</c:v>
                </c:pt>
                <c:pt idx="356">
                  <c:v>4988312.1000000006</c:v>
                </c:pt>
                <c:pt idx="357">
                  <c:v>4988311.9000000004</c:v>
                </c:pt>
                <c:pt idx="358">
                  <c:v>4988312</c:v>
                </c:pt>
                <c:pt idx="359">
                  <c:v>4988311</c:v>
                </c:pt>
                <c:pt idx="360">
                  <c:v>4988311.1000000006</c:v>
                </c:pt>
                <c:pt idx="361">
                  <c:v>4988310</c:v>
                </c:pt>
                <c:pt idx="362">
                  <c:v>4988308.9000000004</c:v>
                </c:pt>
                <c:pt idx="363">
                  <c:v>4988309.8</c:v>
                </c:pt>
                <c:pt idx="364">
                  <c:v>4988309.2</c:v>
                </c:pt>
                <c:pt idx="365">
                  <c:v>4988308.1000000006</c:v>
                </c:pt>
                <c:pt idx="366">
                  <c:v>4988307.6000000006</c:v>
                </c:pt>
                <c:pt idx="367">
                  <c:v>4988308.8</c:v>
                </c:pt>
                <c:pt idx="368">
                  <c:v>4988308.3</c:v>
                </c:pt>
                <c:pt idx="369">
                  <c:v>4988308.3</c:v>
                </c:pt>
                <c:pt idx="370">
                  <c:v>4988308.6000000006</c:v>
                </c:pt>
                <c:pt idx="371">
                  <c:v>4988308.8</c:v>
                </c:pt>
                <c:pt idx="372">
                  <c:v>4988309.1000000006</c:v>
                </c:pt>
                <c:pt idx="373">
                  <c:v>4988309.2</c:v>
                </c:pt>
                <c:pt idx="374">
                  <c:v>4988309.1000000006</c:v>
                </c:pt>
                <c:pt idx="375">
                  <c:v>4988309.8</c:v>
                </c:pt>
                <c:pt idx="376">
                  <c:v>4988309.9000000004</c:v>
                </c:pt>
                <c:pt idx="377">
                  <c:v>4988309.8</c:v>
                </c:pt>
                <c:pt idx="378">
                  <c:v>4988311</c:v>
                </c:pt>
                <c:pt idx="379">
                  <c:v>4988311.8</c:v>
                </c:pt>
                <c:pt idx="380">
                  <c:v>4988311.9000000004</c:v>
                </c:pt>
                <c:pt idx="381">
                  <c:v>4988312.4000000004</c:v>
                </c:pt>
                <c:pt idx="382">
                  <c:v>4988313.6000000006</c:v>
                </c:pt>
                <c:pt idx="383">
                  <c:v>4988314.1000000006</c:v>
                </c:pt>
                <c:pt idx="384">
                  <c:v>4988314.5</c:v>
                </c:pt>
                <c:pt idx="385">
                  <c:v>4988314.9000000004</c:v>
                </c:pt>
                <c:pt idx="386">
                  <c:v>4988315.4000000004</c:v>
                </c:pt>
                <c:pt idx="387">
                  <c:v>4988315.9000000004</c:v>
                </c:pt>
                <c:pt idx="388">
                  <c:v>4988317.2</c:v>
                </c:pt>
                <c:pt idx="389">
                  <c:v>4988317.5</c:v>
                </c:pt>
                <c:pt idx="390">
                  <c:v>4988318.4000000004</c:v>
                </c:pt>
                <c:pt idx="391">
                  <c:v>4988318.8</c:v>
                </c:pt>
                <c:pt idx="392">
                  <c:v>4988319.9000000004</c:v>
                </c:pt>
                <c:pt idx="393">
                  <c:v>4988320.1000000006</c:v>
                </c:pt>
                <c:pt idx="394">
                  <c:v>4988320.2</c:v>
                </c:pt>
                <c:pt idx="395">
                  <c:v>4988320.3</c:v>
                </c:pt>
                <c:pt idx="396">
                  <c:v>4988321.4000000004</c:v>
                </c:pt>
                <c:pt idx="397">
                  <c:v>4988321.1000000006</c:v>
                </c:pt>
                <c:pt idx="398">
                  <c:v>4988322</c:v>
                </c:pt>
                <c:pt idx="399">
                  <c:v>4988322.2</c:v>
                </c:pt>
                <c:pt idx="400">
                  <c:v>4988322.8</c:v>
                </c:pt>
                <c:pt idx="401">
                  <c:v>4988323.3</c:v>
                </c:pt>
                <c:pt idx="402">
                  <c:v>4988323</c:v>
                </c:pt>
                <c:pt idx="403">
                  <c:v>4988323.5</c:v>
                </c:pt>
                <c:pt idx="404">
                  <c:v>4988324.4000000004</c:v>
                </c:pt>
                <c:pt idx="405">
                  <c:v>4988323.7</c:v>
                </c:pt>
                <c:pt idx="406">
                  <c:v>4988324.1000000006</c:v>
                </c:pt>
                <c:pt idx="407">
                  <c:v>4988323.8</c:v>
                </c:pt>
                <c:pt idx="408">
                  <c:v>4988324</c:v>
                </c:pt>
                <c:pt idx="409">
                  <c:v>4988324.4000000004</c:v>
                </c:pt>
                <c:pt idx="410">
                  <c:v>4988324.3</c:v>
                </c:pt>
                <c:pt idx="411">
                  <c:v>4988324.1000000006</c:v>
                </c:pt>
                <c:pt idx="412">
                  <c:v>4988324</c:v>
                </c:pt>
                <c:pt idx="413">
                  <c:v>4988324.1000000006</c:v>
                </c:pt>
                <c:pt idx="414">
                  <c:v>4988324.1000000006</c:v>
                </c:pt>
                <c:pt idx="415">
                  <c:v>4988324</c:v>
                </c:pt>
                <c:pt idx="416">
                  <c:v>4988323.6000000006</c:v>
                </c:pt>
                <c:pt idx="417">
                  <c:v>4988323.4000000004</c:v>
                </c:pt>
                <c:pt idx="418">
                  <c:v>4988323.8</c:v>
                </c:pt>
                <c:pt idx="419">
                  <c:v>4988323.6000000006</c:v>
                </c:pt>
                <c:pt idx="420">
                  <c:v>4988323.9000000004</c:v>
                </c:pt>
                <c:pt idx="421">
                  <c:v>4988323.9000000004</c:v>
                </c:pt>
                <c:pt idx="422">
                  <c:v>4988324.6000000006</c:v>
                </c:pt>
                <c:pt idx="423">
                  <c:v>4988324.6000000006</c:v>
                </c:pt>
                <c:pt idx="424">
                  <c:v>4988323.6000000006</c:v>
                </c:pt>
                <c:pt idx="425">
                  <c:v>4988324</c:v>
                </c:pt>
                <c:pt idx="426">
                  <c:v>4988324.2</c:v>
                </c:pt>
                <c:pt idx="427">
                  <c:v>4988324.7</c:v>
                </c:pt>
                <c:pt idx="428">
                  <c:v>4988324.3</c:v>
                </c:pt>
                <c:pt idx="429">
                  <c:v>4988325</c:v>
                </c:pt>
                <c:pt idx="430">
                  <c:v>4988325.9000000004</c:v>
                </c:pt>
                <c:pt idx="431">
                  <c:v>4988326.1000000006</c:v>
                </c:pt>
                <c:pt idx="432">
                  <c:v>4988326.3</c:v>
                </c:pt>
                <c:pt idx="433">
                  <c:v>4988326.6000000006</c:v>
                </c:pt>
                <c:pt idx="434">
                  <c:v>4988326.9000000004</c:v>
                </c:pt>
                <c:pt idx="435">
                  <c:v>4988327.9000000004</c:v>
                </c:pt>
                <c:pt idx="436">
                  <c:v>4988328.1000000006</c:v>
                </c:pt>
                <c:pt idx="437">
                  <c:v>4988327.9000000004</c:v>
                </c:pt>
                <c:pt idx="438">
                  <c:v>4988329.2</c:v>
                </c:pt>
                <c:pt idx="439">
                  <c:v>4988329.9000000004</c:v>
                </c:pt>
                <c:pt idx="440">
                  <c:v>4988329.8</c:v>
                </c:pt>
                <c:pt idx="441">
                  <c:v>4988330.8</c:v>
                </c:pt>
                <c:pt idx="442">
                  <c:v>4988332.2</c:v>
                </c:pt>
                <c:pt idx="443">
                  <c:v>4988331</c:v>
                </c:pt>
                <c:pt idx="444">
                  <c:v>4988330.9000000004</c:v>
                </c:pt>
                <c:pt idx="445">
                  <c:v>4988332.1000000006</c:v>
                </c:pt>
                <c:pt idx="446">
                  <c:v>4988333.2</c:v>
                </c:pt>
                <c:pt idx="447">
                  <c:v>4988333.4000000004</c:v>
                </c:pt>
                <c:pt idx="448">
                  <c:v>4988333</c:v>
                </c:pt>
                <c:pt idx="449">
                  <c:v>4988333.8</c:v>
                </c:pt>
                <c:pt idx="450">
                  <c:v>4988332.8</c:v>
                </c:pt>
                <c:pt idx="451">
                  <c:v>4988333.6000000006</c:v>
                </c:pt>
                <c:pt idx="452">
                  <c:v>4988334</c:v>
                </c:pt>
                <c:pt idx="453">
                  <c:v>4988333.6000000006</c:v>
                </c:pt>
                <c:pt idx="454">
                  <c:v>4988333.8</c:v>
                </c:pt>
                <c:pt idx="455">
                  <c:v>4988333</c:v>
                </c:pt>
                <c:pt idx="456">
                  <c:v>4988333</c:v>
                </c:pt>
                <c:pt idx="457">
                  <c:v>4988333.2</c:v>
                </c:pt>
                <c:pt idx="458">
                  <c:v>4988333.4000000004</c:v>
                </c:pt>
                <c:pt idx="459">
                  <c:v>4988334</c:v>
                </c:pt>
                <c:pt idx="460">
                  <c:v>4988333</c:v>
                </c:pt>
                <c:pt idx="461">
                  <c:v>4988333.3</c:v>
                </c:pt>
                <c:pt idx="462">
                  <c:v>4988332.6000000006</c:v>
                </c:pt>
                <c:pt idx="463">
                  <c:v>4988332.8</c:v>
                </c:pt>
                <c:pt idx="464">
                  <c:v>4988332.4000000004</c:v>
                </c:pt>
                <c:pt idx="465">
                  <c:v>4988331.3</c:v>
                </c:pt>
                <c:pt idx="466">
                  <c:v>4988330.3</c:v>
                </c:pt>
                <c:pt idx="467">
                  <c:v>4988330.3</c:v>
                </c:pt>
                <c:pt idx="468">
                  <c:v>4988329.6000000006</c:v>
                </c:pt>
                <c:pt idx="469">
                  <c:v>4988329.6000000006</c:v>
                </c:pt>
                <c:pt idx="470">
                  <c:v>4988329</c:v>
                </c:pt>
                <c:pt idx="471">
                  <c:v>4988327.8</c:v>
                </c:pt>
                <c:pt idx="472">
                  <c:v>4988327.9000000004</c:v>
                </c:pt>
                <c:pt idx="473">
                  <c:v>4988327.7</c:v>
                </c:pt>
                <c:pt idx="474">
                  <c:v>4988327.2</c:v>
                </c:pt>
                <c:pt idx="475">
                  <c:v>4988327.1000000006</c:v>
                </c:pt>
                <c:pt idx="476">
                  <c:v>4988328.3</c:v>
                </c:pt>
                <c:pt idx="477">
                  <c:v>4988325.5</c:v>
                </c:pt>
                <c:pt idx="478">
                  <c:v>4988325.5</c:v>
                </c:pt>
                <c:pt idx="479">
                  <c:v>4988326</c:v>
                </c:pt>
                <c:pt idx="480">
                  <c:v>4988326.4000000004</c:v>
                </c:pt>
                <c:pt idx="481">
                  <c:v>4988325.3</c:v>
                </c:pt>
                <c:pt idx="482">
                  <c:v>4988325.1000000006</c:v>
                </c:pt>
                <c:pt idx="483">
                  <c:v>4988325.3</c:v>
                </c:pt>
                <c:pt idx="484">
                  <c:v>4988325.9000000004</c:v>
                </c:pt>
                <c:pt idx="485">
                  <c:v>4988325.3</c:v>
                </c:pt>
                <c:pt idx="486">
                  <c:v>4988325.6000000006</c:v>
                </c:pt>
                <c:pt idx="487">
                  <c:v>4988326.2</c:v>
                </c:pt>
                <c:pt idx="488">
                  <c:v>4988326.2</c:v>
                </c:pt>
                <c:pt idx="489">
                  <c:v>4988327.4000000004</c:v>
                </c:pt>
                <c:pt idx="490">
                  <c:v>4988327.9000000004</c:v>
                </c:pt>
                <c:pt idx="491">
                  <c:v>4988327.4000000004</c:v>
                </c:pt>
                <c:pt idx="492">
                  <c:v>4988328</c:v>
                </c:pt>
                <c:pt idx="493">
                  <c:v>4988328</c:v>
                </c:pt>
                <c:pt idx="494">
                  <c:v>4988328.5</c:v>
                </c:pt>
                <c:pt idx="495">
                  <c:v>4988328.8</c:v>
                </c:pt>
                <c:pt idx="496">
                  <c:v>4988329.4000000004</c:v>
                </c:pt>
                <c:pt idx="497">
                  <c:v>4988329.4000000004</c:v>
                </c:pt>
                <c:pt idx="498">
                  <c:v>4988329.3</c:v>
                </c:pt>
                <c:pt idx="499">
                  <c:v>4988329</c:v>
                </c:pt>
                <c:pt idx="500">
                  <c:v>4988329.4000000004</c:v>
                </c:pt>
                <c:pt idx="501">
                  <c:v>4988330.3</c:v>
                </c:pt>
                <c:pt idx="502">
                  <c:v>4988330.7</c:v>
                </c:pt>
                <c:pt idx="503">
                  <c:v>4988331.4000000004</c:v>
                </c:pt>
                <c:pt idx="504">
                  <c:v>4988332.3</c:v>
                </c:pt>
                <c:pt idx="505">
                  <c:v>4988332.2</c:v>
                </c:pt>
                <c:pt idx="506">
                  <c:v>4988331.9000000004</c:v>
                </c:pt>
                <c:pt idx="507">
                  <c:v>4988332.2</c:v>
                </c:pt>
                <c:pt idx="508">
                  <c:v>4988332.7</c:v>
                </c:pt>
                <c:pt idx="509">
                  <c:v>4988331.8</c:v>
                </c:pt>
                <c:pt idx="510">
                  <c:v>4988331.9000000004</c:v>
                </c:pt>
                <c:pt idx="511">
                  <c:v>4988331.8</c:v>
                </c:pt>
                <c:pt idx="512">
                  <c:v>4988333</c:v>
                </c:pt>
                <c:pt idx="513">
                  <c:v>4988332.6000000006</c:v>
                </c:pt>
                <c:pt idx="514">
                  <c:v>4988331</c:v>
                </c:pt>
                <c:pt idx="515">
                  <c:v>4988332.5</c:v>
                </c:pt>
                <c:pt idx="516">
                  <c:v>4988332.2</c:v>
                </c:pt>
                <c:pt idx="517">
                  <c:v>4988332.8</c:v>
                </c:pt>
                <c:pt idx="518">
                  <c:v>4988331.3</c:v>
                </c:pt>
                <c:pt idx="519">
                  <c:v>4988332</c:v>
                </c:pt>
                <c:pt idx="520">
                  <c:v>4988331.3</c:v>
                </c:pt>
                <c:pt idx="521">
                  <c:v>4988330.8</c:v>
                </c:pt>
                <c:pt idx="522">
                  <c:v>4988330.3</c:v>
                </c:pt>
                <c:pt idx="523">
                  <c:v>4988329.9000000004</c:v>
                </c:pt>
                <c:pt idx="524">
                  <c:v>4988329.7</c:v>
                </c:pt>
                <c:pt idx="525">
                  <c:v>4988328.3</c:v>
                </c:pt>
                <c:pt idx="526">
                  <c:v>4988327.8</c:v>
                </c:pt>
                <c:pt idx="527">
                  <c:v>4988327</c:v>
                </c:pt>
                <c:pt idx="528">
                  <c:v>4988327.3</c:v>
                </c:pt>
                <c:pt idx="529">
                  <c:v>4988327.3</c:v>
                </c:pt>
                <c:pt idx="530">
                  <c:v>4988327.1000000006</c:v>
                </c:pt>
                <c:pt idx="531">
                  <c:v>4988327.4000000004</c:v>
                </c:pt>
                <c:pt idx="532">
                  <c:v>4988326.4000000004</c:v>
                </c:pt>
                <c:pt idx="533">
                  <c:v>4988325.5</c:v>
                </c:pt>
                <c:pt idx="534">
                  <c:v>4988325.6000000006</c:v>
                </c:pt>
                <c:pt idx="535">
                  <c:v>4988325.2</c:v>
                </c:pt>
                <c:pt idx="536">
                  <c:v>4988325.3</c:v>
                </c:pt>
                <c:pt idx="537">
                  <c:v>4988326.4000000004</c:v>
                </c:pt>
                <c:pt idx="538">
                  <c:v>4988323.8</c:v>
                </c:pt>
                <c:pt idx="539">
                  <c:v>4988324.3</c:v>
                </c:pt>
                <c:pt idx="540">
                  <c:v>4988324.1000000006</c:v>
                </c:pt>
                <c:pt idx="541">
                  <c:v>4988324.7</c:v>
                </c:pt>
                <c:pt idx="542">
                  <c:v>4988323.7</c:v>
                </c:pt>
                <c:pt idx="543">
                  <c:v>4988323.2</c:v>
                </c:pt>
                <c:pt idx="544">
                  <c:v>4988323.5</c:v>
                </c:pt>
                <c:pt idx="545">
                  <c:v>4988323.6000000006</c:v>
                </c:pt>
                <c:pt idx="546">
                  <c:v>4988323.5</c:v>
                </c:pt>
                <c:pt idx="547">
                  <c:v>4988324.1000000006</c:v>
                </c:pt>
                <c:pt idx="548">
                  <c:v>4988324.1000000006</c:v>
                </c:pt>
                <c:pt idx="549">
                  <c:v>4988323.8</c:v>
                </c:pt>
                <c:pt idx="550">
                  <c:v>4988324</c:v>
                </c:pt>
                <c:pt idx="551">
                  <c:v>4988324.9000000004</c:v>
                </c:pt>
                <c:pt idx="552">
                  <c:v>4988325.1000000006</c:v>
                </c:pt>
                <c:pt idx="553">
                  <c:v>4988325</c:v>
                </c:pt>
                <c:pt idx="554">
                  <c:v>4988324.6000000006</c:v>
                </c:pt>
                <c:pt idx="555">
                  <c:v>4988324.8</c:v>
                </c:pt>
                <c:pt idx="556">
                  <c:v>4988326.1000000006</c:v>
                </c:pt>
                <c:pt idx="557">
                  <c:v>4988325.3</c:v>
                </c:pt>
                <c:pt idx="558">
                  <c:v>4988325.8</c:v>
                </c:pt>
                <c:pt idx="559">
                  <c:v>4988326.3</c:v>
                </c:pt>
                <c:pt idx="560">
                  <c:v>4988327.2</c:v>
                </c:pt>
                <c:pt idx="561">
                  <c:v>4988327</c:v>
                </c:pt>
                <c:pt idx="562">
                  <c:v>4988327</c:v>
                </c:pt>
                <c:pt idx="563">
                  <c:v>4988327</c:v>
                </c:pt>
                <c:pt idx="564">
                  <c:v>4988328.1000000006</c:v>
                </c:pt>
                <c:pt idx="565">
                  <c:v>4988328.6000000006</c:v>
                </c:pt>
                <c:pt idx="566">
                  <c:v>4988328.8</c:v>
                </c:pt>
                <c:pt idx="567">
                  <c:v>4988329.2</c:v>
                </c:pt>
                <c:pt idx="568">
                  <c:v>4988329.8</c:v>
                </c:pt>
                <c:pt idx="569">
                  <c:v>4988329.3</c:v>
                </c:pt>
                <c:pt idx="570">
                  <c:v>4988329.9000000004</c:v>
                </c:pt>
                <c:pt idx="571">
                  <c:v>4988330.8</c:v>
                </c:pt>
                <c:pt idx="572">
                  <c:v>4988330.3</c:v>
                </c:pt>
                <c:pt idx="573">
                  <c:v>4988331.1000000006</c:v>
                </c:pt>
                <c:pt idx="574">
                  <c:v>4988330.8</c:v>
                </c:pt>
                <c:pt idx="575">
                  <c:v>4988331.4000000004</c:v>
                </c:pt>
                <c:pt idx="576">
                  <c:v>4988331.8</c:v>
                </c:pt>
                <c:pt idx="577">
                  <c:v>4988330.4000000004</c:v>
                </c:pt>
                <c:pt idx="578">
                  <c:v>4988331.1000000006</c:v>
                </c:pt>
                <c:pt idx="579">
                  <c:v>4988331.1000000006</c:v>
                </c:pt>
                <c:pt idx="580">
                  <c:v>4988331.8</c:v>
                </c:pt>
                <c:pt idx="581">
                  <c:v>4988332.1000000006</c:v>
                </c:pt>
                <c:pt idx="582">
                  <c:v>4988331.8</c:v>
                </c:pt>
                <c:pt idx="583">
                  <c:v>4988331.9000000004</c:v>
                </c:pt>
                <c:pt idx="584">
                  <c:v>4988331.1000000006</c:v>
                </c:pt>
                <c:pt idx="585">
                  <c:v>4988331.3</c:v>
                </c:pt>
                <c:pt idx="586">
                  <c:v>4988331.5</c:v>
                </c:pt>
                <c:pt idx="587">
                  <c:v>4988331.7</c:v>
                </c:pt>
                <c:pt idx="588">
                  <c:v>4988331.6000000006</c:v>
                </c:pt>
                <c:pt idx="589">
                  <c:v>4988331.8</c:v>
                </c:pt>
                <c:pt idx="590">
                  <c:v>4988331.3</c:v>
                </c:pt>
                <c:pt idx="591">
                  <c:v>4988331.3</c:v>
                </c:pt>
                <c:pt idx="592">
                  <c:v>4988330.9000000004</c:v>
                </c:pt>
                <c:pt idx="593">
                  <c:v>4988331.1000000006</c:v>
                </c:pt>
                <c:pt idx="594">
                  <c:v>4988330.9000000004</c:v>
                </c:pt>
                <c:pt idx="595">
                  <c:v>4988330.9000000004</c:v>
                </c:pt>
                <c:pt idx="596">
                  <c:v>4988331.2</c:v>
                </c:pt>
                <c:pt idx="597">
                  <c:v>4988330.2</c:v>
                </c:pt>
                <c:pt idx="598">
                  <c:v>4988330.7</c:v>
                </c:pt>
                <c:pt idx="599">
                  <c:v>4988330.3</c:v>
                </c:pt>
                <c:pt idx="600">
                  <c:v>4988329.8</c:v>
                </c:pt>
                <c:pt idx="601">
                  <c:v>4988330.7</c:v>
                </c:pt>
                <c:pt idx="602">
                  <c:v>4988331</c:v>
                </c:pt>
                <c:pt idx="603">
                  <c:v>4988329.8</c:v>
                </c:pt>
                <c:pt idx="604">
                  <c:v>4988330.3</c:v>
                </c:pt>
                <c:pt idx="605">
                  <c:v>4988330.1000000006</c:v>
                </c:pt>
                <c:pt idx="606">
                  <c:v>4988330.1000000006</c:v>
                </c:pt>
                <c:pt idx="607">
                  <c:v>4988330.6000000006</c:v>
                </c:pt>
                <c:pt idx="608">
                  <c:v>4988330.6000000006</c:v>
                </c:pt>
                <c:pt idx="609">
                  <c:v>4988330.7</c:v>
                </c:pt>
                <c:pt idx="610">
                  <c:v>4988330.3</c:v>
                </c:pt>
                <c:pt idx="611">
                  <c:v>4988330.8</c:v>
                </c:pt>
                <c:pt idx="612">
                  <c:v>4988331.4000000004</c:v>
                </c:pt>
                <c:pt idx="613">
                  <c:v>4988331.4000000004</c:v>
                </c:pt>
                <c:pt idx="614">
                  <c:v>4988331.8</c:v>
                </c:pt>
                <c:pt idx="615">
                  <c:v>4988332.4000000004</c:v>
                </c:pt>
                <c:pt idx="616">
                  <c:v>4988332.4000000004</c:v>
                </c:pt>
                <c:pt idx="617">
                  <c:v>4988332.5</c:v>
                </c:pt>
                <c:pt idx="618">
                  <c:v>4988333.3</c:v>
                </c:pt>
                <c:pt idx="619">
                  <c:v>4988334</c:v>
                </c:pt>
                <c:pt idx="620">
                  <c:v>4988333.6000000006</c:v>
                </c:pt>
                <c:pt idx="621">
                  <c:v>4988333.8</c:v>
                </c:pt>
                <c:pt idx="622">
                  <c:v>4988334.1000000006</c:v>
                </c:pt>
                <c:pt idx="623">
                  <c:v>4988334.2</c:v>
                </c:pt>
                <c:pt idx="624">
                  <c:v>4988334</c:v>
                </c:pt>
                <c:pt idx="625">
                  <c:v>4988334.2</c:v>
                </c:pt>
                <c:pt idx="626">
                  <c:v>4988334.2</c:v>
                </c:pt>
                <c:pt idx="627">
                  <c:v>4988334.7</c:v>
                </c:pt>
                <c:pt idx="628">
                  <c:v>4988335.4000000004</c:v>
                </c:pt>
                <c:pt idx="629">
                  <c:v>4988335.9000000004</c:v>
                </c:pt>
                <c:pt idx="630">
                  <c:v>4988335.4000000004</c:v>
                </c:pt>
                <c:pt idx="631">
                  <c:v>4988335.4000000004</c:v>
                </c:pt>
                <c:pt idx="632">
                  <c:v>4988336.1000000006</c:v>
                </c:pt>
                <c:pt idx="633">
                  <c:v>4988336.8</c:v>
                </c:pt>
                <c:pt idx="634">
                  <c:v>4988336.1000000006</c:v>
                </c:pt>
                <c:pt idx="635">
                  <c:v>4988336.1000000006</c:v>
                </c:pt>
                <c:pt idx="636">
                  <c:v>4988337</c:v>
                </c:pt>
                <c:pt idx="637">
                  <c:v>4988336.9000000004</c:v>
                </c:pt>
                <c:pt idx="638">
                  <c:v>4988337.1000000006</c:v>
                </c:pt>
                <c:pt idx="639">
                  <c:v>4988337.4000000004</c:v>
                </c:pt>
                <c:pt idx="640">
                  <c:v>4988336.8</c:v>
                </c:pt>
                <c:pt idx="641">
                  <c:v>4988337.9000000004</c:v>
                </c:pt>
                <c:pt idx="642">
                  <c:v>4988338.1000000006</c:v>
                </c:pt>
                <c:pt idx="643">
                  <c:v>4988337.4000000004</c:v>
                </c:pt>
                <c:pt idx="644">
                  <c:v>4988337.1000000006</c:v>
                </c:pt>
                <c:pt idx="645">
                  <c:v>4988336.4000000004</c:v>
                </c:pt>
                <c:pt idx="646">
                  <c:v>4988336.1000000006</c:v>
                </c:pt>
                <c:pt idx="647">
                  <c:v>4988336.3</c:v>
                </c:pt>
                <c:pt idx="648">
                  <c:v>4988335.8</c:v>
                </c:pt>
                <c:pt idx="649">
                  <c:v>4988336</c:v>
                </c:pt>
                <c:pt idx="650">
                  <c:v>4988335.6000000006</c:v>
                </c:pt>
                <c:pt idx="651">
                  <c:v>4988333.8</c:v>
                </c:pt>
                <c:pt idx="652">
                  <c:v>4988334.2</c:v>
                </c:pt>
                <c:pt idx="653">
                  <c:v>4988333.8</c:v>
                </c:pt>
                <c:pt idx="654">
                  <c:v>4988333.4000000004</c:v>
                </c:pt>
                <c:pt idx="655">
                  <c:v>4988332.9000000004</c:v>
                </c:pt>
                <c:pt idx="656">
                  <c:v>4988333.5</c:v>
                </c:pt>
                <c:pt idx="657">
                  <c:v>4988332.9000000004</c:v>
                </c:pt>
                <c:pt idx="658">
                  <c:v>4988333.1000000006</c:v>
                </c:pt>
                <c:pt idx="659">
                  <c:v>4988332.3</c:v>
                </c:pt>
                <c:pt idx="660">
                  <c:v>4988331.1000000006</c:v>
                </c:pt>
                <c:pt idx="661">
                  <c:v>4988330.8</c:v>
                </c:pt>
                <c:pt idx="662">
                  <c:v>4988330.3</c:v>
                </c:pt>
                <c:pt idx="663">
                  <c:v>4988331.1000000006</c:v>
                </c:pt>
                <c:pt idx="664">
                  <c:v>4988329.8</c:v>
                </c:pt>
                <c:pt idx="665">
                  <c:v>4988330.3</c:v>
                </c:pt>
                <c:pt idx="666">
                  <c:v>4988330.5</c:v>
                </c:pt>
                <c:pt idx="667">
                  <c:v>4988330</c:v>
                </c:pt>
                <c:pt idx="668">
                  <c:v>4988330.1000000006</c:v>
                </c:pt>
                <c:pt idx="669">
                  <c:v>4988330.8</c:v>
                </c:pt>
                <c:pt idx="670">
                  <c:v>4988331.2</c:v>
                </c:pt>
                <c:pt idx="671">
                  <c:v>4988331.2</c:v>
                </c:pt>
                <c:pt idx="672">
                  <c:v>4988330.4000000004</c:v>
                </c:pt>
                <c:pt idx="673">
                  <c:v>4988331.3</c:v>
                </c:pt>
                <c:pt idx="674">
                  <c:v>4988331.2</c:v>
                </c:pt>
                <c:pt idx="675">
                  <c:v>4988330.8</c:v>
                </c:pt>
                <c:pt idx="676">
                  <c:v>4988330.6000000006</c:v>
                </c:pt>
                <c:pt idx="677">
                  <c:v>4988330.6000000006</c:v>
                </c:pt>
                <c:pt idx="678">
                  <c:v>4988331.4000000004</c:v>
                </c:pt>
                <c:pt idx="679">
                  <c:v>4988331.9000000004</c:v>
                </c:pt>
                <c:pt idx="680">
                  <c:v>4988332.9000000004</c:v>
                </c:pt>
                <c:pt idx="681">
                  <c:v>4988332.6000000006</c:v>
                </c:pt>
                <c:pt idx="682">
                  <c:v>4988333.3</c:v>
                </c:pt>
                <c:pt idx="683">
                  <c:v>4988333.4000000004</c:v>
                </c:pt>
                <c:pt idx="684">
                  <c:v>4988334</c:v>
                </c:pt>
                <c:pt idx="685">
                  <c:v>4988334.5</c:v>
                </c:pt>
                <c:pt idx="686">
                  <c:v>4988334.6000000006</c:v>
                </c:pt>
                <c:pt idx="687">
                  <c:v>4988335.3</c:v>
                </c:pt>
                <c:pt idx="688">
                  <c:v>4988335</c:v>
                </c:pt>
                <c:pt idx="689">
                  <c:v>4988334.6000000006</c:v>
                </c:pt>
                <c:pt idx="690">
                  <c:v>4988334.8</c:v>
                </c:pt>
                <c:pt idx="691">
                  <c:v>4988336</c:v>
                </c:pt>
                <c:pt idx="692">
                  <c:v>4988334.4000000004</c:v>
                </c:pt>
                <c:pt idx="693">
                  <c:v>4988335.6000000006</c:v>
                </c:pt>
                <c:pt idx="694">
                  <c:v>4988334.7</c:v>
                </c:pt>
                <c:pt idx="695">
                  <c:v>4988333.8</c:v>
                </c:pt>
                <c:pt idx="696">
                  <c:v>4988334.3</c:v>
                </c:pt>
                <c:pt idx="697">
                  <c:v>4988333.6000000006</c:v>
                </c:pt>
                <c:pt idx="698">
                  <c:v>4988332.6000000006</c:v>
                </c:pt>
                <c:pt idx="699">
                  <c:v>4988332</c:v>
                </c:pt>
                <c:pt idx="700">
                  <c:v>4988331.6000000006</c:v>
                </c:pt>
                <c:pt idx="701">
                  <c:v>4988331.1000000006</c:v>
                </c:pt>
                <c:pt idx="702">
                  <c:v>4988330.6000000006</c:v>
                </c:pt>
                <c:pt idx="703">
                  <c:v>4988328.6000000006</c:v>
                </c:pt>
                <c:pt idx="704">
                  <c:v>4988327.8</c:v>
                </c:pt>
                <c:pt idx="705">
                  <c:v>4988328</c:v>
                </c:pt>
                <c:pt idx="706">
                  <c:v>4988327.2</c:v>
                </c:pt>
                <c:pt idx="707">
                  <c:v>4988325.1000000006</c:v>
                </c:pt>
                <c:pt idx="708">
                  <c:v>4988324.1000000006</c:v>
                </c:pt>
                <c:pt idx="709">
                  <c:v>4988325.7</c:v>
                </c:pt>
                <c:pt idx="710">
                  <c:v>4988324.1000000006</c:v>
                </c:pt>
                <c:pt idx="711">
                  <c:v>4988324.1000000006</c:v>
                </c:pt>
                <c:pt idx="712">
                  <c:v>4988324.2</c:v>
                </c:pt>
                <c:pt idx="713">
                  <c:v>4988324.3</c:v>
                </c:pt>
                <c:pt idx="714">
                  <c:v>4988323</c:v>
                </c:pt>
                <c:pt idx="715">
                  <c:v>4988323.6000000006</c:v>
                </c:pt>
                <c:pt idx="716">
                  <c:v>4988324.8</c:v>
                </c:pt>
                <c:pt idx="717">
                  <c:v>4988325.4000000004</c:v>
                </c:pt>
                <c:pt idx="718">
                  <c:v>4988325.8</c:v>
                </c:pt>
                <c:pt idx="719">
                  <c:v>4988326</c:v>
                </c:pt>
                <c:pt idx="720">
                  <c:v>4988327.3</c:v>
                </c:pt>
                <c:pt idx="721">
                  <c:v>4988327.3</c:v>
                </c:pt>
                <c:pt idx="722">
                  <c:v>4988327.6000000006</c:v>
                </c:pt>
                <c:pt idx="723">
                  <c:v>4988328.1000000006</c:v>
                </c:pt>
                <c:pt idx="724">
                  <c:v>4988327.6000000006</c:v>
                </c:pt>
                <c:pt idx="725">
                  <c:v>4988329.5</c:v>
                </c:pt>
                <c:pt idx="726">
                  <c:v>4988330.3</c:v>
                </c:pt>
                <c:pt idx="727">
                  <c:v>4988330.1000000006</c:v>
                </c:pt>
                <c:pt idx="728">
                  <c:v>4988331.6000000006</c:v>
                </c:pt>
                <c:pt idx="729">
                  <c:v>4988332.4000000004</c:v>
                </c:pt>
                <c:pt idx="730">
                  <c:v>4988331.7</c:v>
                </c:pt>
                <c:pt idx="731">
                  <c:v>4988331.6000000006</c:v>
                </c:pt>
                <c:pt idx="732">
                  <c:v>4988332.4000000004</c:v>
                </c:pt>
                <c:pt idx="733">
                  <c:v>4988333.6000000006</c:v>
                </c:pt>
                <c:pt idx="734">
                  <c:v>4988333.9000000004</c:v>
                </c:pt>
                <c:pt idx="735">
                  <c:v>4988335.9000000004</c:v>
                </c:pt>
                <c:pt idx="736">
                  <c:v>4988335.8</c:v>
                </c:pt>
                <c:pt idx="737">
                  <c:v>4988336.4000000004</c:v>
                </c:pt>
                <c:pt idx="738">
                  <c:v>4988335.8</c:v>
                </c:pt>
                <c:pt idx="739">
                  <c:v>4988336</c:v>
                </c:pt>
                <c:pt idx="740">
                  <c:v>4988336</c:v>
                </c:pt>
                <c:pt idx="741">
                  <c:v>4988336.4000000004</c:v>
                </c:pt>
                <c:pt idx="742">
                  <c:v>4988336.3</c:v>
                </c:pt>
                <c:pt idx="743">
                  <c:v>4988335.7</c:v>
                </c:pt>
                <c:pt idx="744">
                  <c:v>4988335.8</c:v>
                </c:pt>
                <c:pt idx="745">
                  <c:v>4988336.4000000004</c:v>
                </c:pt>
                <c:pt idx="746">
                  <c:v>4988336.1000000006</c:v>
                </c:pt>
                <c:pt idx="747">
                  <c:v>4988335.8</c:v>
                </c:pt>
                <c:pt idx="748">
                  <c:v>4988335</c:v>
                </c:pt>
                <c:pt idx="749">
                  <c:v>4988334.9000000004</c:v>
                </c:pt>
                <c:pt idx="750">
                  <c:v>4988334.9000000004</c:v>
                </c:pt>
                <c:pt idx="751">
                  <c:v>4988334.4000000004</c:v>
                </c:pt>
                <c:pt idx="752">
                  <c:v>4988334.2</c:v>
                </c:pt>
                <c:pt idx="753">
                  <c:v>4988334.5</c:v>
                </c:pt>
                <c:pt idx="754">
                  <c:v>4988334.8</c:v>
                </c:pt>
                <c:pt idx="755">
                  <c:v>4988334.8</c:v>
                </c:pt>
                <c:pt idx="756">
                  <c:v>4988334.7</c:v>
                </c:pt>
                <c:pt idx="757">
                  <c:v>4988334.1000000006</c:v>
                </c:pt>
                <c:pt idx="758">
                  <c:v>4988334.7</c:v>
                </c:pt>
                <c:pt idx="759">
                  <c:v>4988335</c:v>
                </c:pt>
                <c:pt idx="760">
                  <c:v>4988335.1000000006</c:v>
                </c:pt>
                <c:pt idx="761">
                  <c:v>4988335.9000000004</c:v>
                </c:pt>
                <c:pt idx="762">
                  <c:v>4988336.4000000004</c:v>
                </c:pt>
                <c:pt idx="763">
                  <c:v>4988336.7</c:v>
                </c:pt>
                <c:pt idx="764">
                  <c:v>4988336.6000000006</c:v>
                </c:pt>
                <c:pt idx="765">
                  <c:v>4988337.6000000006</c:v>
                </c:pt>
                <c:pt idx="766">
                  <c:v>4988337.8</c:v>
                </c:pt>
                <c:pt idx="767">
                  <c:v>4988338</c:v>
                </c:pt>
                <c:pt idx="768">
                  <c:v>4988338.3</c:v>
                </c:pt>
                <c:pt idx="769">
                  <c:v>4988339.1000000006</c:v>
                </c:pt>
                <c:pt idx="770">
                  <c:v>4988339.3</c:v>
                </c:pt>
                <c:pt idx="771">
                  <c:v>4988339.2</c:v>
                </c:pt>
                <c:pt idx="772">
                  <c:v>4988340.9000000004</c:v>
                </c:pt>
                <c:pt idx="773">
                  <c:v>4988341.6000000006</c:v>
                </c:pt>
                <c:pt idx="774">
                  <c:v>4988342</c:v>
                </c:pt>
                <c:pt idx="775">
                  <c:v>4988341.6000000006</c:v>
                </c:pt>
                <c:pt idx="776">
                  <c:v>4988341.3</c:v>
                </c:pt>
                <c:pt idx="777">
                  <c:v>4988342</c:v>
                </c:pt>
                <c:pt idx="778">
                  <c:v>4988343.1000000006</c:v>
                </c:pt>
                <c:pt idx="779">
                  <c:v>4988343.9000000004</c:v>
                </c:pt>
                <c:pt idx="780">
                  <c:v>4988342.5</c:v>
                </c:pt>
                <c:pt idx="781">
                  <c:v>4988342.9000000004</c:v>
                </c:pt>
                <c:pt idx="782">
                  <c:v>4988343.8</c:v>
                </c:pt>
                <c:pt idx="783">
                  <c:v>4988344.1000000006</c:v>
                </c:pt>
                <c:pt idx="784">
                  <c:v>4988342.4000000004</c:v>
                </c:pt>
                <c:pt idx="785">
                  <c:v>4988343.6000000006</c:v>
                </c:pt>
                <c:pt idx="786">
                  <c:v>4988343</c:v>
                </c:pt>
                <c:pt idx="787">
                  <c:v>4988342.9000000004</c:v>
                </c:pt>
                <c:pt idx="788">
                  <c:v>4988343</c:v>
                </c:pt>
                <c:pt idx="789">
                  <c:v>4988341.4000000004</c:v>
                </c:pt>
                <c:pt idx="790">
                  <c:v>4988342</c:v>
                </c:pt>
                <c:pt idx="791">
                  <c:v>4988341.4000000004</c:v>
                </c:pt>
                <c:pt idx="792">
                  <c:v>4988340</c:v>
                </c:pt>
                <c:pt idx="793">
                  <c:v>4988339.1000000006</c:v>
                </c:pt>
                <c:pt idx="794">
                  <c:v>4988338.9000000004</c:v>
                </c:pt>
                <c:pt idx="795">
                  <c:v>4988338.9000000004</c:v>
                </c:pt>
                <c:pt idx="796">
                  <c:v>4988339</c:v>
                </c:pt>
                <c:pt idx="797">
                  <c:v>4988339.1000000006</c:v>
                </c:pt>
                <c:pt idx="798">
                  <c:v>4988337.8</c:v>
                </c:pt>
                <c:pt idx="799">
                  <c:v>4988336.4000000004</c:v>
                </c:pt>
                <c:pt idx="800">
                  <c:v>4988336.8</c:v>
                </c:pt>
                <c:pt idx="801">
                  <c:v>4988335.8</c:v>
                </c:pt>
                <c:pt idx="802">
                  <c:v>4988335.5</c:v>
                </c:pt>
                <c:pt idx="803">
                  <c:v>4988335.8</c:v>
                </c:pt>
                <c:pt idx="804">
                  <c:v>4988336</c:v>
                </c:pt>
                <c:pt idx="805">
                  <c:v>4988335.6000000006</c:v>
                </c:pt>
                <c:pt idx="806">
                  <c:v>4988335.2</c:v>
                </c:pt>
                <c:pt idx="807">
                  <c:v>4988335.6000000006</c:v>
                </c:pt>
                <c:pt idx="808">
                  <c:v>4988335</c:v>
                </c:pt>
                <c:pt idx="809">
                  <c:v>4988335.8</c:v>
                </c:pt>
                <c:pt idx="810">
                  <c:v>4988336.3</c:v>
                </c:pt>
                <c:pt idx="811">
                  <c:v>4988336.3</c:v>
                </c:pt>
                <c:pt idx="812">
                  <c:v>4988336.6000000006</c:v>
                </c:pt>
                <c:pt idx="813">
                  <c:v>4988337.9000000004</c:v>
                </c:pt>
                <c:pt idx="814">
                  <c:v>4988337.7</c:v>
                </c:pt>
                <c:pt idx="815">
                  <c:v>4988337.8</c:v>
                </c:pt>
                <c:pt idx="816">
                  <c:v>4988338.6000000006</c:v>
                </c:pt>
                <c:pt idx="817">
                  <c:v>4988339</c:v>
                </c:pt>
                <c:pt idx="818">
                  <c:v>4988339.4000000004</c:v>
                </c:pt>
                <c:pt idx="819">
                  <c:v>4988339.8</c:v>
                </c:pt>
                <c:pt idx="820">
                  <c:v>4988340.7</c:v>
                </c:pt>
                <c:pt idx="821">
                  <c:v>4988341.7</c:v>
                </c:pt>
                <c:pt idx="822">
                  <c:v>4988341.6000000006</c:v>
                </c:pt>
                <c:pt idx="823">
                  <c:v>4988342.2</c:v>
                </c:pt>
                <c:pt idx="824">
                  <c:v>4988342.6000000006</c:v>
                </c:pt>
                <c:pt idx="825">
                  <c:v>4988340.9000000004</c:v>
                </c:pt>
                <c:pt idx="826">
                  <c:v>4988341.9000000004</c:v>
                </c:pt>
                <c:pt idx="827">
                  <c:v>4988342</c:v>
                </c:pt>
                <c:pt idx="828">
                  <c:v>4988342.2</c:v>
                </c:pt>
                <c:pt idx="829">
                  <c:v>4988342.6000000006</c:v>
                </c:pt>
                <c:pt idx="830">
                  <c:v>4988343.1000000006</c:v>
                </c:pt>
                <c:pt idx="831">
                  <c:v>4988341.7</c:v>
                </c:pt>
                <c:pt idx="832">
                  <c:v>4988340.8</c:v>
                </c:pt>
                <c:pt idx="833">
                  <c:v>4988340.9000000004</c:v>
                </c:pt>
                <c:pt idx="834">
                  <c:v>4988341</c:v>
                </c:pt>
                <c:pt idx="835">
                  <c:v>4988340.1000000006</c:v>
                </c:pt>
                <c:pt idx="836">
                  <c:v>4988341.3</c:v>
                </c:pt>
                <c:pt idx="837">
                  <c:v>4988339.6000000006</c:v>
                </c:pt>
                <c:pt idx="838">
                  <c:v>4988340.3</c:v>
                </c:pt>
                <c:pt idx="839">
                  <c:v>4988339.6000000006</c:v>
                </c:pt>
                <c:pt idx="840">
                  <c:v>4988339.4000000004</c:v>
                </c:pt>
                <c:pt idx="841">
                  <c:v>4988338</c:v>
                </c:pt>
                <c:pt idx="842">
                  <c:v>4988338.4000000004</c:v>
                </c:pt>
                <c:pt idx="843">
                  <c:v>4988337</c:v>
                </c:pt>
                <c:pt idx="844">
                  <c:v>4988337</c:v>
                </c:pt>
                <c:pt idx="845">
                  <c:v>4988335.4000000004</c:v>
                </c:pt>
                <c:pt idx="846">
                  <c:v>4988336.7</c:v>
                </c:pt>
                <c:pt idx="847">
                  <c:v>4988335.8</c:v>
                </c:pt>
                <c:pt idx="848">
                  <c:v>4988335.4000000004</c:v>
                </c:pt>
                <c:pt idx="849">
                  <c:v>4988335.1000000006</c:v>
                </c:pt>
                <c:pt idx="850">
                  <c:v>4988336.6000000006</c:v>
                </c:pt>
                <c:pt idx="851">
                  <c:v>4988334.2</c:v>
                </c:pt>
                <c:pt idx="852">
                  <c:v>4988334.2</c:v>
                </c:pt>
                <c:pt idx="853">
                  <c:v>4988333.7</c:v>
                </c:pt>
                <c:pt idx="854">
                  <c:v>4988335.2</c:v>
                </c:pt>
                <c:pt idx="855">
                  <c:v>4988334.9000000004</c:v>
                </c:pt>
                <c:pt idx="856">
                  <c:v>4988335.3</c:v>
                </c:pt>
                <c:pt idx="857">
                  <c:v>4988335.4000000004</c:v>
                </c:pt>
                <c:pt idx="858">
                  <c:v>4988335.3</c:v>
                </c:pt>
                <c:pt idx="859">
                  <c:v>4988337.6000000006</c:v>
                </c:pt>
                <c:pt idx="860">
                  <c:v>4988337.5</c:v>
                </c:pt>
                <c:pt idx="861">
                  <c:v>4988338.2</c:v>
                </c:pt>
                <c:pt idx="862">
                  <c:v>4988338.5</c:v>
                </c:pt>
                <c:pt idx="863">
                  <c:v>4988339.4000000004</c:v>
                </c:pt>
                <c:pt idx="864">
                  <c:v>4988341</c:v>
                </c:pt>
                <c:pt idx="865">
                  <c:v>4988341</c:v>
                </c:pt>
                <c:pt idx="866">
                  <c:v>4988341.4000000004</c:v>
                </c:pt>
                <c:pt idx="867">
                  <c:v>4988341.9000000004</c:v>
                </c:pt>
                <c:pt idx="868">
                  <c:v>4988342.8</c:v>
                </c:pt>
                <c:pt idx="869">
                  <c:v>4988344.3</c:v>
                </c:pt>
                <c:pt idx="870">
                  <c:v>4988344.1000000006</c:v>
                </c:pt>
                <c:pt idx="871">
                  <c:v>4988344.5</c:v>
                </c:pt>
                <c:pt idx="872">
                  <c:v>4988344.6000000006</c:v>
                </c:pt>
                <c:pt idx="873">
                  <c:v>4988345</c:v>
                </c:pt>
                <c:pt idx="874">
                  <c:v>4988345.2</c:v>
                </c:pt>
                <c:pt idx="875">
                  <c:v>4988345.8</c:v>
                </c:pt>
                <c:pt idx="876">
                  <c:v>4988346.9000000004</c:v>
                </c:pt>
                <c:pt idx="877">
                  <c:v>4988346.4000000004</c:v>
                </c:pt>
                <c:pt idx="878">
                  <c:v>4988345.2</c:v>
                </c:pt>
                <c:pt idx="879">
                  <c:v>4988345.1000000006</c:v>
                </c:pt>
                <c:pt idx="880">
                  <c:v>4988345.9000000004</c:v>
                </c:pt>
                <c:pt idx="881">
                  <c:v>4988345.7</c:v>
                </c:pt>
                <c:pt idx="882">
                  <c:v>4988346.6000000006</c:v>
                </c:pt>
                <c:pt idx="883">
                  <c:v>4988346</c:v>
                </c:pt>
                <c:pt idx="884">
                  <c:v>4988346.6000000006</c:v>
                </c:pt>
                <c:pt idx="885">
                  <c:v>4988345.5</c:v>
                </c:pt>
                <c:pt idx="886">
                  <c:v>4988346.8</c:v>
                </c:pt>
                <c:pt idx="887">
                  <c:v>4988345.9000000004</c:v>
                </c:pt>
                <c:pt idx="888">
                  <c:v>4988346</c:v>
                </c:pt>
                <c:pt idx="889">
                  <c:v>4988346.1000000006</c:v>
                </c:pt>
                <c:pt idx="890">
                  <c:v>4988344.3</c:v>
                </c:pt>
                <c:pt idx="891">
                  <c:v>4988344.9000000004</c:v>
                </c:pt>
                <c:pt idx="892">
                  <c:v>4988344.5</c:v>
                </c:pt>
                <c:pt idx="893">
                  <c:v>4988344.6000000006</c:v>
                </c:pt>
                <c:pt idx="894">
                  <c:v>4988344.9000000004</c:v>
                </c:pt>
                <c:pt idx="895">
                  <c:v>4988345.4000000004</c:v>
                </c:pt>
                <c:pt idx="896">
                  <c:v>4988345.9000000004</c:v>
                </c:pt>
                <c:pt idx="897">
                  <c:v>4988345.6000000006</c:v>
                </c:pt>
                <c:pt idx="898">
                  <c:v>4988345.8</c:v>
                </c:pt>
                <c:pt idx="899">
                  <c:v>4988346.1000000006</c:v>
                </c:pt>
                <c:pt idx="900">
                  <c:v>4988347.6000000006</c:v>
                </c:pt>
                <c:pt idx="901">
                  <c:v>4988347.8</c:v>
                </c:pt>
                <c:pt idx="902">
                  <c:v>4988348</c:v>
                </c:pt>
                <c:pt idx="903">
                  <c:v>4988348.9000000004</c:v>
                </c:pt>
                <c:pt idx="904">
                  <c:v>4988349.9000000004</c:v>
                </c:pt>
                <c:pt idx="905">
                  <c:v>4988350.1000000006</c:v>
                </c:pt>
                <c:pt idx="906">
                  <c:v>4988350.1000000006</c:v>
                </c:pt>
                <c:pt idx="907">
                  <c:v>4988351.4000000004</c:v>
                </c:pt>
                <c:pt idx="908">
                  <c:v>4988351.9000000004</c:v>
                </c:pt>
                <c:pt idx="909">
                  <c:v>4988353.1000000006</c:v>
                </c:pt>
                <c:pt idx="910">
                  <c:v>4988353.2</c:v>
                </c:pt>
                <c:pt idx="911">
                  <c:v>4988353.8</c:v>
                </c:pt>
                <c:pt idx="912">
                  <c:v>4988354.9000000004</c:v>
                </c:pt>
                <c:pt idx="913">
                  <c:v>4988354.6000000006</c:v>
                </c:pt>
                <c:pt idx="914">
                  <c:v>4988353.9000000004</c:v>
                </c:pt>
                <c:pt idx="915">
                  <c:v>4988354.6000000006</c:v>
                </c:pt>
                <c:pt idx="916">
                  <c:v>4988355.1000000006</c:v>
                </c:pt>
                <c:pt idx="917">
                  <c:v>4988356</c:v>
                </c:pt>
                <c:pt idx="918">
                  <c:v>4988356.6000000006</c:v>
                </c:pt>
                <c:pt idx="919">
                  <c:v>4988355.1000000006</c:v>
                </c:pt>
                <c:pt idx="920">
                  <c:v>4988355</c:v>
                </c:pt>
                <c:pt idx="921">
                  <c:v>4988354.8</c:v>
                </c:pt>
                <c:pt idx="922">
                  <c:v>4988355.2</c:v>
                </c:pt>
                <c:pt idx="923">
                  <c:v>4988354.4000000004</c:v>
                </c:pt>
                <c:pt idx="924">
                  <c:v>4988354.1000000006</c:v>
                </c:pt>
                <c:pt idx="925">
                  <c:v>4988354.2</c:v>
                </c:pt>
                <c:pt idx="926">
                  <c:v>4988354</c:v>
                </c:pt>
                <c:pt idx="927">
                  <c:v>4988354.2</c:v>
                </c:pt>
                <c:pt idx="928">
                  <c:v>4988352.3</c:v>
                </c:pt>
                <c:pt idx="929">
                  <c:v>4988355.6000000006</c:v>
                </c:pt>
                <c:pt idx="930">
                  <c:v>4988356</c:v>
                </c:pt>
                <c:pt idx="931">
                  <c:v>4988356.8</c:v>
                </c:pt>
                <c:pt idx="932">
                  <c:v>4988356.4000000004</c:v>
                </c:pt>
                <c:pt idx="933">
                  <c:v>4988356.9000000004</c:v>
                </c:pt>
                <c:pt idx="934">
                  <c:v>4988356.6000000006</c:v>
                </c:pt>
                <c:pt idx="935">
                  <c:v>4988356.2</c:v>
                </c:pt>
                <c:pt idx="936">
                  <c:v>4988355.1000000006</c:v>
                </c:pt>
                <c:pt idx="937">
                  <c:v>4988354.6000000006</c:v>
                </c:pt>
                <c:pt idx="938">
                  <c:v>4988354.2</c:v>
                </c:pt>
                <c:pt idx="939">
                  <c:v>4988355.4000000004</c:v>
                </c:pt>
                <c:pt idx="940">
                  <c:v>4988354.4000000004</c:v>
                </c:pt>
                <c:pt idx="941">
                  <c:v>4988353.5</c:v>
                </c:pt>
                <c:pt idx="942">
                  <c:v>4988352.9000000004</c:v>
                </c:pt>
                <c:pt idx="943">
                  <c:v>4988352.5</c:v>
                </c:pt>
                <c:pt idx="944">
                  <c:v>4988352</c:v>
                </c:pt>
                <c:pt idx="945">
                  <c:v>4988351.3</c:v>
                </c:pt>
                <c:pt idx="946">
                  <c:v>4988350.5</c:v>
                </c:pt>
                <c:pt idx="947">
                  <c:v>4988350</c:v>
                </c:pt>
                <c:pt idx="948">
                  <c:v>4988349.1000000006</c:v>
                </c:pt>
                <c:pt idx="949">
                  <c:v>4988349.3</c:v>
                </c:pt>
                <c:pt idx="950">
                  <c:v>4988350.4000000004</c:v>
                </c:pt>
                <c:pt idx="951">
                  <c:v>4988349.6000000006</c:v>
                </c:pt>
                <c:pt idx="952">
                  <c:v>4988350.2</c:v>
                </c:pt>
                <c:pt idx="953">
                  <c:v>4988351</c:v>
                </c:pt>
                <c:pt idx="954">
                  <c:v>4988351</c:v>
                </c:pt>
                <c:pt idx="955">
                  <c:v>4988351.1000000006</c:v>
                </c:pt>
                <c:pt idx="956">
                  <c:v>4988350.9000000004</c:v>
                </c:pt>
                <c:pt idx="957">
                  <c:v>4988351.1000000006</c:v>
                </c:pt>
                <c:pt idx="958">
                  <c:v>4988351.2</c:v>
                </c:pt>
                <c:pt idx="959">
                  <c:v>4988352.8</c:v>
                </c:pt>
                <c:pt idx="960">
                  <c:v>4988353.3</c:v>
                </c:pt>
                <c:pt idx="961">
                  <c:v>4988353</c:v>
                </c:pt>
                <c:pt idx="962">
                  <c:v>4988353.1000000006</c:v>
                </c:pt>
                <c:pt idx="963">
                  <c:v>4988352.7</c:v>
                </c:pt>
                <c:pt idx="964">
                  <c:v>4988353.6000000006</c:v>
                </c:pt>
                <c:pt idx="965">
                  <c:v>4988354.5</c:v>
                </c:pt>
                <c:pt idx="966">
                  <c:v>4988355.8</c:v>
                </c:pt>
                <c:pt idx="967">
                  <c:v>4988355.4000000004</c:v>
                </c:pt>
                <c:pt idx="968">
                  <c:v>4988354.9000000004</c:v>
                </c:pt>
                <c:pt idx="969">
                  <c:v>4988358</c:v>
                </c:pt>
                <c:pt idx="970">
                  <c:v>4988357.9000000004</c:v>
                </c:pt>
                <c:pt idx="971">
                  <c:v>4988356.8</c:v>
                </c:pt>
                <c:pt idx="972">
                  <c:v>4988356</c:v>
                </c:pt>
                <c:pt idx="973">
                  <c:v>4988356.6000000006</c:v>
                </c:pt>
                <c:pt idx="974">
                  <c:v>4988356.9000000004</c:v>
                </c:pt>
                <c:pt idx="975">
                  <c:v>4988358</c:v>
                </c:pt>
                <c:pt idx="976">
                  <c:v>4988357.3</c:v>
                </c:pt>
                <c:pt idx="977">
                  <c:v>4988357.2</c:v>
                </c:pt>
                <c:pt idx="978">
                  <c:v>4988356</c:v>
                </c:pt>
                <c:pt idx="979">
                  <c:v>4988357.1000000006</c:v>
                </c:pt>
                <c:pt idx="980">
                  <c:v>4988356.8</c:v>
                </c:pt>
                <c:pt idx="981">
                  <c:v>4988356.2</c:v>
                </c:pt>
                <c:pt idx="982">
                  <c:v>4988354.9000000004</c:v>
                </c:pt>
                <c:pt idx="983">
                  <c:v>4988355.3</c:v>
                </c:pt>
                <c:pt idx="984">
                  <c:v>4988353.6000000006</c:v>
                </c:pt>
                <c:pt idx="985">
                  <c:v>4988351.9000000004</c:v>
                </c:pt>
                <c:pt idx="986">
                  <c:v>4988352.6000000006</c:v>
                </c:pt>
                <c:pt idx="987">
                  <c:v>4988350.6000000006</c:v>
                </c:pt>
                <c:pt idx="988">
                  <c:v>4988350.3</c:v>
                </c:pt>
                <c:pt idx="989">
                  <c:v>4988348.8</c:v>
                </c:pt>
                <c:pt idx="990">
                  <c:v>4988348.3</c:v>
                </c:pt>
                <c:pt idx="991">
                  <c:v>4988347.6000000006</c:v>
                </c:pt>
                <c:pt idx="992">
                  <c:v>4988345.7</c:v>
                </c:pt>
                <c:pt idx="993">
                  <c:v>4988344.3</c:v>
                </c:pt>
                <c:pt idx="994">
                  <c:v>4988344.9000000004</c:v>
                </c:pt>
                <c:pt idx="995">
                  <c:v>4988345.8</c:v>
                </c:pt>
                <c:pt idx="996">
                  <c:v>4988345</c:v>
                </c:pt>
                <c:pt idx="997">
                  <c:v>4988344.2</c:v>
                </c:pt>
                <c:pt idx="998">
                  <c:v>4988344.3</c:v>
                </c:pt>
                <c:pt idx="999">
                  <c:v>4988346</c:v>
                </c:pt>
                <c:pt idx="1000">
                  <c:v>4988346</c:v>
                </c:pt>
                <c:pt idx="1001">
                  <c:v>4988346.5</c:v>
                </c:pt>
                <c:pt idx="1002">
                  <c:v>4988346</c:v>
                </c:pt>
                <c:pt idx="1003">
                  <c:v>4988346.9000000004</c:v>
                </c:pt>
                <c:pt idx="1004">
                  <c:v>4988346.1000000006</c:v>
                </c:pt>
                <c:pt idx="1005">
                  <c:v>4988349</c:v>
                </c:pt>
                <c:pt idx="1006">
                  <c:v>4988350</c:v>
                </c:pt>
                <c:pt idx="1007">
                  <c:v>4988351.6000000006</c:v>
                </c:pt>
                <c:pt idx="1008">
                  <c:v>4988352.3</c:v>
                </c:pt>
                <c:pt idx="1009">
                  <c:v>4988351.5</c:v>
                </c:pt>
                <c:pt idx="1010">
                  <c:v>4988353.6000000006</c:v>
                </c:pt>
                <c:pt idx="1011">
                  <c:v>4988353.1000000006</c:v>
                </c:pt>
                <c:pt idx="1012">
                  <c:v>4988356.4000000004</c:v>
                </c:pt>
                <c:pt idx="1013">
                  <c:v>4988356.5</c:v>
                </c:pt>
                <c:pt idx="1014">
                  <c:v>4988356.1000000006</c:v>
                </c:pt>
                <c:pt idx="1015">
                  <c:v>4988356.8</c:v>
                </c:pt>
                <c:pt idx="1016">
                  <c:v>4988357.9000000004</c:v>
                </c:pt>
                <c:pt idx="1017">
                  <c:v>4988357.2</c:v>
                </c:pt>
                <c:pt idx="1018">
                  <c:v>4988358.3</c:v>
                </c:pt>
                <c:pt idx="1019">
                  <c:v>4988360</c:v>
                </c:pt>
                <c:pt idx="1020">
                  <c:v>4988359.5</c:v>
                </c:pt>
                <c:pt idx="1021">
                  <c:v>4988360.2</c:v>
                </c:pt>
                <c:pt idx="1022">
                  <c:v>4988360.1000000006</c:v>
                </c:pt>
                <c:pt idx="1023">
                  <c:v>4988360</c:v>
                </c:pt>
                <c:pt idx="1024">
                  <c:v>4988359.3</c:v>
                </c:pt>
                <c:pt idx="1025">
                  <c:v>4988359.5</c:v>
                </c:pt>
                <c:pt idx="1026">
                  <c:v>4988358.9000000004</c:v>
                </c:pt>
                <c:pt idx="1027">
                  <c:v>4988358.8</c:v>
                </c:pt>
                <c:pt idx="1028">
                  <c:v>4988358.3</c:v>
                </c:pt>
                <c:pt idx="1029">
                  <c:v>4988357.9000000004</c:v>
                </c:pt>
                <c:pt idx="1030">
                  <c:v>4988357.8</c:v>
                </c:pt>
                <c:pt idx="1031">
                  <c:v>4988357.9000000004</c:v>
                </c:pt>
                <c:pt idx="1032">
                  <c:v>4988357.6000000006</c:v>
                </c:pt>
                <c:pt idx="1033">
                  <c:v>4988357.6000000006</c:v>
                </c:pt>
                <c:pt idx="1034">
                  <c:v>4988356.4000000004</c:v>
                </c:pt>
                <c:pt idx="1035">
                  <c:v>4988356.5</c:v>
                </c:pt>
                <c:pt idx="1036">
                  <c:v>4988356.4000000004</c:v>
                </c:pt>
                <c:pt idx="1037">
                  <c:v>4988356.3</c:v>
                </c:pt>
                <c:pt idx="1038">
                  <c:v>4988356.9000000004</c:v>
                </c:pt>
                <c:pt idx="1039">
                  <c:v>4988356.4000000004</c:v>
                </c:pt>
                <c:pt idx="1040">
                  <c:v>4988356.6000000006</c:v>
                </c:pt>
                <c:pt idx="1041">
                  <c:v>4988357.6000000006</c:v>
                </c:pt>
                <c:pt idx="1042">
                  <c:v>4988357.7</c:v>
                </c:pt>
                <c:pt idx="1043">
                  <c:v>4988357.8</c:v>
                </c:pt>
                <c:pt idx="1044">
                  <c:v>4988358.9000000004</c:v>
                </c:pt>
                <c:pt idx="1045">
                  <c:v>4988359.8</c:v>
                </c:pt>
                <c:pt idx="1046">
                  <c:v>4988360</c:v>
                </c:pt>
                <c:pt idx="1047">
                  <c:v>4988361.1000000006</c:v>
                </c:pt>
                <c:pt idx="1048">
                  <c:v>4988361.3</c:v>
                </c:pt>
                <c:pt idx="1049">
                  <c:v>4988361.6000000006</c:v>
                </c:pt>
                <c:pt idx="1050">
                  <c:v>4988363.3</c:v>
                </c:pt>
                <c:pt idx="1051">
                  <c:v>4988364.7</c:v>
                </c:pt>
                <c:pt idx="1052">
                  <c:v>4988363.1000000006</c:v>
                </c:pt>
                <c:pt idx="1053">
                  <c:v>4988364.9000000004</c:v>
                </c:pt>
                <c:pt idx="1054">
                  <c:v>4988365.4000000004</c:v>
                </c:pt>
                <c:pt idx="1055">
                  <c:v>4988365.4000000004</c:v>
                </c:pt>
                <c:pt idx="1056">
                  <c:v>4988366.6000000006</c:v>
                </c:pt>
                <c:pt idx="1057">
                  <c:v>4988367.4000000004</c:v>
                </c:pt>
                <c:pt idx="1058">
                  <c:v>4988368</c:v>
                </c:pt>
                <c:pt idx="1059">
                  <c:v>4988368.8</c:v>
                </c:pt>
                <c:pt idx="1060">
                  <c:v>4988369.4000000004</c:v>
                </c:pt>
                <c:pt idx="1061">
                  <c:v>4988368.9000000004</c:v>
                </c:pt>
                <c:pt idx="1062">
                  <c:v>4988369.3</c:v>
                </c:pt>
                <c:pt idx="1063">
                  <c:v>4988369.6000000006</c:v>
                </c:pt>
                <c:pt idx="1064">
                  <c:v>4988369.8</c:v>
                </c:pt>
                <c:pt idx="1065">
                  <c:v>4988370.3</c:v>
                </c:pt>
                <c:pt idx="1066">
                  <c:v>4988370.1000000006</c:v>
                </c:pt>
                <c:pt idx="1067">
                  <c:v>4988369.8</c:v>
                </c:pt>
                <c:pt idx="1068">
                  <c:v>4988370.1000000006</c:v>
                </c:pt>
                <c:pt idx="1069">
                  <c:v>4988369.2</c:v>
                </c:pt>
                <c:pt idx="1070">
                  <c:v>4988369.7</c:v>
                </c:pt>
                <c:pt idx="1071">
                  <c:v>4988369.3</c:v>
                </c:pt>
                <c:pt idx="1072">
                  <c:v>4988369.8</c:v>
                </c:pt>
                <c:pt idx="1073">
                  <c:v>4988369.9000000004</c:v>
                </c:pt>
                <c:pt idx="1074">
                  <c:v>4988369.8</c:v>
                </c:pt>
                <c:pt idx="1075">
                  <c:v>4988368.3</c:v>
                </c:pt>
                <c:pt idx="1076">
                  <c:v>4988366.8</c:v>
                </c:pt>
                <c:pt idx="1077">
                  <c:v>4988367.9000000004</c:v>
                </c:pt>
                <c:pt idx="1078">
                  <c:v>4988366.8</c:v>
                </c:pt>
                <c:pt idx="1079">
                  <c:v>4988366.2</c:v>
                </c:pt>
                <c:pt idx="1080">
                  <c:v>4988365.4000000004</c:v>
                </c:pt>
                <c:pt idx="1081">
                  <c:v>4988364.7</c:v>
                </c:pt>
                <c:pt idx="1082">
                  <c:v>4988364.9000000004</c:v>
                </c:pt>
                <c:pt idx="1083">
                  <c:v>4988364.1000000006</c:v>
                </c:pt>
                <c:pt idx="1084">
                  <c:v>4988363.6000000006</c:v>
                </c:pt>
                <c:pt idx="1085">
                  <c:v>4988363.7</c:v>
                </c:pt>
                <c:pt idx="1086">
                  <c:v>4988363.4000000004</c:v>
                </c:pt>
                <c:pt idx="1087">
                  <c:v>4988363</c:v>
                </c:pt>
                <c:pt idx="1088">
                  <c:v>4988362.1000000006</c:v>
                </c:pt>
                <c:pt idx="1089">
                  <c:v>4988363.1000000006</c:v>
                </c:pt>
                <c:pt idx="1090">
                  <c:v>4988363.4000000004</c:v>
                </c:pt>
                <c:pt idx="1091">
                  <c:v>4988362.8</c:v>
                </c:pt>
                <c:pt idx="1092">
                  <c:v>4988363.1000000006</c:v>
                </c:pt>
                <c:pt idx="1093">
                  <c:v>4988363.6000000006</c:v>
                </c:pt>
                <c:pt idx="1094">
                  <c:v>4988364.2</c:v>
                </c:pt>
                <c:pt idx="1095">
                  <c:v>4988364.2</c:v>
                </c:pt>
                <c:pt idx="1096">
                  <c:v>4988364.2</c:v>
                </c:pt>
                <c:pt idx="1097">
                  <c:v>4988364</c:v>
                </c:pt>
                <c:pt idx="1098">
                  <c:v>4988366.4000000004</c:v>
                </c:pt>
                <c:pt idx="1099">
                  <c:v>4988365.5</c:v>
                </c:pt>
                <c:pt idx="1100">
                  <c:v>4988366</c:v>
                </c:pt>
                <c:pt idx="1101">
                  <c:v>4988366.6000000006</c:v>
                </c:pt>
                <c:pt idx="1102">
                  <c:v>4988368</c:v>
                </c:pt>
                <c:pt idx="1103">
                  <c:v>4988368</c:v>
                </c:pt>
                <c:pt idx="1104">
                  <c:v>4988369.3</c:v>
                </c:pt>
                <c:pt idx="1105">
                  <c:v>4988369.3</c:v>
                </c:pt>
                <c:pt idx="1106">
                  <c:v>4988369.1000000006</c:v>
                </c:pt>
                <c:pt idx="1107">
                  <c:v>4988370.7</c:v>
                </c:pt>
                <c:pt idx="1108">
                  <c:v>4988370.1000000006</c:v>
                </c:pt>
                <c:pt idx="1109">
                  <c:v>4988370.3</c:v>
                </c:pt>
                <c:pt idx="1110">
                  <c:v>4988372.1000000006</c:v>
                </c:pt>
                <c:pt idx="1111">
                  <c:v>4988371.7</c:v>
                </c:pt>
                <c:pt idx="1112">
                  <c:v>4988373.3</c:v>
                </c:pt>
                <c:pt idx="1113">
                  <c:v>4988374.3</c:v>
                </c:pt>
                <c:pt idx="1114">
                  <c:v>4988373.8</c:v>
                </c:pt>
                <c:pt idx="1115">
                  <c:v>4988372.6000000006</c:v>
                </c:pt>
                <c:pt idx="1116">
                  <c:v>4988372.9000000004</c:v>
                </c:pt>
                <c:pt idx="1117">
                  <c:v>4988373.9000000004</c:v>
                </c:pt>
                <c:pt idx="1118">
                  <c:v>4988372.8</c:v>
                </c:pt>
                <c:pt idx="1119">
                  <c:v>4988373.4000000004</c:v>
                </c:pt>
                <c:pt idx="1120">
                  <c:v>4988373</c:v>
                </c:pt>
                <c:pt idx="1121">
                  <c:v>4988371.4000000004</c:v>
                </c:pt>
                <c:pt idx="1122">
                  <c:v>4988369.9000000004</c:v>
                </c:pt>
                <c:pt idx="1123">
                  <c:v>4988369.5</c:v>
                </c:pt>
                <c:pt idx="1124">
                  <c:v>4988367.3</c:v>
                </c:pt>
                <c:pt idx="1125">
                  <c:v>4988367.8</c:v>
                </c:pt>
                <c:pt idx="1126">
                  <c:v>4988366.9000000004</c:v>
                </c:pt>
                <c:pt idx="1127">
                  <c:v>4988365.6000000006</c:v>
                </c:pt>
                <c:pt idx="1128">
                  <c:v>4988364.2</c:v>
                </c:pt>
                <c:pt idx="1129">
                  <c:v>4988364.2</c:v>
                </c:pt>
                <c:pt idx="1130">
                  <c:v>4988362.9000000004</c:v>
                </c:pt>
                <c:pt idx="1131">
                  <c:v>4988361.9000000004</c:v>
                </c:pt>
                <c:pt idx="1132">
                  <c:v>4988360.8</c:v>
                </c:pt>
                <c:pt idx="1133">
                  <c:v>4988362.3</c:v>
                </c:pt>
                <c:pt idx="1134">
                  <c:v>4988362.7</c:v>
                </c:pt>
                <c:pt idx="1135">
                  <c:v>4988362</c:v>
                </c:pt>
                <c:pt idx="1136">
                  <c:v>4988362.1000000006</c:v>
                </c:pt>
                <c:pt idx="1137">
                  <c:v>4988362.2</c:v>
                </c:pt>
                <c:pt idx="1138">
                  <c:v>4988363.3</c:v>
                </c:pt>
                <c:pt idx="1139">
                  <c:v>4988362.1000000006</c:v>
                </c:pt>
                <c:pt idx="1140">
                  <c:v>4988363.4000000004</c:v>
                </c:pt>
                <c:pt idx="1141">
                  <c:v>4988362.9000000004</c:v>
                </c:pt>
                <c:pt idx="1142">
                  <c:v>4988362.6000000006</c:v>
                </c:pt>
                <c:pt idx="1143">
                  <c:v>4988363.9000000004</c:v>
                </c:pt>
                <c:pt idx="1144">
                  <c:v>4988363.9000000004</c:v>
                </c:pt>
                <c:pt idx="1145">
                  <c:v>4988365.7</c:v>
                </c:pt>
                <c:pt idx="1146">
                  <c:v>4988366.1000000006</c:v>
                </c:pt>
                <c:pt idx="1147">
                  <c:v>4988367</c:v>
                </c:pt>
                <c:pt idx="1148">
                  <c:v>4988368.6000000006</c:v>
                </c:pt>
                <c:pt idx="1149">
                  <c:v>4988368.6000000006</c:v>
                </c:pt>
                <c:pt idx="1150">
                  <c:v>4988368.8</c:v>
                </c:pt>
                <c:pt idx="1151">
                  <c:v>4988369.4000000004</c:v>
                </c:pt>
                <c:pt idx="1152">
                  <c:v>4988370.6000000006</c:v>
                </c:pt>
                <c:pt idx="1153">
                  <c:v>4988370.3</c:v>
                </c:pt>
                <c:pt idx="1154">
                  <c:v>4988369.8</c:v>
                </c:pt>
                <c:pt idx="1155">
                  <c:v>4988371.9000000004</c:v>
                </c:pt>
                <c:pt idx="1156">
                  <c:v>4988372.8</c:v>
                </c:pt>
                <c:pt idx="1157">
                  <c:v>4988370.7</c:v>
                </c:pt>
                <c:pt idx="1158">
                  <c:v>4988370.8</c:v>
                </c:pt>
                <c:pt idx="1159">
                  <c:v>4988371.4000000004</c:v>
                </c:pt>
                <c:pt idx="1160">
                  <c:v>4988370.4000000004</c:v>
                </c:pt>
                <c:pt idx="1161">
                  <c:v>4988371</c:v>
                </c:pt>
                <c:pt idx="1162">
                  <c:v>4988371.5</c:v>
                </c:pt>
                <c:pt idx="1163">
                  <c:v>4988371</c:v>
                </c:pt>
                <c:pt idx="1164">
                  <c:v>4988370.2</c:v>
                </c:pt>
                <c:pt idx="1165">
                  <c:v>4988370.4000000004</c:v>
                </c:pt>
                <c:pt idx="1166">
                  <c:v>4988371.3</c:v>
                </c:pt>
                <c:pt idx="1167">
                  <c:v>4988371.1000000006</c:v>
                </c:pt>
                <c:pt idx="1168">
                  <c:v>4988369.9000000004</c:v>
                </c:pt>
                <c:pt idx="1169">
                  <c:v>4988369.8</c:v>
                </c:pt>
                <c:pt idx="1170">
                  <c:v>4988370.8</c:v>
                </c:pt>
                <c:pt idx="1171">
                  <c:v>4988370.1000000006</c:v>
                </c:pt>
                <c:pt idx="1172">
                  <c:v>4988371.7</c:v>
                </c:pt>
                <c:pt idx="1173">
                  <c:v>4988371.1000000006</c:v>
                </c:pt>
                <c:pt idx="1174">
                  <c:v>4988370.7</c:v>
                </c:pt>
                <c:pt idx="1175">
                  <c:v>4988371.7</c:v>
                </c:pt>
                <c:pt idx="1176">
                  <c:v>4988372.2</c:v>
                </c:pt>
                <c:pt idx="1177">
                  <c:v>4988371.9000000004</c:v>
                </c:pt>
                <c:pt idx="1178">
                  <c:v>4988371.4000000004</c:v>
                </c:pt>
                <c:pt idx="1179">
                  <c:v>4988372.4000000004</c:v>
                </c:pt>
                <c:pt idx="1180">
                  <c:v>4988373.4000000004</c:v>
                </c:pt>
                <c:pt idx="1181">
                  <c:v>4988374.3</c:v>
                </c:pt>
                <c:pt idx="1182">
                  <c:v>4988374.6000000006</c:v>
                </c:pt>
                <c:pt idx="1183">
                  <c:v>4988374.2</c:v>
                </c:pt>
                <c:pt idx="1184">
                  <c:v>4988375.7</c:v>
                </c:pt>
                <c:pt idx="1185">
                  <c:v>4988376.9000000004</c:v>
                </c:pt>
                <c:pt idx="1186">
                  <c:v>4988377</c:v>
                </c:pt>
                <c:pt idx="1187">
                  <c:v>4988376.7</c:v>
                </c:pt>
                <c:pt idx="1188">
                  <c:v>4988377.8</c:v>
                </c:pt>
                <c:pt idx="1189">
                  <c:v>4988378.9000000004</c:v>
                </c:pt>
                <c:pt idx="1190">
                  <c:v>4988378.6000000006</c:v>
                </c:pt>
                <c:pt idx="1191">
                  <c:v>4988379.1000000006</c:v>
                </c:pt>
                <c:pt idx="1192">
                  <c:v>4988379.1000000006</c:v>
                </c:pt>
                <c:pt idx="1193">
                  <c:v>4988380.6000000006</c:v>
                </c:pt>
                <c:pt idx="1194">
                  <c:v>4988379.6000000006</c:v>
                </c:pt>
                <c:pt idx="1195">
                  <c:v>4988380.3</c:v>
                </c:pt>
                <c:pt idx="1196">
                  <c:v>4988380.8</c:v>
                </c:pt>
                <c:pt idx="1197">
                  <c:v>4988382.7</c:v>
                </c:pt>
                <c:pt idx="1198">
                  <c:v>4988383.7</c:v>
                </c:pt>
                <c:pt idx="1199">
                  <c:v>4988382.6000000006</c:v>
                </c:pt>
                <c:pt idx="1200">
                  <c:v>4988383.4000000004</c:v>
                </c:pt>
                <c:pt idx="1201">
                  <c:v>4988383.8</c:v>
                </c:pt>
                <c:pt idx="1202">
                  <c:v>4988384.7</c:v>
                </c:pt>
                <c:pt idx="1203">
                  <c:v>4988385.1000000006</c:v>
                </c:pt>
                <c:pt idx="1204">
                  <c:v>4988384.9000000004</c:v>
                </c:pt>
                <c:pt idx="1205">
                  <c:v>4988385.3</c:v>
                </c:pt>
                <c:pt idx="1206">
                  <c:v>4988386</c:v>
                </c:pt>
                <c:pt idx="1207">
                  <c:v>4988386</c:v>
                </c:pt>
                <c:pt idx="1208">
                  <c:v>4988385.8</c:v>
                </c:pt>
                <c:pt idx="1209">
                  <c:v>4988385.3</c:v>
                </c:pt>
                <c:pt idx="1210">
                  <c:v>4988385.3</c:v>
                </c:pt>
                <c:pt idx="1211">
                  <c:v>4988385.7</c:v>
                </c:pt>
                <c:pt idx="1212">
                  <c:v>4988385.5</c:v>
                </c:pt>
                <c:pt idx="1213">
                  <c:v>4988386.4000000004</c:v>
                </c:pt>
                <c:pt idx="1214">
                  <c:v>4988385.1000000006</c:v>
                </c:pt>
                <c:pt idx="1215">
                  <c:v>4988385.4000000004</c:v>
                </c:pt>
                <c:pt idx="1216">
                  <c:v>4988384.1000000006</c:v>
                </c:pt>
                <c:pt idx="1217">
                  <c:v>4988384.4000000004</c:v>
                </c:pt>
                <c:pt idx="1218">
                  <c:v>4988382.8</c:v>
                </c:pt>
                <c:pt idx="1219">
                  <c:v>4988382.3</c:v>
                </c:pt>
                <c:pt idx="1220">
                  <c:v>4988382.6000000006</c:v>
                </c:pt>
                <c:pt idx="1221">
                  <c:v>4988382.9000000004</c:v>
                </c:pt>
                <c:pt idx="1222">
                  <c:v>4988381.4000000004</c:v>
                </c:pt>
                <c:pt idx="1223">
                  <c:v>4988381</c:v>
                </c:pt>
                <c:pt idx="1224">
                  <c:v>4988381.4000000004</c:v>
                </c:pt>
                <c:pt idx="1225">
                  <c:v>4988380.6000000006</c:v>
                </c:pt>
                <c:pt idx="1226">
                  <c:v>4988380.6000000006</c:v>
                </c:pt>
                <c:pt idx="1227">
                  <c:v>4988380</c:v>
                </c:pt>
                <c:pt idx="1228">
                  <c:v>4988381.1000000006</c:v>
                </c:pt>
                <c:pt idx="1229">
                  <c:v>4988381.7</c:v>
                </c:pt>
                <c:pt idx="1230">
                  <c:v>4988380.7</c:v>
                </c:pt>
                <c:pt idx="1231">
                  <c:v>4988381</c:v>
                </c:pt>
                <c:pt idx="1232">
                  <c:v>4988381.4000000004</c:v>
                </c:pt>
                <c:pt idx="1233">
                  <c:v>4988381.7</c:v>
                </c:pt>
                <c:pt idx="1234">
                  <c:v>4988382.8</c:v>
                </c:pt>
                <c:pt idx="1235">
                  <c:v>4988384</c:v>
                </c:pt>
                <c:pt idx="1236">
                  <c:v>4988384.3</c:v>
                </c:pt>
                <c:pt idx="1237">
                  <c:v>4988384</c:v>
                </c:pt>
                <c:pt idx="1238">
                  <c:v>4988385.7</c:v>
                </c:pt>
                <c:pt idx="1239">
                  <c:v>4988384.4000000004</c:v>
                </c:pt>
                <c:pt idx="1240">
                  <c:v>4988384.4000000004</c:v>
                </c:pt>
                <c:pt idx="1241">
                  <c:v>4988384.9000000004</c:v>
                </c:pt>
                <c:pt idx="1242">
                  <c:v>4988386.8</c:v>
                </c:pt>
                <c:pt idx="1243">
                  <c:v>4988387</c:v>
                </c:pt>
                <c:pt idx="1244">
                  <c:v>4988387.7</c:v>
                </c:pt>
                <c:pt idx="1245">
                  <c:v>4988387.7</c:v>
                </c:pt>
                <c:pt idx="1246">
                  <c:v>4988387.1000000006</c:v>
                </c:pt>
                <c:pt idx="1247">
                  <c:v>4988387.3</c:v>
                </c:pt>
                <c:pt idx="1248">
                  <c:v>4988388.1000000006</c:v>
                </c:pt>
                <c:pt idx="1249">
                  <c:v>4988389</c:v>
                </c:pt>
                <c:pt idx="1250">
                  <c:v>4988388.6000000006</c:v>
                </c:pt>
                <c:pt idx="1251">
                  <c:v>4988388.8</c:v>
                </c:pt>
                <c:pt idx="1252">
                  <c:v>4988387.3</c:v>
                </c:pt>
                <c:pt idx="1253">
                  <c:v>4988388.2</c:v>
                </c:pt>
                <c:pt idx="1254">
                  <c:v>4988388.2</c:v>
                </c:pt>
                <c:pt idx="1255">
                  <c:v>4988387.4000000004</c:v>
                </c:pt>
                <c:pt idx="1256">
                  <c:v>4988387</c:v>
                </c:pt>
                <c:pt idx="1257">
                  <c:v>4988385.4000000004</c:v>
                </c:pt>
                <c:pt idx="1258">
                  <c:v>4988383.5</c:v>
                </c:pt>
                <c:pt idx="1259">
                  <c:v>4988382.9000000004</c:v>
                </c:pt>
                <c:pt idx="1260">
                  <c:v>4988383.3</c:v>
                </c:pt>
                <c:pt idx="1261">
                  <c:v>4988383</c:v>
                </c:pt>
                <c:pt idx="1262">
                  <c:v>4988381.8</c:v>
                </c:pt>
                <c:pt idx="1263">
                  <c:v>4988380.5</c:v>
                </c:pt>
                <c:pt idx="1264">
                  <c:v>4988379.9000000004</c:v>
                </c:pt>
                <c:pt idx="1265">
                  <c:v>4988380.7</c:v>
                </c:pt>
                <c:pt idx="1266">
                  <c:v>4988377.2</c:v>
                </c:pt>
                <c:pt idx="1267">
                  <c:v>4988377.7</c:v>
                </c:pt>
                <c:pt idx="1268">
                  <c:v>4988375.1000000006</c:v>
                </c:pt>
                <c:pt idx="1269">
                  <c:v>4988375.1000000006</c:v>
                </c:pt>
                <c:pt idx="1270">
                  <c:v>4988375.8</c:v>
                </c:pt>
                <c:pt idx="1271">
                  <c:v>4988375.9000000004</c:v>
                </c:pt>
                <c:pt idx="1272">
                  <c:v>4988375.5</c:v>
                </c:pt>
                <c:pt idx="1273">
                  <c:v>4988375.3</c:v>
                </c:pt>
                <c:pt idx="1274">
                  <c:v>4988375.1000000006</c:v>
                </c:pt>
                <c:pt idx="1275">
                  <c:v>4988375.1000000006</c:v>
                </c:pt>
                <c:pt idx="1276">
                  <c:v>4988375.7</c:v>
                </c:pt>
                <c:pt idx="1277">
                  <c:v>4988375.3</c:v>
                </c:pt>
                <c:pt idx="1278">
                  <c:v>4988375.9000000004</c:v>
                </c:pt>
                <c:pt idx="1279">
                  <c:v>4988376.3</c:v>
                </c:pt>
                <c:pt idx="1280">
                  <c:v>4988376.3</c:v>
                </c:pt>
                <c:pt idx="1281">
                  <c:v>4988376.6000000006</c:v>
                </c:pt>
                <c:pt idx="1282">
                  <c:v>4988376.7</c:v>
                </c:pt>
                <c:pt idx="1283">
                  <c:v>4988377.8</c:v>
                </c:pt>
                <c:pt idx="1284">
                  <c:v>4988379.8</c:v>
                </c:pt>
                <c:pt idx="1285">
                  <c:v>4988378.7</c:v>
                </c:pt>
                <c:pt idx="1286">
                  <c:v>4988379.4000000004</c:v>
                </c:pt>
                <c:pt idx="1287">
                  <c:v>4988382</c:v>
                </c:pt>
                <c:pt idx="1288">
                  <c:v>4988381.4000000004</c:v>
                </c:pt>
                <c:pt idx="1289">
                  <c:v>4988381.9000000004</c:v>
                </c:pt>
                <c:pt idx="1290">
                  <c:v>4988382.1000000006</c:v>
                </c:pt>
                <c:pt idx="1291">
                  <c:v>4988383.5</c:v>
                </c:pt>
                <c:pt idx="1292">
                  <c:v>4988383.5</c:v>
                </c:pt>
                <c:pt idx="1293">
                  <c:v>4988385.1000000006</c:v>
                </c:pt>
                <c:pt idx="1294">
                  <c:v>4988385</c:v>
                </c:pt>
                <c:pt idx="1295">
                  <c:v>4988384.8</c:v>
                </c:pt>
                <c:pt idx="1296">
                  <c:v>4988384.1000000006</c:v>
                </c:pt>
                <c:pt idx="1297">
                  <c:v>4988387.4000000004</c:v>
                </c:pt>
                <c:pt idx="1298">
                  <c:v>4988386.3</c:v>
                </c:pt>
                <c:pt idx="1299">
                  <c:v>4988387</c:v>
                </c:pt>
                <c:pt idx="1300">
                  <c:v>4988387.8</c:v>
                </c:pt>
                <c:pt idx="1301">
                  <c:v>4988386.1000000006</c:v>
                </c:pt>
                <c:pt idx="1302">
                  <c:v>4988386.4000000004</c:v>
                </c:pt>
                <c:pt idx="1303">
                  <c:v>4988386.4000000004</c:v>
                </c:pt>
                <c:pt idx="1304">
                  <c:v>4988386.6000000006</c:v>
                </c:pt>
                <c:pt idx="1305">
                  <c:v>4988386.8</c:v>
                </c:pt>
                <c:pt idx="1306">
                  <c:v>4988386.3</c:v>
                </c:pt>
                <c:pt idx="1307">
                  <c:v>4988387.3</c:v>
                </c:pt>
                <c:pt idx="1308">
                  <c:v>4988386.9000000004</c:v>
                </c:pt>
                <c:pt idx="1309">
                  <c:v>4988387</c:v>
                </c:pt>
                <c:pt idx="1310">
                  <c:v>4988387.4000000004</c:v>
                </c:pt>
                <c:pt idx="1311">
                  <c:v>4988387.3</c:v>
                </c:pt>
                <c:pt idx="1312">
                  <c:v>4988386.7</c:v>
                </c:pt>
                <c:pt idx="1313">
                  <c:v>4988387.2</c:v>
                </c:pt>
                <c:pt idx="1314">
                  <c:v>4988386.3</c:v>
                </c:pt>
                <c:pt idx="1315">
                  <c:v>4988386.8</c:v>
                </c:pt>
                <c:pt idx="1316">
                  <c:v>4988387.5</c:v>
                </c:pt>
                <c:pt idx="1317">
                  <c:v>4988387.8</c:v>
                </c:pt>
                <c:pt idx="1318">
                  <c:v>4988387.1000000006</c:v>
                </c:pt>
                <c:pt idx="1319">
                  <c:v>4988389.3</c:v>
                </c:pt>
                <c:pt idx="1320">
                  <c:v>4988389</c:v>
                </c:pt>
                <c:pt idx="1321">
                  <c:v>4988388.6000000006</c:v>
                </c:pt>
                <c:pt idx="1322">
                  <c:v>4988388.8</c:v>
                </c:pt>
                <c:pt idx="1323">
                  <c:v>4988389.9000000004</c:v>
                </c:pt>
                <c:pt idx="1324">
                  <c:v>4988389.3</c:v>
                </c:pt>
                <c:pt idx="1325">
                  <c:v>4988389.5</c:v>
                </c:pt>
                <c:pt idx="1326">
                  <c:v>4988390.3</c:v>
                </c:pt>
                <c:pt idx="1327">
                  <c:v>4988390.2</c:v>
                </c:pt>
                <c:pt idx="1328">
                  <c:v>4988391.3</c:v>
                </c:pt>
                <c:pt idx="1329">
                  <c:v>4988391.3</c:v>
                </c:pt>
                <c:pt idx="1330">
                  <c:v>4988391.8</c:v>
                </c:pt>
                <c:pt idx="1331">
                  <c:v>4988391.9000000004</c:v>
                </c:pt>
                <c:pt idx="1332">
                  <c:v>4988394</c:v>
                </c:pt>
                <c:pt idx="1333">
                  <c:v>4988394.6000000006</c:v>
                </c:pt>
                <c:pt idx="1334">
                  <c:v>4988393.7</c:v>
                </c:pt>
                <c:pt idx="1335">
                  <c:v>4988394.2</c:v>
                </c:pt>
                <c:pt idx="1336">
                  <c:v>4988394.4000000004</c:v>
                </c:pt>
                <c:pt idx="1337">
                  <c:v>4988394.8</c:v>
                </c:pt>
                <c:pt idx="1338">
                  <c:v>4988395.8</c:v>
                </c:pt>
                <c:pt idx="1339">
                  <c:v>4988397.1000000006</c:v>
                </c:pt>
                <c:pt idx="1340">
                  <c:v>4988397.7</c:v>
                </c:pt>
                <c:pt idx="1341">
                  <c:v>4988398.8</c:v>
                </c:pt>
                <c:pt idx="1342">
                  <c:v>4988399.5</c:v>
                </c:pt>
                <c:pt idx="1343">
                  <c:v>4988398.3</c:v>
                </c:pt>
                <c:pt idx="1344">
                  <c:v>4988399.4000000004</c:v>
                </c:pt>
                <c:pt idx="1345">
                  <c:v>4988400</c:v>
                </c:pt>
                <c:pt idx="1346">
                  <c:v>4988399.5</c:v>
                </c:pt>
                <c:pt idx="1347">
                  <c:v>4988400.2</c:v>
                </c:pt>
                <c:pt idx="1348">
                  <c:v>4988401.9000000004</c:v>
                </c:pt>
                <c:pt idx="1349">
                  <c:v>4988401.5</c:v>
                </c:pt>
                <c:pt idx="1350">
                  <c:v>4988401.6000000006</c:v>
                </c:pt>
                <c:pt idx="1351">
                  <c:v>4988402.2</c:v>
                </c:pt>
                <c:pt idx="1352">
                  <c:v>4988403</c:v>
                </c:pt>
                <c:pt idx="1353">
                  <c:v>4988402.9000000004</c:v>
                </c:pt>
                <c:pt idx="1354">
                  <c:v>4988402.9000000004</c:v>
                </c:pt>
                <c:pt idx="1355">
                  <c:v>4988403</c:v>
                </c:pt>
                <c:pt idx="1356">
                  <c:v>4988403.2</c:v>
                </c:pt>
                <c:pt idx="1357">
                  <c:v>4988403.3</c:v>
                </c:pt>
                <c:pt idx="1358">
                  <c:v>4988402.5</c:v>
                </c:pt>
                <c:pt idx="1359">
                  <c:v>4988402.4000000004</c:v>
                </c:pt>
                <c:pt idx="1360">
                  <c:v>4988401.4000000004</c:v>
                </c:pt>
                <c:pt idx="1361">
                  <c:v>4988400.9000000004</c:v>
                </c:pt>
                <c:pt idx="1362">
                  <c:v>4988400.8</c:v>
                </c:pt>
                <c:pt idx="1363">
                  <c:v>4988399.9000000004</c:v>
                </c:pt>
                <c:pt idx="1364">
                  <c:v>4988400.3</c:v>
                </c:pt>
                <c:pt idx="1365">
                  <c:v>4988399.4000000004</c:v>
                </c:pt>
                <c:pt idx="1366">
                  <c:v>4988399</c:v>
                </c:pt>
                <c:pt idx="1367">
                  <c:v>4988398.1000000006</c:v>
                </c:pt>
                <c:pt idx="1368">
                  <c:v>4988398.2</c:v>
                </c:pt>
                <c:pt idx="1369">
                  <c:v>4988397</c:v>
                </c:pt>
                <c:pt idx="1370">
                  <c:v>4988397.4000000004</c:v>
                </c:pt>
                <c:pt idx="1371">
                  <c:v>4988397.1000000006</c:v>
                </c:pt>
                <c:pt idx="1372">
                  <c:v>4988395.8</c:v>
                </c:pt>
                <c:pt idx="1373">
                  <c:v>4988396.9000000004</c:v>
                </c:pt>
                <c:pt idx="1374">
                  <c:v>4988394.8</c:v>
                </c:pt>
                <c:pt idx="1375">
                  <c:v>4988395.4000000004</c:v>
                </c:pt>
                <c:pt idx="1376">
                  <c:v>4988395.7</c:v>
                </c:pt>
                <c:pt idx="1377">
                  <c:v>4988396.8</c:v>
                </c:pt>
                <c:pt idx="1378">
                  <c:v>4988396.6000000006</c:v>
                </c:pt>
                <c:pt idx="1379">
                  <c:v>4988397</c:v>
                </c:pt>
                <c:pt idx="1380">
                  <c:v>4988397.9000000004</c:v>
                </c:pt>
                <c:pt idx="1381">
                  <c:v>4988397</c:v>
                </c:pt>
                <c:pt idx="1382">
                  <c:v>4988398.8</c:v>
                </c:pt>
                <c:pt idx="1383">
                  <c:v>4988399.1000000006</c:v>
                </c:pt>
                <c:pt idx="1384">
                  <c:v>4988400</c:v>
                </c:pt>
                <c:pt idx="1385">
                  <c:v>4988400.3</c:v>
                </c:pt>
                <c:pt idx="1386">
                  <c:v>4988400.1000000006</c:v>
                </c:pt>
                <c:pt idx="1387">
                  <c:v>4988400.6000000006</c:v>
                </c:pt>
                <c:pt idx="1388">
                  <c:v>4988403.4000000004</c:v>
                </c:pt>
                <c:pt idx="1389">
                  <c:v>4988403</c:v>
                </c:pt>
                <c:pt idx="1390">
                  <c:v>4988403.4000000004</c:v>
                </c:pt>
                <c:pt idx="1391">
                  <c:v>4988403.4000000004</c:v>
                </c:pt>
                <c:pt idx="1392">
                  <c:v>4988404.9000000004</c:v>
                </c:pt>
                <c:pt idx="1393">
                  <c:v>4988402.9000000004</c:v>
                </c:pt>
                <c:pt idx="1394">
                  <c:v>4988401.8</c:v>
                </c:pt>
                <c:pt idx="1395">
                  <c:v>4988405.4000000004</c:v>
                </c:pt>
                <c:pt idx="1396">
                  <c:v>4988405.9000000004</c:v>
                </c:pt>
                <c:pt idx="1397">
                  <c:v>4988405.3</c:v>
                </c:pt>
                <c:pt idx="1398">
                  <c:v>4988404</c:v>
                </c:pt>
                <c:pt idx="1399">
                  <c:v>4988404.6000000006</c:v>
                </c:pt>
                <c:pt idx="1400">
                  <c:v>4988405.1000000006</c:v>
                </c:pt>
                <c:pt idx="1401">
                  <c:v>4988405.5</c:v>
                </c:pt>
                <c:pt idx="1402">
                  <c:v>4988406</c:v>
                </c:pt>
                <c:pt idx="1403">
                  <c:v>4988404.8</c:v>
                </c:pt>
                <c:pt idx="1404">
                  <c:v>4988404.4000000004</c:v>
                </c:pt>
                <c:pt idx="1405">
                  <c:v>4988405.5</c:v>
                </c:pt>
                <c:pt idx="1406">
                  <c:v>4988407</c:v>
                </c:pt>
                <c:pt idx="1407">
                  <c:v>4988405.4000000004</c:v>
                </c:pt>
                <c:pt idx="1408">
                  <c:v>4988406.4000000004</c:v>
                </c:pt>
                <c:pt idx="1409">
                  <c:v>4988405.7</c:v>
                </c:pt>
                <c:pt idx="1410">
                  <c:v>4988404.8</c:v>
                </c:pt>
                <c:pt idx="1411">
                  <c:v>4988403.8</c:v>
                </c:pt>
                <c:pt idx="1412">
                  <c:v>4988404.1000000006</c:v>
                </c:pt>
                <c:pt idx="1413">
                  <c:v>4988404</c:v>
                </c:pt>
                <c:pt idx="1414">
                  <c:v>4988403.8</c:v>
                </c:pt>
                <c:pt idx="1415">
                  <c:v>4988402.3</c:v>
                </c:pt>
                <c:pt idx="1416">
                  <c:v>4988401.6000000006</c:v>
                </c:pt>
                <c:pt idx="1417">
                  <c:v>4988403</c:v>
                </c:pt>
                <c:pt idx="1418">
                  <c:v>4988400.9000000004</c:v>
                </c:pt>
                <c:pt idx="1419">
                  <c:v>4988400.8</c:v>
                </c:pt>
                <c:pt idx="1420">
                  <c:v>4988399.4000000004</c:v>
                </c:pt>
                <c:pt idx="1421">
                  <c:v>4988398.4000000004</c:v>
                </c:pt>
                <c:pt idx="1422">
                  <c:v>4988399.1000000006</c:v>
                </c:pt>
                <c:pt idx="1423">
                  <c:v>4988396.5</c:v>
                </c:pt>
                <c:pt idx="1424">
                  <c:v>4988396.3</c:v>
                </c:pt>
                <c:pt idx="1425">
                  <c:v>4988396.4000000004</c:v>
                </c:pt>
                <c:pt idx="1426">
                  <c:v>4988396.3</c:v>
                </c:pt>
                <c:pt idx="1427">
                  <c:v>4988396</c:v>
                </c:pt>
                <c:pt idx="1428">
                  <c:v>4988397.7</c:v>
                </c:pt>
                <c:pt idx="1429">
                  <c:v>4988396</c:v>
                </c:pt>
                <c:pt idx="1430">
                  <c:v>4988395.3</c:v>
                </c:pt>
                <c:pt idx="1431">
                  <c:v>4988395.5</c:v>
                </c:pt>
                <c:pt idx="1432">
                  <c:v>4988396.3</c:v>
                </c:pt>
                <c:pt idx="1433">
                  <c:v>4988396.6000000006</c:v>
                </c:pt>
                <c:pt idx="1434">
                  <c:v>4988395.6000000006</c:v>
                </c:pt>
                <c:pt idx="1435">
                  <c:v>4988395.6000000006</c:v>
                </c:pt>
                <c:pt idx="1436">
                  <c:v>4988395.8</c:v>
                </c:pt>
                <c:pt idx="1437">
                  <c:v>4988395.5</c:v>
                </c:pt>
                <c:pt idx="1438">
                  <c:v>4988395</c:v>
                </c:pt>
                <c:pt idx="1439">
                  <c:v>4988395.9000000004</c:v>
                </c:pt>
                <c:pt idx="1440">
                  <c:v>4988397.5</c:v>
                </c:pt>
                <c:pt idx="1441">
                  <c:v>4988398</c:v>
                </c:pt>
                <c:pt idx="1442">
                  <c:v>4988399.1000000006</c:v>
                </c:pt>
                <c:pt idx="1443">
                  <c:v>4988400.4000000004</c:v>
                </c:pt>
                <c:pt idx="1444">
                  <c:v>4988402</c:v>
                </c:pt>
                <c:pt idx="1445">
                  <c:v>4988402.7</c:v>
                </c:pt>
                <c:pt idx="1446">
                  <c:v>4988402.3</c:v>
                </c:pt>
                <c:pt idx="1447">
                  <c:v>4988402.8</c:v>
                </c:pt>
                <c:pt idx="1448">
                  <c:v>4988403.7</c:v>
                </c:pt>
                <c:pt idx="1449">
                  <c:v>4988401.8</c:v>
                </c:pt>
                <c:pt idx="1450">
                  <c:v>4988403.1000000006</c:v>
                </c:pt>
                <c:pt idx="1451">
                  <c:v>4988404.6000000006</c:v>
                </c:pt>
                <c:pt idx="1452">
                  <c:v>4988403.6000000006</c:v>
                </c:pt>
                <c:pt idx="1453">
                  <c:v>4988404.7</c:v>
                </c:pt>
                <c:pt idx="1454">
                  <c:v>4988405.5</c:v>
                </c:pt>
                <c:pt idx="1455">
                  <c:v>4988405.6000000006</c:v>
                </c:pt>
                <c:pt idx="1456">
                  <c:v>4988406.3</c:v>
                </c:pt>
                <c:pt idx="1457">
                  <c:v>4988406.9000000004</c:v>
                </c:pt>
                <c:pt idx="1458">
                  <c:v>4988405.9000000004</c:v>
                </c:pt>
                <c:pt idx="1459">
                  <c:v>4988405.8</c:v>
                </c:pt>
                <c:pt idx="1460">
                  <c:v>4988406.1000000006</c:v>
                </c:pt>
                <c:pt idx="1461">
                  <c:v>4988406.2</c:v>
                </c:pt>
                <c:pt idx="1462">
                  <c:v>4988405.9000000004</c:v>
                </c:pt>
                <c:pt idx="1463">
                  <c:v>4988405.6000000006</c:v>
                </c:pt>
                <c:pt idx="1464">
                  <c:v>4988406.3</c:v>
                </c:pt>
                <c:pt idx="1465">
                  <c:v>4988405.1000000006</c:v>
                </c:pt>
                <c:pt idx="1466">
                  <c:v>4988406</c:v>
                </c:pt>
                <c:pt idx="1467">
                  <c:v>4988405.4000000004</c:v>
                </c:pt>
                <c:pt idx="1468">
                  <c:v>4988405.7</c:v>
                </c:pt>
                <c:pt idx="1469">
                  <c:v>4988404.3</c:v>
                </c:pt>
                <c:pt idx="1470">
                  <c:v>4988403</c:v>
                </c:pt>
                <c:pt idx="1471">
                  <c:v>4988403.3</c:v>
                </c:pt>
                <c:pt idx="1472">
                  <c:v>4988404.6000000006</c:v>
                </c:pt>
                <c:pt idx="1473">
                  <c:v>4988404.4000000004</c:v>
                </c:pt>
                <c:pt idx="1474">
                  <c:v>4988402.3</c:v>
                </c:pt>
                <c:pt idx="1475">
                  <c:v>4988404.1000000006</c:v>
                </c:pt>
                <c:pt idx="1476">
                  <c:v>4988403.9000000004</c:v>
                </c:pt>
                <c:pt idx="1477">
                  <c:v>4988402.2</c:v>
                </c:pt>
                <c:pt idx="1478">
                  <c:v>4988403.8</c:v>
                </c:pt>
                <c:pt idx="1479">
                  <c:v>4988404.4000000004</c:v>
                </c:pt>
                <c:pt idx="1480">
                  <c:v>4988403.1000000006</c:v>
                </c:pt>
                <c:pt idx="1481">
                  <c:v>4988403.4000000004</c:v>
                </c:pt>
                <c:pt idx="1482">
                  <c:v>4988404.2</c:v>
                </c:pt>
                <c:pt idx="1483">
                  <c:v>4988405.7</c:v>
                </c:pt>
                <c:pt idx="1484">
                  <c:v>4988406</c:v>
                </c:pt>
                <c:pt idx="1485">
                  <c:v>4988406.9000000004</c:v>
                </c:pt>
                <c:pt idx="1486">
                  <c:v>4988407.2</c:v>
                </c:pt>
                <c:pt idx="1487">
                  <c:v>4988407</c:v>
                </c:pt>
                <c:pt idx="1488">
                  <c:v>4988406.6000000006</c:v>
                </c:pt>
                <c:pt idx="1489">
                  <c:v>4988408.1000000006</c:v>
                </c:pt>
                <c:pt idx="1490">
                  <c:v>4988410.1000000006</c:v>
                </c:pt>
                <c:pt idx="1491">
                  <c:v>4988409</c:v>
                </c:pt>
                <c:pt idx="1492">
                  <c:v>4988409</c:v>
                </c:pt>
                <c:pt idx="1493">
                  <c:v>4988412.1000000006</c:v>
                </c:pt>
                <c:pt idx="1494">
                  <c:v>4988411.1000000006</c:v>
                </c:pt>
                <c:pt idx="1495">
                  <c:v>4988411.5</c:v>
                </c:pt>
                <c:pt idx="1496">
                  <c:v>4988413.1000000006</c:v>
                </c:pt>
                <c:pt idx="1497">
                  <c:v>4988412.3</c:v>
                </c:pt>
                <c:pt idx="1498">
                  <c:v>4988412.4000000004</c:v>
                </c:pt>
                <c:pt idx="1499">
                  <c:v>4988414.9000000004</c:v>
                </c:pt>
                <c:pt idx="1500">
                  <c:v>4988415.3</c:v>
                </c:pt>
                <c:pt idx="1501">
                  <c:v>4988414.9000000004</c:v>
                </c:pt>
                <c:pt idx="1502">
                  <c:v>4988416.9000000004</c:v>
                </c:pt>
                <c:pt idx="1503">
                  <c:v>4988416.6000000006</c:v>
                </c:pt>
                <c:pt idx="1504">
                  <c:v>4988417</c:v>
                </c:pt>
                <c:pt idx="1505">
                  <c:v>4988417.9000000004</c:v>
                </c:pt>
                <c:pt idx="1506">
                  <c:v>4988419.1000000006</c:v>
                </c:pt>
                <c:pt idx="1507">
                  <c:v>4988419.4000000004</c:v>
                </c:pt>
                <c:pt idx="1508">
                  <c:v>4988418</c:v>
                </c:pt>
                <c:pt idx="1509">
                  <c:v>4988417.7</c:v>
                </c:pt>
                <c:pt idx="1510">
                  <c:v>4988419.1000000006</c:v>
                </c:pt>
                <c:pt idx="1511">
                  <c:v>4988420.2</c:v>
                </c:pt>
                <c:pt idx="1512">
                  <c:v>4988419.2</c:v>
                </c:pt>
                <c:pt idx="1513">
                  <c:v>4988419.5</c:v>
                </c:pt>
                <c:pt idx="1514">
                  <c:v>4988419.8</c:v>
                </c:pt>
                <c:pt idx="1515">
                  <c:v>4988418.8</c:v>
                </c:pt>
                <c:pt idx="1516">
                  <c:v>4988418</c:v>
                </c:pt>
                <c:pt idx="1517">
                  <c:v>4988418.8</c:v>
                </c:pt>
                <c:pt idx="1518">
                  <c:v>4988419.2</c:v>
                </c:pt>
                <c:pt idx="1519">
                  <c:v>4988420.3</c:v>
                </c:pt>
                <c:pt idx="1520">
                  <c:v>4988418.1000000006</c:v>
                </c:pt>
                <c:pt idx="1521">
                  <c:v>4988418.1000000006</c:v>
                </c:pt>
                <c:pt idx="1522">
                  <c:v>4988418.3</c:v>
                </c:pt>
                <c:pt idx="1523">
                  <c:v>4988418.3</c:v>
                </c:pt>
                <c:pt idx="1524">
                  <c:v>4988418.7</c:v>
                </c:pt>
                <c:pt idx="1525">
                  <c:v>4988417.6000000006</c:v>
                </c:pt>
                <c:pt idx="1526">
                  <c:v>4988417.9000000004</c:v>
                </c:pt>
                <c:pt idx="1527">
                  <c:v>4988417.4000000004</c:v>
                </c:pt>
                <c:pt idx="1528">
                  <c:v>4988416.8</c:v>
                </c:pt>
                <c:pt idx="1529">
                  <c:v>4988416.3</c:v>
                </c:pt>
                <c:pt idx="1530">
                  <c:v>4988417.4000000004</c:v>
                </c:pt>
                <c:pt idx="1531">
                  <c:v>4988416.1000000006</c:v>
                </c:pt>
                <c:pt idx="1532">
                  <c:v>4988415.8</c:v>
                </c:pt>
                <c:pt idx="1533">
                  <c:v>4988414.8</c:v>
                </c:pt>
                <c:pt idx="1534">
                  <c:v>4988414.6000000006</c:v>
                </c:pt>
                <c:pt idx="1535">
                  <c:v>4988414.5</c:v>
                </c:pt>
                <c:pt idx="1536">
                  <c:v>4988414.4000000004</c:v>
                </c:pt>
                <c:pt idx="1537">
                  <c:v>4988414.1000000006</c:v>
                </c:pt>
                <c:pt idx="1538">
                  <c:v>4988414.6000000006</c:v>
                </c:pt>
                <c:pt idx="1539">
                  <c:v>4988414.8</c:v>
                </c:pt>
                <c:pt idx="1540">
                  <c:v>4988414.8</c:v>
                </c:pt>
                <c:pt idx="1541">
                  <c:v>4988413.8</c:v>
                </c:pt>
                <c:pt idx="1542">
                  <c:v>4988413.7</c:v>
                </c:pt>
                <c:pt idx="1543">
                  <c:v>4988413.8</c:v>
                </c:pt>
                <c:pt idx="1544">
                  <c:v>4988414.8</c:v>
                </c:pt>
                <c:pt idx="1545">
                  <c:v>4988414.5</c:v>
                </c:pt>
                <c:pt idx="1546">
                  <c:v>4988414.4000000004</c:v>
                </c:pt>
                <c:pt idx="1547">
                  <c:v>4988414.1000000006</c:v>
                </c:pt>
                <c:pt idx="1548">
                  <c:v>4988414.8</c:v>
                </c:pt>
                <c:pt idx="1549">
                  <c:v>4988413.8</c:v>
                </c:pt>
                <c:pt idx="1550">
                  <c:v>4988414.4000000004</c:v>
                </c:pt>
                <c:pt idx="1551">
                  <c:v>4988414.4000000004</c:v>
                </c:pt>
                <c:pt idx="1552">
                  <c:v>4988414</c:v>
                </c:pt>
                <c:pt idx="1553">
                  <c:v>4988413.8</c:v>
                </c:pt>
                <c:pt idx="1554">
                  <c:v>4988414.7</c:v>
                </c:pt>
                <c:pt idx="1555">
                  <c:v>4988414.9000000004</c:v>
                </c:pt>
                <c:pt idx="1556">
                  <c:v>4988415.1000000006</c:v>
                </c:pt>
                <c:pt idx="1557">
                  <c:v>4988415.7</c:v>
                </c:pt>
                <c:pt idx="1558">
                  <c:v>4988415.7</c:v>
                </c:pt>
                <c:pt idx="1559">
                  <c:v>4988416.4000000004</c:v>
                </c:pt>
                <c:pt idx="1560">
                  <c:v>4988416.6000000006</c:v>
                </c:pt>
                <c:pt idx="1561">
                  <c:v>4988417</c:v>
                </c:pt>
                <c:pt idx="1562">
                  <c:v>4988417</c:v>
                </c:pt>
                <c:pt idx="1563">
                  <c:v>4988416.7</c:v>
                </c:pt>
                <c:pt idx="1564">
                  <c:v>4988416.6000000006</c:v>
                </c:pt>
                <c:pt idx="1565">
                  <c:v>4988416.8</c:v>
                </c:pt>
                <c:pt idx="1566">
                  <c:v>4988417</c:v>
                </c:pt>
                <c:pt idx="1567">
                  <c:v>4988417.2</c:v>
                </c:pt>
                <c:pt idx="1568">
                  <c:v>4988418</c:v>
                </c:pt>
                <c:pt idx="1569">
                  <c:v>4988418.9000000004</c:v>
                </c:pt>
                <c:pt idx="1570">
                  <c:v>4988419.7</c:v>
                </c:pt>
                <c:pt idx="1571">
                  <c:v>4988418.6000000006</c:v>
                </c:pt>
                <c:pt idx="1572">
                  <c:v>4988420.1000000006</c:v>
                </c:pt>
                <c:pt idx="1573">
                  <c:v>4988419.2</c:v>
                </c:pt>
                <c:pt idx="1574">
                  <c:v>4988419.1000000006</c:v>
                </c:pt>
                <c:pt idx="1575">
                  <c:v>4988417.9000000004</c:v>
                </c:pt>
                <c:pt idx="1576">
                  <c:v>4988418.7</c:v>
                </c:pt>
                <c:pt idx="1577">
                  <c:v>4988419.6000000006</c:v>
                </c:pt>
                <c:pt idx="1578">
                  <c:v>4988419.9000000004</c:v>
                </c:pt>
                <c:pt idx="1579">
                  <c:v>4988420.9000000004</c:v>
                </c:pt>
                <c:pt idx="1580">
                  <c:v>4988419.4000000004</c:v>
                </c:pt>
                <c:pt idx="1581">
                  <c:v>4988420.4000000004</c:v>
                </c:pt>
                <c:pt idx="1582">
                  <c:v>4988420.7</c:v>
                </c:pt>
                <c:pt idx="1583">
                  <c:v>4988420.4000000004</c:v>
                </c:pt>
                <c:pt idx="1584">
                  <c:v>4988420.5</c:v>
                </c:pt>
                <c:pt idx="1585">
                  <c:v>4988419.3</c:v>
                </c:pt>
                <c:pt idx="1586">
                  <c:v>4988417.6000000006</c:v>
                </c:pt>
                <c:pt idx="1587">
                  <c:v>4988417.9000000004</c:v>
                </c:pt>
                <c:pt idx="1588">
                  <c:v>4988417.4000000004</c:v>
                </c:pt>
                <c:pt idx="1589">
                  <c:v>4988418.3</c:v>
                </c:pt>
                <c:pt idx="1590">
                  <c:v>4988418.4000000004</c:v>
                </c:pt>
                <c:pt idx="1591">
                  <c:v>4988416.6000000006</c:v>
                </c:pt>
                <c:pt idx="1592">
                  <c:v>4988417.8</c:v>
                </c:pt>
                <c:pt idx="1593">
                  <c:v>4988416.4000000004</c:v>
                </c:pt>
                <c:pt idx="1594">
                  <c:v>4988416.1000000006</c:v>
                </c:pt>
                <c:pt idx="1595">
                  <c:v>4988415.1000000006</c:v>
                </c:pt>
                <c:pt idx="1596">
                  <c:v>4988414.7</c:v>
                </c:pt>
                <c:pt idx="1597">
                  <c:v>4988416</c:v>
                </c:pt>
                <c:pt idx="1598">
                  <c:v>4988415</c:v>
                </c:pt>
                <c:pt idx="1599">
                  <c:v>4988413.8</c:v>
                </c:pt>
                <c:pt idx="1600">
                  <c:v>4988413.4000000004</c:v>
                </c:pt>
                <c:pt idx="1601">
                  <c:v>4988413.4000000004</c:v>
                </c:pt>
                <c:pt idx="1602">
                  <c:v>4988413.1000000006</c:v>
                </c:pt>
                <c:pt idx="1603">
                  <c:v>4988413</c:v>
                </c:pt>
                <c:pt idx="1604">
                  <c:v>4988411.3</c:v>
                </c:pt>
                <c:pt idx="1605">
                  <c:v>4988412</c:v>
                </c:pt>
                <c:pt idx="1606">
                  <c:v>4988411.2</c:v>
                </c:pt>
                <c:pt idx="1607">
                  <c:v>4988410.3</c:v>
                </c:pt>
                <c:pt idx="1608">
                  <c:v>4988409.5</c:v>
                </c:pt>
                <c:pt idx="1609">
                  <c:v>4988411</c:v>
                </c:pt>
                <c:pt idx="1610">
                  <c:v>4988411</c:v>
                </c:pt>
                <c:pt idx="1611">
                  <c:v>4988408.3</c:v>
                </c:pt>
                <c:pt idx="1612">
                  <c:v>4988408.4000000004</c:v>
                </c:pt>
                <c:pt idx="1613">
                  <c:v>4988407.3</c:v>
                </c:pt>
                <c:pt idx="1614">
                  <c:v>4988407.9000000004</c:v>
                </c:pt>
                <c:pt idx="1615">
                  <c:v>4988409.6000000006</c:v>
                </c:pt>
                <c:pt idx="1616">
                  <c:v>4988408.6000000006</c:v>
                </c:pt>
                <c:pt idx="1617">
                  <c:v>4988408.9000000004</c:v>
                </c:pt>
                <c:pt idx="1618">
                  <c:v>4988409.8</c:v>
                </c:pt>
                <c:pt idx="1619">
                  <c:v>4988411.3</c:v>
                </c:pt>
                <c:pt idx="1620">
                  <c:v>4988409.7</c:v>
                </c:pt>
                <c:pt idx="1621">
                  <c:v>4988409.1000000006</c:v>
                </c:pt>
                <c:pt idx="1622">
                  <c:v>4988410.4000000004</c:v>
                </c:pt>
                <c:pt idx="1623">
                  <c:v>4988412.6000000006</c:v>
                </c:pt>
                <c:pt idx="1624">
                  <c:v>4988412</c:v>
                </c:pt>
                <c:pt idx="1625">
                  <c:v>4988411.3</c:v>
                </c:pt>
                <c:pt idx="1626">
                  <c:v>4988412.6000000006</c:v>
                </c:pt>
                <c:pt idx="1627">
                  <c:v>4988414.1000000006</c:v>
                </c:pt>
                <c:pt idx="1628">
                  <c:v>4988413.7</c:v>
                </c:pt>
                <c:pt idx="1629">
                  <c:v>4988414.8</c:v>
                </c:pt>
                <c:pt idx="1630">
                  <c:v>4988415.1000000006</c:v>
                </c:pt>
                <c:pt idx="1631">
                  <c:v>4988415.2</c:v>
                </c:pt>
                <c:pt idx="1632">
                  <c:v>4988416.6000000006</c:v>
                </c:pt>
                <c:pt idx="1633">
                  <c:v>4988416.8</c:v>
                </c:pt>
                <c:pt idx="1634">
                  <c:v>4988416.5</c:v>
                </c:pt>
                <c:pt idx="1635">
                  <c:v>4988417</c:v>
                </c:pt>
                <c:pt idx="1636">
                  <c:v>4988416.3</c:v>
                </c:pt>
                <c:pt idx="1637">
                  <c:v>4988416.5</c:v>
                </c:pt>
                <c:pt idx="1638">
                  <c:v>4988418.8</c:v>
                </c:pt>
                <c:pt idx="1639">
                  <c:v>4988418.6000000006</c:v>
                </c:pt>
                <c:pt idx="1640">
                  <c:v>4988418.6000000006</c:v>
                </c:pt>
                <c:pt idx="1641">
                  <c:v>4988420.3</c:v>
                </c:pt>
                <c:pt idx="1642">
                  <c:v>4988420.6000000006</c:v>
                </c:pt>
                <c:pt idx="1643">
                  <c:v>4988421.3</c:v>
                </c:pt>
                <c:pt idx="1644">
                  <c:v>4988421.8</c:v>
                </c:pt>
                <c:pt idx="1645">
                  <c:v>4988420.9000000004</c:v>
                </c:pt>
                <c:pt idx="1646">
                  <c:v>4988420.6000000006</c:v>
                </c:pt>
                <c:pt idx="1647">
                  <c:v>4988419.3</c:v>
                </c:pt>
                <c:pt idx="1648">
                  <c:v>4988421.8</c:v>
                </c:pt>
                <c:pt idx="1649">
                  <c:v>4988420</c:v>
                </c:pt>
                <c:pt idx="1650">
                  <c:v>4988421.3</c:v>
                </c:pt>
                <c:pt idx="1651">
                  <c:v>4988421</c:v>
                </c:pt>
                <c:pt idx="1652">
                  <c:v>4988421.6000000006</c:v>
                </c:pt>
                <c:pt idx="1653">
                  <c:v>4988422.4000000004</c:v>
                </c:pt>
                <c:pt idx="1654">
                  <c:v>4988422.6000000006</c:v>
                </c:pt>
                <c:pt idx="1655">
                  <c:v>4988421.7</c:v>
                </c:pt>
                <c:pt idx="1656">
                  <c:v>4988421</c:v>
                </c:pt>
                <c:pt idx="1657">
                  <c:v>4988421.6000000006</c:v>
                </c:pt>
                <c:pt idx="1658">
                  <c:v>4988422.1000000006</c:v>
                </c:pt>
                <c:pt idx="1659">
                  <c:v>4988421.6000000006</c:v>
                </c:pt>
                <c:pt idx="1660">
                  <c:v>4988422</c:v>
                </c:pt>
                <c:pt idx="1661">
                  <c:v>4988420.9000000004</c:v>
                </c:pt>
                <c:pt idx="1662">
                  <c:v>4988422</c:v>
                </c:pt>
                <c:pt idx="1663">
                  <c:v>4988421.3</c:v>
                </c:pt>
                <c:pt idx="1664">
                  <c:v>4988422</c:v>
                </c:pt>
                <c:pt idx="1665">
                  <c:v>4988421</c:v>
                </c:pt>
                <c:pt idx="1666">
                  <c:v>4988421.3</c:v>
                </c:pt>
                <c:pt idx="1667">
                  <c:v>4988421.9000000004</c:v>
                </c:pt>
                <c:pt idx="1668">
                  <c:v>4988422</c:v>
                </c:pt>
                <c:pt idx="1669">
                  <c:v>4988421.6000000006</c:v>
                </c:pt>
                <c:pt idx="1670">
                  <c:v>4988422</c:v>
                </c:pt>
                <c:pt idx="1671">
                  <c:v>4988421.7</c:v>
                </c:pt>
                <c:pt idx="1672">
                  <c:v>4988421.6000000006</c:v>
                </c:pt>
                <c:pt idx="1673">
                  <c:v>4988422.8</c:v>
                </c:pt>
                <c:pt idx="1674">
                  <c:v>4988422.7</c:v>
                </c:pt>
                <c:pt idx="1675">
                  <c:v>4988423.2</c:v>
                </c:pt>
                <c:pt idx="1676">
                  <c:v>4988423.6000000006</c:v>
                </c:pt>
                <c:pt idx="1677">
                  <c:v>4988423.7</c:v>
                </c:pt>
                <c:pt idx="1678">
                  <c:v>4988423.8</c:v>
                </c:pt>
                <c:pt idx="1679">
                  <c:v>4988424</c:v>
                </c:pt>
                <c:pt idx="1680">
                  <c:v>4988425.6000000006</c:v>
                </c:pt>
                <c:pt idx="1681">
                  <c:v>4988424.6000000006</c:v>
                </c:pt>
                <c:pt idx="1682">
                  <c:v>4988424.6000000006</c:v>
                </c:pt>
                <c:pt idx="1683">
                  <c:v>4988424.6000000006</c:v>
                </c:pt>
                <c:pt idx="1684">
                  <c:v>4988425.5</c:v>
                </c:pt>
                <c:pt idx="1685">
                  <c:v>4988427.5</c:v>
                </c:pt>
                <c:pt idx="1686">
                  <c:v>4988426</c:v>
                </c:pt>
                <c:pt idx="1687">
                  <c:v>4988426</c:v>
                </c:pt>
                <c:pt idx="1688">
                  <c:v>4988426.8</c:v>
                </c:pt>
                <c:pt idx="1689">
                  <c:v>4988428.4000000004</c:v>
                </c:pt>
                <c:pt idx="1690">
                  <c:v>4988430.1000000006</c:v>
                </c:pt>
                <c:pt idx="1691">
                  <c:v>4988430.8</c:v>
                </c:pt>
                <c:pt idx="1692">
                  <c:v>4988429.3</c:v>
                </c:pt>
                <c:pt idx="1693">
                  <c:v>4988428.8</c:v>
                </c:pt>
                <c:pt idx="1694">
                  <c:v>4988429.2</c:v>
                </c:pt>
                <c:pt idx="1695">
                  <c:v>4988429.9000000004</c:v>
                </c:pt>
                <c:pt idx="1696">
                  <c:v>4988430.8</c:v>
                </c:pt>
                <c:pt idx="1697">
                  <c:v>4988431.4000000004</c:v>
                </c:pt>
                <c:pt idx="1698">
                  <c:v>4988431.8</c:v>
                </c:pt>
                <c:pt idx="1699">
                  <c:v>4988431.6000000006</c:v>
                </c:pt>
                <c:pt idx="1700">
                  <c:v>4988432.5</c:v>
                </c:pt>
                <c:pt idx="1701">
                  <c:v>4988431.6000000006</c:v>
                </c:pt>
                <c:pt idx="1702">
                  <c:v>4988430.5</c:v>
                </c:pt>
                <c:pt idx="1703">
                  <c:v>4988432.1000000006</c:v>
                </c:pt>
                <c:pt idx="1704">
                  <c:v>4988432.6000000006</c:v>
                </c:pt>
                <c:pt idx="1705">
                  <c:v>4988435</c:v>
                </c:pt>
                <c:pt idx="1706">
                  <c:v>4988434</c:v>
                </c:pt>
                <c:pt idx="1707">
                  <c:v>4988433</c:v>
                </c:pt>
                <c:pt idx="1708">
                  <c:v>4988434.8</c:v>
                </c:pt>
                <c:pt idx="1709">
                  <c:v>4988435.2</c:v>
                </c:pt>
                <c:pt idx="1710">
                  <c:v>4988434.8</c:v>
                </c:pt>
                <c:pt idx="1711">
                  <c:v>4988434.6000000006</c:v>
                </c:pt>
                <c:pt idx="1712">
                  <c:v>4988433.7</c:v>
                </c:pt>
                <c:pt idx="1713">
                  <c:v>4988433.1000000006</c:v>
                </c:pt>
                <c:pt idx="1714">
                  <c:v>4988433.1000000006</c:v>
                </c:pt>
                <c:pt idx="1715">
                  <c:v>4988433</c:v>
                </c:pt>
                <c:pt idx="1716">
                  <c:v>4988433.4000000004</c:v>
                </c:pt>
                <c:pt idx="1717">
                  <c:v>4988433.9000000004</c:v>
                </c:pt>
                <c:pt idx="1718">
                  <c:v>4988433.1000000006</c:v>
                </c:pt>
                <c:pt idx="1719">
                  <c:v>4988433.5</c:v>
                </c:pt>
                <c:pt idx="1720">
                  <c:v>4988434</c:v>
                </c:pt>
                <c:pt idx="1721">
                  <c:v>4988433.8</c:v>
                </c:pt>
                <c:pt idx="1722">
                  <c:v>4988432.7</c:v>
                </c:pt>
                <c:pt idx="1723">
                  <c:v>4988432.8</c:v>
                </c:pt>
                <c:pt idx="1724">
                  <c:v>4988432.1000000006</c:v>
                </c:pt>
                <c:pt idx="1725">
                  <c:v>4988432.2</c:v>
                </c:pt>
                <c:pt idx="1726">
                  <c:v>4988431.8</c:v>
                </c:pt>
                <c:pt idx="1727">
                  <c:v>4988431.8</c:v>
                </c:pt>
                <c:pt idx="1728">
                  <c:v>4988432.4000000004</c:v>
                </c:pt>
                <c:pt idx="1729">
                  <c:v>4988432.6000000006</c:v>
                </c:pt>
                <c:pt idx="1730">
                  <c:v>4988433</c:v>
                </c:pt>
                <c:pt idx="1731">
                  <c:v>4988431.7</c:v>
                </c:pt>
                <c:pt idx="1732">
                  <c:v>4988432.3</c:v>
                </c:pt>
                <c:pt idx="1733">
                  <c:v>4988432.6000000006</c:v>
                </c:pt>
                <c:pt idx="1734">
                  <c:v>4988432.1000000006</c:v>
                </c:pt>
                <c:pt idx="1735">
                  <c:v>4988431.7</c:v>
                </c:pt>
                <c:pt idx="1736">
                  <c:v>4988431</c:v>
                </c:pt>
                <c:pt idx="1737">
                  <c:v>4988431</c:v>
                </c:pt>
                <c:pt idx="1738">
                  <c:v>4988431.1000000006</c:v>
                </c:pt>
                <c:pt idx="1739">
                  <c:v>4988430.2</c:v>
                </c:pt>
                <c:pt idx="1740">
                  <c:v>4988431.8</c:v>
                </c:pt>
                <c:pt idx="1741">
                  <c:v>4988431.2</c:v>
                </c:pt>
                <c:pt idx="1742">
                  <c:v>4988430.4000000004</c:v>
                </c:pt>
                <c:pt idx="1743">
                  <c:v>4988430.1000000006</c:v>
                </c:pt>
                <c:pt idx="1744">
                  <c:v>4988430.6000000006</c:v>
                </c:pt>
                <c:pt idx="1745">
                  <c:v>4988430.3</c:v>
                </c:pt>
                <c:pt idx="1746">
                  <c:v>4988430</c:v>
                </c:pt>
                <c:pt idx="1747">
                  <c:v>4988429.6000000006</c:v>
                </c:pt>
                <c:pt idx="1748">
                  <c:v>4988430.6000000006</c:v>
                </c:pt>
                <c:pt idx="1749">
                  <c:v>4988429.6000000006</c:v>
                </c:pt>
                <c:pt idx="1750">
                  <c:v>4988430.5</c:v>
                </c:pt>
                <c:pt idx="1751">
                  <c:v>4988431.8</c:v>
                </c:pt>
                <c:pt idx="1752">
                  <c:v>4988430.8</c:v>
                </c:pt>
                <c:pt idx="1753">
                  <c:v>4988431.6000000006</c:v>
                </c:pt>
                <c:pt idx="1754">
                  <c:v>4988431</c:v>
                </c:pt>
                <c:pt idx="1755">
                  <c:v>4988431</c:v>
                </c:pt>
                <c:pt idx="1756">
                  <c:v>4988430.8</c:v>
                </c:pt>
                <c:pt idx="1757">
                  <c:v>4988431.2</c:v>
                </c:pt>
                <c:pt idx="1758">
                  <c:v>4988430.8</c:v>
                </c:pt>
                <c:pt idx="1759">
                  <c:v>4988431</c:v>
                </c:pt>
                <c:pt idx="1760">
                  <c:v>4988430.8</c:v>
                </c:pt>
                <c:pt idx="1761">
                  <c:v>4988431.1000000006</c:v>
                </c:pt>
                <c:pt idx="1762">
                  <c:v>4988431.7</c:v>
                </c:pt>
                <c:pt idx="1763">
                  <c:v>4988431.6000000006</c:v>
                </c:pt>
                <c:pt idx="1764">
                  <c:v>4988431.8</c:v>
                </c:pt>
                <c:pt idx="1765">
                  <c:v>4988432.3</c:v>
                </c:pt>
                <c:pt idx="1766">
                  <c:v>4988432.4000000004</c:v>
                </c:pt>
                <c:pt idx="1767">
                  <c:v>4988431.1000000006</c:v>
                </c:pt>
                <c:pt idx="1768">
                  <c:v>4988431.7</c:v>
                </c:pt>
                <c:pt idx="1769">
                  <c:v>4988432.7</c:v>
                </c:pt>
                <c:pt idx="1770">
                  <c:v>4988433.2</c:v>
                </c:pt>
                <c:pt idx="1771">
                  <c:v>4988432.9000000004</c:v>
                </c:pt>
                <c:pt idx="1772">
                  <c:v>4988432.2</c:v>
                </c:pt>
                <c:pt idx="1773">
                  <c:v>4988432.3</c:v>
                </c:pt>
                <c:pt idx="1774">
                  <c:v>4988432.1000000006</c:v>
                </c:pt>
                <c:pt idx="1775">
                  <c:v>4988433.5</c:v>
                </c:pt>
                <c:pt idx="1776">
                  <c:v>4988433.5</c:v>
                </c:pt>
                <c:pt idx="1777">
                  <c:v>4988432.7</c:v>
                </c:pt>
                <c:pt idx="1778">
                  <c:v>4988434.1000000006</c:v>
                </c:pt>
                <c:pt idx="1779">
                  <c:v>4988435</c:v>
                </c:pt>
                <c:pt idx="1780">
                  <c:v>4988435.1000000006</c:v>
                </c:pt>
                <c:pt idx="1781">
                  <c:v>4988433.7</c:v>
                </c:pt>
                <c:pt idx="1782">
                  <c:v>4988433.6000000006</c:v>
                </c:pt>
                <c:pt idx="1783">
                  <c:v>4988434.5</c:v>
                </c:pt>
                <c:pt idx="1784">
                  <c:v>4988435.9000000004</c:v>
                </c:pt>
                <c:pt idx="1785">
                  <c:v>4988437</c:v>
                </c:pt>
                <c:pt idx="1786">
                  <c:v>4988437.2</c:v>
                </c:pt>
                <c:pt idx="1787">
                  <c:v>4988436.7</c:v>
                </c:pt>
                <c:pt idx="1788">
                  <c:v>4988437.6000000006</c:v>
                </c:pt>
                <c:pt idx="1789">
                  <c:v>4988436.7</c:v>
                </c:pt>
                <c:pt idx="1790">
                  <c:v>4988437.3</c:v>
                </c:pt>
                <c:pt idx="1791">
                  <c:v>4988437.9000000004</c:v>
                </c:pt>
                <c:pt idx="1792">
                  <c:v>4988436.3</c:v>
                </c:pt>
                <c:pt idx="1793">
                  <c:v>4988437.2</c:v>
                </c:pt>
                <c:pt idx="1794">
                  <c:v>4988435.8</c:v>
                </c:pt>
                <c:pt idx="1795">
                  <c:v>4988434.9000000004</c:v>
                </c:pt>
                <c:pt idx="1796">
                  <c:v>4988438.1000000006</c:v>
                </c:pt>
                <c:pt idx="1797">
                  <c:v>4988437.6000000006</c:v>
                </c:pt>
                <c:pt idx="1798">
                  <c:v>4988434.3</c:v>
                </c:pt>
                <c:pt idx="1799">
                  <c:v>4988433.2</c:v>
                </c:pt>
                <c:pt idx="1800">
                  <c:v>4988435.8</c:v>
                </c:pt>
                <c:pt idx="1801">
                  <c:v>4988432.8</c:v>
                </c:pt>
                <c:pt idx="1802">
                  <c:v>4988432</c:v>
                </c:pt>
                <c:pt idx="1803">
                  <c:v>4988431.8</c:v>
                </c:pt>
                <c:pt idx="1804">
                  <c:v>4988431.9000000004</c:v>
                </c:pt>
                <c:pt idx="1805">
                  <c:v>4988433.7</c:v>
                </c:pt>
                <c:pt idx="1806">
                  <c:v>4988433.4000000004</c:v>
                </c:pt>
                <c:pt idx="1807">
                  <c:v>4988436.1000000006</c:v>
                </c:pt>
                <c:pt idx="1808">
                  <c:v>4988435.9000000004</c:v>
                </c:pt>
                <c:pt idx="1809">
                  <c:v>4988436</c:v>
                </c:pt>
                <c:pt idx="1810">
                  <c:v>4988436</c:v>
                </c:pt>
                <c:pt idx="1811">
                  <c:v>4988435.6000000006</c:v>
                </c:pt>
                <c:pt idx="1812">
                  <c:v>4988436.1000000006</c:v>
                </c:pt>
                <c:pt idx="1813">
                  <c:v>4988435.9000000004</c:v>
                </c:pt>
                <c:pt idx="1814">
                  <c:v>4988434.6000000006</c:v>
                </c:pt>
                <c:pt idx="1815">
                  <c:v>4988432.4000000004</c:v>
                </c:pt>
                <c:pt idx="1816">
                  <c:v>4988429</c:v>
                </c:pt>
                <c:pt idx="1817">
                  <c:v>4988430.3</c:v>
                </c:pt>
                <c:pt idx="1818">
                  <c:v>4988431.3</c:v>
                </c:pt>
                <c:pt idx="1819">
                  <c:v>4988424.1000000006</c:v>
                </c:pt>
                <c:pt idx="1820">
                  <c:v>4988420.9000000004</c:v>
                </c:pt>
                <c:pt idx="1821">
                  <c:v>4988425.6000000006</c:v>
                </c:pt>
                <c:pt idx="1822">
                  <c:v>4988422.3</c:v>
                </c:pt>
                <c:pt idx="1823">
                  <c:v>4988426.6000000006</c:v>
                </c:pt>
                <c:pt idx="1824">
                  <c:v>4988425.9000000004</c:v>
                </c:pt>
                <c:pt idx="1825">
                  <c:v>4988426.6000000006</c:v>
                </c:pt>
                <c:pt idx="1826">
                  <c:v>4988426.4000000004</c:v>
                </c:pt>
                <c:pt idx="1827">
                  <c:v>4988427.3</c:v>
                </c:pt>
                <c:pt idx="1828">
                  <c:v>4988427.8</c:v>
                </c:pt>
                <c:pt idx="1829">
                  <c:v>4988428.1000000006</c:v>
                </c:pt>
                <c:pt idx="1830">
                  <c:v>4988427.8</c:v>
                </c:pt>
                <c:pt idx="1831">
                  <c:v>4988427.5</c:v>
                </c:pt>
                <c:pt idx="1832">
                  <c:v>4988428.8</c:v>
                </c:pt>
                <c:pt idx="1833">
                  <c:v>4988429</c:v>
                </c:pt>
                <c:pt idx="1834">
                  <c:v>4988428.5</c:v>
                </c:pt>
                <c:pt idx="1835">
                  <c:v>4988428.7</c:v>
                </c:pt>
                <c:pt idx="1836">
                  <c:v>4988429</c:v>
                </c:pt>
                <c:pt idx="1837">
                  <c:v>4988428.8</c:v>
                </c:pt>
                <c:pt idx="1838">
                  <c:v>4988428.2</c:v>
                </c:pt>
                <c:pt idx="1839">
                  <c:v>4988428.3</c:v>
                </c:pt>
                <c:pt idx="1840">
                  <c:v>4988423.4000000004</c:v>
                </c:pt>
                <c:pt idx="1841">
                  <c:v>4988421.9000000004</c:v>
                </c:pt>
                <c:pt idx="1842">
                  <c:v>4988423</c:v>
                </c:pt>
                <c:pt idx="1843">
                  <c:v>4988425.8</c:v>
                </c:pt>
                <c:pt idx="1844">
                  <c:v>4988424.9000000004</c:v>
                </c:pt>
                <c:pt idx="1845">
                  <c:v>4988421.4000000004</c:v>
                </c:pt>
                <c:pt idx="1846">
                  <c:v>4988421.3</c:v>
                </c:pt>
                <c:pt idx="1847">
                  <c:v>4988421</c:v>
                </c:pt>
                <c:pt idx="1848">
                  <c:v>4988421.2</c:v>
                </c:pt>
                <c:pt idx="1849">
                  <c:v>4988422.9000000004</c:v>
                </c:pt>
                <c:pt idx="1850">
                  <c:v>4988422</c:v>
                </c:pt>
                <c:pt idx="1851">
                  <c:v>4988424.6000000006</c:v>
                </c:pt>
                <c:pt idx="1852">
                  <c:v>4988421</c:v>
                </c:pt>
                <c:pt idx="1853">
                  <c:v>4988421.9000000004</c:v>
                </c:pt>
                <c:pt idx="1854">
                  <c:v>4988420.8</c:v>
                </c:pt>
                <c:pt idx="1855">
                  <c:v>4988421.5</c:v>
                </c:pt>
                <c:pt idx="1856">
                  <c:v>4988421.4000000004</c:v>
                </c:pt>
                <c:pt idx="1857">
                  <c:v>4988421.4000000004</c:v>
                </c:pt>
                <c:pt idx="1858">
                  <c:v>4988421.3</c:v>
                </c:pt>
                <c:pt idx="1859">
                  <c:v>4988421.1000000006</c:v>
                </c:pt>
                <c:pt idx="1860">
                  <c:v>4988421.3</c:v>
                </c:pt>
                <c:pt idx="1861">
                  <c:v>4988420.8</c:v>
                </c:pt>
                <c:pt idx="1862">
                  <c:v>4988421.3</c:v>
                </c:pt>
                <c:pt idx="1863">
                  <c:v>4988421.5</c:v>
                </c:pt>
                <c:pt idx="1864">
                  <c:v>4988421.7</c:v>
                </c:pt>
                <c:pt idx="1865">
                  <c:v>4988424.8</c:v>
                </c:pt>
                <c:pt idx="1866">
                  <c:v>4988422.6000000006</c:v>
                </c:pt>
                <c:pt idx="1867">
                  <c:v>4988425.6000000006</c:v>
                </c:pt>
                <c:pt idx="1868">
                  <c:v>4988424.8</c:v>
                </c:pt>
                <c:pt idx="1869">
                  <c:v>4988425.4000000004</c:v>
                </c:pt>
                <c:pt idx="1870">
                  <c:v>4988423.6000000006</c:v>
                </c:pt>
                <c:pt idx="1871">
                  <c:v>4988422.9000000004</c:v>
                </c:pt>
                <c:pt idx="1872">
                  <c:v>4988423.9000000004</c:v>
                </c:pt>
                <c:pt idx="1873">
                  <c:v>4988425</c:v>
                </c:pt>
                <c:pt idx="1874">
                  <c:v>4988426.1000000006</c:v>
                </c:pt>
                <c:pt idx="1875">
                  <c:v>4988426</c:v>
                </c:pt>
                <c:pt idx="1876">
                  <c:v>4988425.6000000006</c:v>
                </c:pt>
                <c:pt idx="1877">
                  <c:v>4988426.9000000004</c:v>
                </c:pt>
                <c:pt idx="1878">
                  <c:v>4988426.3</c:v>
                </c:pt>
                <c:pt idx="1879">
                  <c:v>4988426.1000000006</c:v>
                </c:pt>
                <c:pt idx="1880">
                  <c:v>4988425.3</c:v>
                </c:pt>
                <c:pt idx="1881">
                  <c:v>4988426.9000000004</c:v>
                </c:pt>
                <c:pt idx="1882">
                  <c:v>4988427</c:v>
                </c:pt>
                <c:pt idx="1883">
                  <c:v>4988426.3</c:v>
                </c:pt>
                <c:pt idx="1884">
                  <c:v>4988427.8</c:v>
                </c:pt>
                <c:pt idx="1885">
                  <c:v>4988426.8</c:v>
                </c:pt>
                <c:pt idx="1886">
                  <c:v>4988428.2</c:v>
                </c:pt>
                <c:pt idx="1887">
                  <c:v>4988426</c:v>
                </c:pt>
                <c:pt idx="1888">
                  <c:v>4988426.3</c:v>
                </c:pt>
                <c:pt idx="1889">
                  <c:v>4988426.9000000004</c:v>
                </c:pt>
                <c:pt idx="1890">
                  <c:v>4988427</c:v>
                </c:pt>
                <c:pt idx="1891">
                  <c:v>4988427</c:v>
                </c:pt>
                <c:pt idx="1892">
                  <c:v>4988427.3</c:v>
                </c:pt>
                <c:pt idx="1893">
                  <c:v>4988427.4000000004</c:v>
                </c:pt>
                <c:pt idx="1894">
                  <c:v>4988427.3</c:v>
                </c:pt>
                <c:pt idx="1895">
                  <c:v>4988427.3</c:v>
                </c:pt>
                <c:pt idx="1896">
                  <c:v>4988427.7</c:v>
                </c:pt>
                <c:pt idx="1897">
                  <c:v>4988428.4000000004</c:v>
                </c:pt>
                <c:pt idx="1898">
                  <c:v>4988428.1000000006</c:v>
                </c:pt>
                <c:pt idx="1899">
                  <c:v>4988428.5</c:v>
                </c:pt>
                <c:pt idx="1900">
                  <c:v>4988429.1000000006</c:v>
                </c:pt>
                <c:pt idx="1901">
                  <c:v>4988428.8</c:v>
                </c:pt>
                <c:pt idx="1902">
                  <c:v>4988428.7</c:v>
                </c:pt>
                <c:pt idx="1903">
                  <c:v>4988430.9000000004</c:v>
                </c:pt>
                <c:pt idx="1904">
                  <c:v>4988432.4000000004</c:v>
                </c:pt>
                <c:pt idx="1905">
                  <c:v>4988435.4000000004</c:v>
                </c:pt>
                <c:pt idx="1906">
                  <c:v>4988433</c:v>
                </c:pt>
                <c:pt idx="1907">
                  <c:v>4988432</c:v>
                </c:pt>
                <c:pt idx="1908">
                  <c:v>4988431.5</c:v>
                </c:pt>
                <c:pt idx="1909">
                  <c:v>4988430.9000000004</c:v>
                </c:pt>
                <c:pt idx="1910">
                  <c:v>4988432.7</c:v>
                </c:pt>
                <c:pt idx="1911">
                  <c:v>4988431.4000000004</c:v>
                </c:pt>
                <c:pt idx="1912">
                  <c:v>4988432.3</c:v>
                </c:pt>
                <c:pt idx="1913">
                  <c:v>4988433.2</c:v>
                </c:pt>
                <c:pt idx="1914">
                  <c:v>4988433.3</c:v>
                </c:pt>
                <c:pt idx="1915">
                  <c:v>4988433.1000000006</c:v>
                </c:pt>
                <c:pt idx="1916">
                  <c:v>4988433.4000000004</c:v>
                </c:pt>
                <c:pt idx="1917">
                  <c:v>4988432.7</c:v>
                </c:pt>
                <c:pt idx="1918">
                  <c:v>4988433.8</c:v>
                </c:pt>
                <c:pt idx="1919">
                  <c:v>4988434.2</c:v>
                </c:pt>
                <c:pt idx="1920">
                  <c:v>4988434</c:v>
                </c:pt>
                <c:pt idx="1921">
                  <c:v>4988434.4000000004</c:v>
                </c:pt>
                <c:pt idx="1922">
                  <c:v>4988434.7</c:v>
                </c:pt>
                <c:pt idx="1923">
                  <c:v>4988434.3</c:v>
                </c:pt>
                <c:pt idx="1924">
                  <c:v>4988435.6000000006</c:v>
                </c:pt>
                <c:pt idx="1925">
                  <c:v>4988435.4000000004</c:v>
                </c:pt>
                <c:pt idx="1926">
                  <c:v>4988435.4000000004</c:v>
                </c:pt>
                <c:pt idx="1927">
                  <c:v>4988436.9000000004</c:v>
                </c:pt>
                <c:pt idx="1928">
                  <c:v>4988435.7</c:v>
                </c:pt>
                <c:pt idx="1929">
                  <c:v>4988435.6000000006</c:v>
                </c:pt>
                <c:pt idx="1930">
                  <c:v>4988435.6000000006</c:v>
                </c:pt>
                <c:pt idx="1931">
                  <c:v>4988436.1000000006</c:v>
                </c:pt>
                <c:pt idx="1932">
                  <c:v>4988438.7</c:v>
                </c:pt>
                <c:pt idx="1933">
                  <c:v>4988440</c:v>
                </c:pt>
                <c:pt idx="1934">
                  <c:v>4988441.8</c:v>
                </c:pt>
                <c:pt idx="1935">
                  <c:v>4988437.6000000006</c:v>
                </c:pt>
                <c:pt idx="1936">
                  <c:v>4988446.4000000004</c:v>
                </c:pt>
                <c:pt idx="1937">
                  <c:v>4988437.6000000006</c:v>
                </c:pt>
                <c:pt idx="1938">
                  <c:v>4988444.6000000006</c:v>
                </c:pt>
                <c:pt idx="1939">
                  <c:v>4988436</c:v>
                </c:pt>
                <c:pt idx="1940">
                  <c:v>4988435.6000000006</c:v>
                </c:pt>
                <c:pt idx="1941">
                  <c:v>4988436.8</c:v>
                </c:pt>
                <c:pt idx="1942">
                  <c:v>4988437.6000000006</c:v>
                </c:pt>
                <c:pt idx="1943">
                  <c:v>4988437.8</c:v>
                </c:pt>
                <c:pt idx="1944">
                  <c:v>4988437.4000000004</c:v>
                </c:pt>
                <c:pt idx="1945">
                  <c:v>4988439.6000000006</c:v>
                </c:pt>
                <c:pt idx="1946">
                  <c:v>4988441.5</c:v>
                </c:pt>
                <c:pt idx="1947">
                  <c:v>4988440</c:v>
                </c:pt>
                <c:pt idx="1948">
                  <c:v>4988438.7</c:v>
                </c:pt>
                <c:pt idx="1949">
                  <c:v>4988439.7</c:v>
                </c:pt>
                <c:pt idx="1950">
                  <c:v>4988442.1000000006</c:v>
                </c:pt>
                <c:pt idx="1951">
                  <c:v>4988449</c:v>
                </c:pt>
                <c:pt idx="1952">
                  <c:v>4988444.8</c:v>
                </c:pt>
                <c:pt idx="1953">
                  <c:v>4988450.6000000006</c:v>
                </c:pt>
                <c:pt idx="1954">
                  <c:v>4988447</c:v>
                </c:pt>
                <c:pt idx="1955">
                  <c:v>4988446.5</c:v>
                </c:pt>
                <c:pt idx="1956">
                  <c:v>4988448.1000000006</c:v>
                </c:pt>
                <c:pt idx="1957">
                  <c:v>4988450.6000000006</c:v>
                </c:pt>
                <c:pt idx="1958">
                  <c:v>4988452.7</c:v>
                </c:pt>
                <c:pt idx="1959">
                  <c:v>4988450.7</c:v>
                </c:pt>
                <c:pt idx="1960">
                  <c:v>4988456</c:v>
                </c:pt>
                <c:pt idx="1961">
                  <c:v>4988450.8</c:v>
                </c:pt>
                <c:pt idx="1962">
                  <c:v>4988454</c:v>
                </c:pt>
                <c:pt idx="1963">
                  <c:v>4988449.6000000006</c:v>
                </c:pt>
                <c:pt idx="1964">
                  <c:v>4988455.6000000006</c:v>
                </c:pt>
                <c:pt idx="1965">
                  <c:v>4988453.3</c:v>
                </c:pt>
                <c:pt idx="1966">
                  <c:v>4988452.3</c:v>
                </c:pt>
                <c:pt idx="1967">
                  <c:v>4988452.8</c:v>
                </c:pt>
                <c:pt idx="1968">
                  <c:v>4988455.3</c:v>
                </c:pt>
                <c:pt idx="1969">
                  <c:v>4988454.8</c:v>
                </c:pt>
                <c:pt idx="1970">
                  <c:v>4988454.5</c:v>
                </c:pt>
                <c:pt idx="1971">
                  <c:v>4988453.9000000004</c:v>
                </c:pt>
                <c:pt idx="1972">
                  <c:v>4988455.1000000006</c:v>
                </c:pt>
                <c:pt idx="1973">
                  <c:v>4988455.6000000006</c:v>
                </c:pt>
                <c:pt idx="1974">
                  <c:v>4988456.1000000006</c:v>
                </c:pt>
                <c:pt idx="1975">
                  <c:v>4988455.4000000004</c:v>
                </c:pt>
                <c:pt idx="1976">
                  <c:v>4988455.1000000006</c:v>
                </c:pt>
                <c:pt idx="1977">
                  <c:v>4988453.6000000006</c:v>
                </c:pt>
                <c:pt idx="1978">
                  <c:v>4988456.8</c:v>
                </c:pt>
                <c:pt idx="1979">
                  <c:v>4988453.9000000004</c:v>
                </c:pt>
                <c:pt idx="1980">
                  <c:v>4988449.4000000004</c:v>
                </c:pt>
                <c:pt idx="1981">
                  <c:v>4988446</c:v>
                </c:pt>
                <c:pt idx="1982">
                  <c:v>4988455</c:v>
                </c:pt>
                <c:pt idx="1983">
                  <c:v>4988456.4000000004</c:v>
                </c:pt>
                <c:pt idx="1984">
                  <c:v>4988454.6000000006</c:v>
                </c:pt>
                <c:pt idx="1985">
                  <c:v>4988455.8</c:v>
                </c:pt>
                <c:pt idx="1986">
                  <c:v>4988456.2</c:v>
                </c:pt>
                <c:pt idx="1987">
                  <c:v>4988455.1000000006</c:v>
                </c:pt>
                <c:pt idx="1988">
                  <c:v>4988447.1000000006</c:v>
                </c:pt>
                <c:pt idx="1989">
                  <c:v>4988452.3</c:v>
                </c:pt>
                <c:pt idx="1990">
                  <c:v>4988449.6000000006</c:v>
                </c:pt>
                <c:pt idx="1991">
                  <c:v>4988448.1000000006</c:v>
                </c:pt>
                <c:pt idx="1992">
                  <c:v>4988453.8</c:v>
                </c:pt>
                <c:pt idx="1993">
                  <c:v>4988453.3</c:v>
                </c:pt>
                <c:pt idx="1994">
                  <c:v>4988454.9000000004</c:v>
                </c:pt>
                <c:pt idx="1995">
                  <c:v>4988455.1000000006</c:v>
                </c:pt>
                <c:pt idx="1996">
                  <c:v>4988454.9000000004</c:v>
                </c:pt>
                <c:pt idx="1997">
                  <c:v>4988455</c:v>
                </c:pt>
                <c:pt idx="1998">
                  <c:v>4988454.4000000004</c:v>
                </c:pt>
                <c:pt idx="1999">
                  <c:v>4988454.1000000006</c:v>
                </c:pt>
                <c:pt idx="2000">
                  <c:v>4988452.9000000004</c:v>
                </c:pt>
                <c:pt idx="2001">
                  <c:v>4988452.9000000004</c:v>
                </c:pt>
                <c:pt idx="2002">
                  <c:v>4988454.1000000006</c:v>
                </c:pt>
                <c:pt idx="2003">
                  <c:v>4988451.6000000006</c:v>
                </c:pt>
                <c:pt idx="2004">
                  <c:v>4988450.2</c:v>
                </c:pt>
                <c:pt idx="2005">
                  <c:v>4988450.5</c:v>
                </c:pt>
                <c:pt idx="2006">
                  <c:v>4988450.6000000006</c:v>
                </c:pt>
                <c:pt idx="2007">
                  <c:v>4988444.3</c:v>
                </c:pt>
                <c:pt idx="2008">
                  <c:v>4988444.9000000004</c:v>
                </c:pt>
                <c:pt idx="2009">
                  <c:v>4988449.1000000006</c:v>
                </c:pt>
                <c:pt idx="2010">
                  <c:v>4988448.8</c:v>
                </c:pt>
                <c:pt idx="2011">
                  <c:v>4988448</c:v>
                </c:pt>
                <c:pt idx="2012">
                  <c:v>4988447.9000000004</c:v>
                </c:pt>
                <c:pt idx="2013">
                  <c:v>4988447.6000000006</c:v>
                </c:pt>
                <c:pt idx="2014">
                  <c:v>4988446.9000000004</c:v>
                </c:pt>
                <c:pt idx="2015">
                  <c:v>4988447.6000000006</c:v>
                </c:pt>
                <c:pt idx="2016">
                  <c:v>4988446.8</c:v>
                </c:pt>
                <c:pt idx="2017">
                  <c:v>4988446.5</c:v>
                </c:pt>
                <c:pt idx="2018">
                  <c:v>4988447.4000000004</c:v>
                </c:pt>
                <c:pt idx="2019">
                  <c:v>4988445.3</c:v>
                </c:pt>
                <c:pt idx="2020">
                  <c:v>4988441.7</c:v>
                </c:pt>
                <c:pt idx="2021">
                  <c:v>4988442.4000000004</c:v>
                </c:pt>
                <c:pt idx="2022">
                  <c:v>4988441.2</c:v>
                </c:pt>
                <c:pt idx="2023">
                  <c:v>4988442.8</c:v>
                </c:pt>
                <c:pt idx="2024">
                  <c:v>4988441.4000000004</c:v>
                </c:pt>
                <c:pt idx="2025">
                  <c:v>4988444.8</c:v>
                </c:pt>
                <c:pt idx="2026">
                  <c:v>4988444.4000000004</c:v>
                </c:pt>
                <c:pt idx="2027">
                  <c:v>4988444</c:v>
                </c:pt>
                <c:pt idx="2028">
                  <c:v>4988445.8</c:v>
                </c:pt>
                <c:pt idx="2029">
                  <c:v>4988445.2</c:v>
                </c:pt>
                <c:pt idx="2030">
                  <c:v>4988444.2</c:v>
                </c:pt>
                <c:pt idx="2031">
                  <c:v>4988444.8</c:v>
                </c:pt>
                <c:pt idx="2032">
                  <c:v>4988444.4000000004</c:v>
                </c:pt>
                <c:pt idx="2033">
                  <c:v>4988444</c:v>
                </c:pt>
                <c:pt idx="2034">
                  <c:v>4988444.2</c:v>
                </c:pt>
                <c:pt idx="2035">
                  <c:v>4988444.2</c:v>
                </c:pt>
                <c:pt idx="2036">
                  <c:v>4988444</c:v>
                </c:pt>
                <c:pt idx="2037">
                  <c:v>4988444.3</c:v>
                </c:pt>
                <c:pt idx="2038">
                  <c:v>4988444</c:v>
                </c:pt>
                <c:pt idx="2039">
                  <c:v>4988444.1000000006</c:v>
                </c:pt>
                <c:pt idx="2040">
                  <c:v>4988444.9000000004</c:v>
                </c:pt>
                <c:pt idx="2041">
                  <c:v>4988444.3</c:v>
                </c:pt>
                <c:pt idx="2042">
                  <c:v>4988441.4000000004</c:v>
                </c:pt>
                <c:pt idx="2043">
                  <c:v>4988435.5</c:v>
                </c:pt>
                <c:pt idx="2044">
                  <c:v>4988438.4000000004</c:v>
                </c:pt>
                <c:pt idx="2045">
                  <c:v>4988437.3</c:v>
                </c:pt>
                <c:pt idx="2046">
                  <c:v>4988436.8</c:v>
                </c:pt>
                <c:pt idx="2047">
                  <c:v>4988439.5</c:v>
                </c:pt>
                <c:pt idx="2048">
                  <c:v>4988442.3</c:v>
                </c:pt>
                <c:pt idx="2049">
                  <c:v>4988441.1000000006</c:v>
                </c:pt>
                <c:pt idx="2050">
                  <c:v>4988440</c:v>
                </c:pt>
                <c:pt idx="2051">
                  <c:v>4988439.7</c:v>
                </c:pt>
                <c:pt idx="2052">
                  <c:v>4988437.4000000004</c:v>
                </c:pt>
                <c:pt idx="2053">
                  <c:v>4988439.2</c:v>
                </c:pt>
                <c:pt idx="2054">
                  <c:v>4988440.6000000006</c:v>
                </c:pt>
                <c:pt idx="2055">
                  <c:v>4988440</c:v>
                </c:pt>
                <c:pt idx="2056">
                  <c:v>4988438.4000000004</c:v>
                </c:pt>
                <c:pt idx="2057">
                  <c:v>4988438.1000000006</c:v>
                </c:pt>
                <c:pt idx="2058">
                  <c:v>4988438.1000000006</c:v>
                </c:pt>
                <c:pt idx="2059">
                  <c:v>4988435.8</c:v>
                </c:pt>
                <c:pt idx="2060">
                  <c:v>4988436.8</c:v>
                </c:pt>
                <c:pt idx="2061">
                  <c:v>4988435.8</c:v>
                </c:pt>
                <c:pt idx="2062">
                  <c:v>4988435.7</c:v>
                </c:pt>
                <c:pt idx="2063">
                  <c:v>4988437</c:v>
                </c:pt>
                <c:pt idx="2064">
                  <c:v>4988436.7</c:v>
                </c:pt>
                <c:pt idx="2065">
                  <c:v>4988436.2</c:v>
                </c:pt>
                <c:pt idx="2066">
                  <c:v>4988437.8</c:v>
                </c:pt>
                <c:pt idx="2067">
                  <c:v>4988437.6000000006</c:v>
                </c:pt>
                <c:pt idx="2068">
                  <c:v>4988437.1000000006</c:v>
                </c:pt>
                <c:pt idx="2069">
                  <c:v>4988435.6000000006</c:v>
                </c:pt>
                <c:pt idx="2070">
                  <c:v>4988436</c:v>
                </c:pt>
                <c:pt idx="2071">
                  <c:v>4988436.3</c:v>
                </c:pt>
                <c:pt idx="2072">
                  <c:v>4988436.1000000006</c:v>
                </c:pt>
                <c:pt idx="2073">
                  <c:v>4988435.9000000004</c:v>
                </c:pt>
                <c:pt idx="2074">
                  <c:v>4988436.2</c:v>
                </c:pt>
                <c:pt idx="2075">
                  <c:v>4988436.3</c:v>
                </c:pt>
                <c:pt idx="2076">
                  <c:v>4988437.3</c:v>
                </c:pt>
                <c:pt idx="2077">
                  <c:v>4988436.8</c:v>
                </c:pt>
                <c:pt idx="2078">
                  <c:v>4988437.3</c:v>
                </c:pt>
                <c:pt idx="2079">
                  <c:v>4988436.8</c:v>
                </c:pt>
                <c:pt idx="2080">
                  <c:v>4988438.1000000006</c:v>
                </c:pt>
                <c:pt idx="2081">
                  <c:v>4988437.7</c:v>
                </c:pt>
                <c:pt idx="2082">
                  <c:v>4988437.9000000004</c:v>
                </c:pt>
                <c:pt idx="2083">
                  <c:v>4988438.1000000006</c:v>
                </c:pt>
                <c:pt idx="2084">
                  <c:v>4988438</c:v>
                </c:pt>
                <c:pt idx="2085">
                  <c:v>4988437.3</c:v>
                </c:pt>
                <c:pt idx="2086">
                  <c:v>4988436.6000000006</c:v>
                </c:pt>
                <c:pt idx="2087">
                  <c:v>4988437.9000000004</c:v>
                </c:pt>
                <c:pt idx="2088">
                  <c:v>4988435.9000000004</c:v>
                </c:pt>
                <c:pt idx="2089">
                  <c:v>4988435.8</c:v>
                </c:pt>
                <c:pt idx="2090">
                  <c:v>4988436.2</c:v>
                </c:pt>
                <c:pt idx="2091">
                  <c:v>4988436.1000000006</c:v>
                </c:pt>
                <c:pt idx="2092">
                  <c:v>4988436.7</c:v>
                </c:pt>
                <c:pt idx="2093">
                  <c:v>4988437.6000000006</c:v>
                </c:pt>
                <c:pt idx="2094">
                  <c:v>4988433.4000000004</c:v>
                </c:pt>
                <c:pt idx="2095">
                  <c:v>4988430.7</c:v>
                </c:pt>
                <c:pt idx="2096">
                  <c:v>4988433.4000000004</c:v>
                </c:pt>
                <c:pt idx="2097">
                  <c:v>4988433.8</c:v>
                </c:pt>
                <c:pt idx="2098">
                  <c:v>4988433.8</c:v>
                </c:pt>
                <c:pt idx="2099">
                  <c:v>4988429.9000000004</c:v>
                </c:pt>
                <c:pt idx="2100">
                  <c:v>4988430.8</c:v>
                </c:pt>
                <c:pt idx="2101">
                  <c:v>4988431.6000000006</c:v>
                </c:pt>
                <c:pt idx="2102">
                  <c:v>4988430.2</c:v>
                </c:pt>
                <c:pt idx="2103">
                  <c:v>4988432.3</c:v>
                </c:pt>
                <c:pt idx="2104">
                  <c:v>4988431.4000000004</c:v>
                </c:pt>
                <c:pt idx="2105">
                  <c:v>4988431.1000000006</c:v>
                </c:pt>
                <c:pt idx="2106">
                  <c:v>4988430.6000000006</c:v>
                </c:pt>
                <c:pt idx="2107">
                  <c:v>4988431</c:v>
                </c:pt>
                <c:pt idx="2108">
                  <c:v>4988432</c:v>
                </c:pt>
                <c:pt idx="2109">
                  <c:v>4988431.6000000006</c:v>
                </c:pt>
                <c:pt idx="2110">
                  <c:v>4988432.5</c:v>
                </c:pt>
                <c:pt idx="2111">
                  <c:v>4988432.8</c:v>
                </c:pt>
                <c:pt idx="2112">
                  <c:v>4988432.3</c:v>
                </c:pt>
                <c:pt idx="2113">
                  <c:v>4988430.8</c:v>
                </c:pt>
                <c:pt idx="2114">
                  <c:v>4988433.8</c:v>
                </c:pt>
                <c:pt idx="2115">
                  <c:v>4988431.1000000006</c:v>
                </c:pt>
                <c:pt idx="2116">
                  <c:v>4988430.5</c:v>
                </c:pt>
                <c:pt idx="2117">
                  <c:v>4988430.1000000006</c:v>
                </c:pt>
                <c:pt idx="2118">
                  <c:v>4988430.2</c:v>
                </c:pt>
                <c:pt idx="2119">
                  <c:v>4988430.4000000004</c:v>
                </c:pt>
                <c:pt idx="2120">
                  <c:v>4988430.3</c:v>
                </c:pt>
                <c:pt idx="2121">
                  <c:v>4988430.7</c:v>
                </c:pt>
                <c:pt idx="2122">
                  <c:v>4988430.6000000006</c:v>
                </c:pt>
                <c:pt idx="2123">
                  <c:v>4988431.1000000006</c:v>
                </c:pt>
                <c:pt idx="2124">
                  <c:v>4988431.6000000006</c:v>
                </c:pt>
                <c:pt idx="2125">
                  <c:v>4988431.9000000004</c:v>
                </c:pt>
                <c:pt idx="2126">
                  <c:v>4988431.8</c:v>
                </c:pt>
                <c:pt idx="2127">
                  <c:v>4988431.6000000006</c:v>
                </c:pt>
                <c:pt idx="2128">
                  <c:v>4988432.3</c:v>
                </c:pt>
                <c:pt idx="2129">
                  <c:v>4988431.6000000006</c:v>
                </c:pt>
                <c:pt idx="2130">
                  <c:v>4988431.4000000004</c:v>
                </c:pt>
                <c:pt idx="2131">
                  <c:v>4988433</c:v>
                </c:pt>
                <c:pt idx="2132">
                  <c:v>4988435.1000000006</c:v>
                </c:pt>
                <c:pt idx="2133">
                  <c:v>4988432.9000000004</c:v>
                </c:pt>
                <c:pt idx="2134">
                  <c:v>4988433.7</c:v>
                </c:pt>
                <c:pt idx="2135">
                  <c:v>4988434.8</c:v>
                </c:pt>
                <c:pt idx="2136">
                  <c:v>4988434.6000000006</c:v>
                </c:pt>
                <c:pt idx="2137">
                  <c:v>4988435.1000000006</c:v>
                </c:pt>
                <c:pt idx="2138">
                  <c:v>4988436.7</c:v>
                </c:pt>
                <c:pt idx="2139">
                  <c:v>4988443.4000000004</c:v>
                </c:pt>
                <c:pt idx="2140">
                  <c:v>4988439.3</c:v>
                </c:pt>
                <c:pt idx="2141">
                  <c:v>4988442</c:v>
                </c:pt>
                <c:pt idx="2142">
                  <c:v>4988442.1000000006</c:v>
                </c:pt>
                <c:pt idx="2143">
                  <c:v>4988440.9000000004</c:v>
                </c:pt>
                <c:pt idx="2144">
                  <c:v>4988443.8</c:v>
                </c:pt>
                <c:pt idx="2145">
                  <c:v>4988442.6000000006</c:v>
                </c:pt>
                <c:pt idx="2146">
                  <c:v>4988444.3</c:v>
                </c:pt>
                <c:pt idx="2147">
                  <c:v>4988442.8</c:v>
                </c:pt>
                <c:pt idx="2148">
                  <c:v>4988443</c:v>
                </c:pt>
                <c:pt idx="2149">
                  <c:v>4988444.4000000004</c:v>
                </c:pt>
                <c:pt idx="2150">
                  <c:v>4988443.5</c:v>
                </c:pt>
                <c:pt idx="2151">
                  <c:v>4988444.2</c:v>
                </c:pt>
                <c:pt idx="2152">
                  <c:v>4988443.6000000006</c:v>
                </c:pt>
                <c:pt idx="2153">
                  <c:v>4988443.5</c:v>
                </c:pt>
                <c:pt idx="2154">
                  <c:v>4988444.5</c:v>
                </c:pt>
                <c:pt idx="2155">
                  <c:v>4988443</c:v>
                </c:pt>
                <c:pt idx="2156">
                  <c:v>4988444.6000000006</c:v>
                </c:pt>
                <c:pt idx="2157">
                  <c:v>4988443.8</c:v>
                </c:pt>
                <c:pt idx="2158">
                  <c:v>4988444</c:v>
                </c:pt>
                <c:pt idx="2159">
                  <c:v>4988442.8</c:v>
                </c:pt>
                <c:pt idx="2160">
                  <c:v>4988444.4000000004</c:v>
                </c:pt>
                <c:pt idx="2161">
                  <c:v>4988443.1000000006</c:v>
                </c:pt>
                <c:pt idx="2162">
                  <c:v>4988445.2</c:v>
                </c:pt>
                <c:pt idx="2163">
                  <c:v>4988443.8</c:v>
                </c:pt>
                <c:pt idx="2164">
                  <c:v>4988445</c:v>
                </c:pt>
                <c:pt idx="2165">
                  <c:v>4988444.2</c:v>
                </c:pt>
                <c:pt idx="2166">
                  <c:v>4988444.4000000004</c:v>
                </c:pt>
                <c:pt idx="2167">
                  <c:v>4988444.8</c:v>
                </c:pt>
                <c:pt idx="2168">
                  <c:v>4988444.5</c:v>
                </c:pt>
                <c:pt idx="2169">
                  <c:v>4988445</c:v>
                </c:pt>
                <c:pt idx="2170">
                  <c:v>4988444.9000000004</c:v>
                </c:pt>
                <c:pt idx="2171">
                  <c:v>4988444.6000000006</c:v>
                </c:pt>
                <c:pt idx="2172">
                  <c:v>4988444.6000000006</c:v>
                </c:pt>
                <c:pt idx="2173">
                  <c:v>4988445</c:v>
                </c:pt>
                <c:pt idx="2174">
                  <c:v>4988445.3</c:v>
                </c:pt>
                <c:pt idx="2175">
                  <c:v>4988444</c:v>
                </c:pt>
                <c:pt idx="2176">
                  <c:v>4988444.7</c:v>
                </c:pt>
                <c:pt idx="2177">
                  <c:v>4988445.7</c:v>
                </c:pt>
                <c:pt idx="2178">
                  <c:v>4988445.1000000006</c:v>
                </c:pt>
                <c:pt idx="2179">
                  <c:v>4988444.6000000006</c:v>
                </c:pt>
                <c:pt idx="2180">
                  <c:v>4988444.6000000006</c:v>
                </c:pt>
                <c:pt idx="2181">
                  <c:v>4988444.4000000004</c:v>
                </c:pt>
                <c:pt idx="2182">
                  <c:v>4988444.8</c:v>
                </c:pt>
                <c:pt idx="2183">
                  <c:v>4988445.5</c:v>
                </c:pt>
                <c:pt idx="2184">
                  <c:v>4988446.1000000006</c:v>
                </c:pt>
                <c:pt idx="2185">
                  <c:v>4988446.5</c:v>
                </c:pt>
                <c:pt idx="2186">
                  <c:v>4988446.8</c:v>
                </c:pt>
                <c:pt idx="2187">
                  <c:v>4988446.6000000006</c:v>
                </c:pt>
                <c:pt idx="2188">
                  <c:v>4988446.3</c:v>
                </c:pt>
                <c:pt idx="2189">
                  <c:v>4988446.5</c:v>
                </c:pt>
                <c:pt idx="2190">
                  <c:v>4988445.8</c:v>
                </c:pt>
                <c:pt idx="2191">
                  <c:v>4988446.3</c:v>
                </c:pt>
                <c:pt idx="2192">
                  <c:v>4988446.3</c:v>
                </c:pt>
                <c:pt idx="2193">
                  <c:v>4988446.1000000006</c:v>
                </c:pt>
                <c:pt idx="2194">
                  <c:v>4988447.6000000006</c:v>
                </c:pt>
                <c:pt idx="2195">
                  <c:v>4988446</c:v>
                </c:pt>
                <c:pt idx="2196">
                  <c:v>4988445.9000000004</c:v>
                </c:pt>
                <c:pt idx="2197">
                  <c:v>4988446.2</c:v>
                </c:pt>
                <c:pt idx="2198">
                  <c:v>4988446.3</c:v>
                </c:pt>
                <c:pt idx="2199">
                  <c:v>4988446.8</c:v>
                </c:pt>
                <c:pt idx="2200">
                  <c:v>4988446.4000000004</c:v>
                </c:pt>
                <c:pt idx="2201">
                  <c:v>4988446.4000000004</c:v>
                </c:pt>
                <c:pt idx="2202">
                  <c:v>4988446.5</c:v>
                </c:pt>
                <c:pt idx="2203">
                  <c:v>4988446.3</c:v>
                </c:pt>
                <c:pt idx="2204">
                  <c:v>4988446.3</c:v>
                </c:pt>
                <c:pt idx="2205">
                  <c:v>4988447</c:v>
                </c:pt>
                <c:pt idx="2206">
                  <c:v>4988447.3</c:v>
                </c:pt>
                <c:pt idx="2207">
                  <c:v>4988447.8</c:v>
                </c:pt>
                <c:pt idx="2208">
                  <c:v>4988448.3</c:v>
                </c:pt>
                <c:pt idx="2209">
                  <c:v>4988447.3</c:v>
                </c:pt>
                <c:pt idx="2210">
                  <c:v>4988447.4000000004</c:v>
                </c:pt>
                <c:pt idx="2211">
                  <c:v>4988447.4000000004</c:v>
                </c:pt>
                <c:pt idx="2212">
                  <c:v>4988448</c:v>
                </c:pt>
                <c:pt idx="2213">
                  <c:v>4988448.9000000004</c:v>
                </c:pt>
                <c:pt idx="2214">
                  <c:v>4988447.6000000006</c:v>
                </c:pt>
                <c:pt idx="2215">
                  <c:v>4988447.6000000006</c:v>
                </c:pt>
                <c:pt idx="2216">
                  <c:v>4988446.8</c:v>
                </c:pt>
                <c:pt idx="2217">
                  <c:v>4988446.8</c:v>
                </c:pt>
                <c:pt idx="2218">
                  <c:v>4988446.7</c:v>
                </c:pt>
                <c:pt idx="2219">
                  <c:v>4988446.8</c:v>
                </c:pt>
                <c:pt idx="2220">
                  <c:v>4988447</c:v>
                </c:pt>
                <c:pt idx="2221">
                  <c:v>4988447.2</c:v>
                </c:pt>
                <c:pt idx="2222">
                  <c:v>4988446.4000000004</c:v>
                </c:pt>
                <c:pt idx="2223">
                  <c:v>4988446.4000000004</c:v>
                </c:pt>
                <c:pt idx="2224">
                  <c:v>4988447.1000000006</c:v>
                </c:pt>
                <c:pt idx="2225">
                  <c:v>4988447</c:v>
                </c:pt>
                <c:pt idx="2226">
                  <c:v>4988446.7</c:v>
                </c:pt>
                <c:pt idx="2227">
                  <c:v>4988446.9000000004</c:v>
                </c:pt>
                <c:pt idx="2228">
                  <c:v>4988453.7</c:v>
                </c:pt>
                <c:pt idx="2229">
                  <c:v>4988449.6000000006</c:v>
                </c:pt>
                <c:pt idx="2230">
                  <c:v>4988456.5</c:v>
                </c:pt>
                <c:pt idx="2231">
                  <c:v>4988453</c:v>
                </c:pt>
                <c:pt idx="2232">
                  <c:v>4988455.9000000004</c:v>
                </c:pt>
                <c:pt idx="2233">
                  <c:v>4988456.6000000006</c:v>
                </c:pt>
                <c:pt idx="2234">
                  <c:v>4988451.3</c:v>
                </c:pt>
                <c:pt idx="2235">
                  <c:v>4988463</c:v>
                </c:pt>
                <c:pt idx="2236">
                  <c:v>4988453.4000000004</c:v>
                </c:pt>
                <c:pt idx="2237">
                  <c:v>4988459.9000000004</c:v>
                </c:pt>
                <c:pt idx="2238">
                  <c:v>4988451.8</c:v>
                </c:pt>
                <c:pt idx="2239">
                  <c:v>4988461.2</c:v>
                </c:pt>
                <c:pt idx="2240">
                  <c:v>4988461.6000000006</c:v>
                </c:pt>
                <c:pt idx="2241">
                  <c:v>4988452.4000000004</c:v>
                </c:pt>
                <c:pt idx="2242">
                  <c:v>4988463.3</c:v>
                </c:pt>
                <c:pt idx="2243">
                  <c:v>4988454.5</c:v>
                </c:pt>
                <c:pt idx="2244">
                  <c:v>4988466.2</c:v>
                </c:pt>
                <c:pt idx="2245">
                  <c:v>4988458</c:v>
                </c:pt>
                <c:pt idx="2246">
                  <c:v>4988462.5</c:v>
                </c:pt>
                <c:pt idx="2247">
                  <c:v>4988456.2</c:v>
                </c:pt>
                <c:pt idx="2248">
                  <c:v>4988453.5</c:v>
                </c:pt>
                <c:pt idx="2249">
                  <c:v>4988459.2</c:v>
                </c:pt>
                <c:pt idx="2250">
                  <c:v>4988463.7</c:v>
                </c:pt>
                <c:pt idx="2251">
                  <c:v>4988462.5</c:v>
                </c:pt>
                <c:pt idx="2252">
                  <c:v>4988466.3</c:v>
                </c:pt>
                <c:pt idx="2253">
                  <c:v>4988460.7</c:v>
                </c:pt>
                <c:pt idx="2254">
                  <c:v>4988461.4000000004</c:v>
                </c:pt>
                <c:pt idx="2255">
                  <c:v>4988463.5</c:v>
                </c:pt>
                <c:pt idx="2256">
                  <c:v>4988460.6000000006</c:v>
                </c:pt>
                <c:pt idx="2257">
                  <c:v>4988460.1000000006</c:v>
                </c:pt>
                <c:pt idx="2258">
                  <c:v>4988464.6000000006</c:v>
                </c:pt>
                <c:pt idx="2259">
                  <c:v>4988461</c:v>
                </c:pt>
                <c:pt idx="2260">
                  <c:v>4988465.4000000004</c:v>
                </c:pt>
                <c:pt idx="2261">
                  <c:v>4988468.7</c:v>
                </c:pt>
                <c:pt idx="2262">
                  <c:v>4988466.6000000006</c:v>
                </c:pt>
                <c:pt idx="2263">
                  <c:v>4988466.6000000006</c:v>
                </c:pt>
                <c:pt idx="2264">
                  <c:v>4988465.8</c:v>
                </c:pt>
                <c:pt idx="2265">
                  <c:v>4988465.9000000004</c:v>
                </c:pt>
                <c:pt idx="2266">
                  <c:v>4988466.5</c:v>
                </c:pt>
                <c:pt idx="2267">
                  <c:v>4988465</c:v>
                </c:pt>
                <c:pt idx="2268">
                  <c:v>4988464.9000000004</c:v>
                </c:pt>
                <c:pt idx="2269">
                  <c:v>4988465.8</c:v>
                </c:pt>
                <c:pt idx="2270">
                  <c:v>4988467.4000000004</c:v>
                </c:pt>
                <c:pt idx="2271">
                  <c:v>4988469</c:v>
                </c:pt>
                <c:pt idx="2272">
                  <c:v>4988467.1000000006</c:v>
                </c:pt>
                <c:pt idx="2273">
                  <c:v>4988468.7</c:v>
                </c:pt>
                <c:pt idx="2274">
                  <c:v>4988469.1000000006</c:v>
                </c:pt>
                <c:pt idx="2275">
                  <c:v>4988468</c:v>
                </c:pt>
                <c:pt idx="2276">
                  <c:v>4988469.1000000006</c:v>
                </c:pt>
                <c:pt idx="2277">
                  <c:v>4988469.3</c:v>
                </c:pt>
                <c:pt idx="2278">
                  <c:v>4988468.9000000004</c:v>
                </c:pt>
                <c:pt idx="2279">
                  <c:v>4988470.7</c:v>
                </c:pt>
                <c:pt idx="2280">
                  <c:v>4988468.4000000004</c:v>
                </c:pt>
                <c:pt idx="2281">
                  <c:v>4988469.4000000004</c:v>
                </c:pt>
                <c:pt idx="2282">
                  <c:v>4988468.4000000004</c:v>
                </c:pt>
                <c:pt idx="2283">
                  <c:v>4988463.6000000006</c:v>
                </c:pt>
                <c:pt idx="2284">
                  <c:v>4988468.3</c:v>
                </c:pt>
                <c:pt idx="2285">
                  <c:v>4988464</c:v>
                </c:pt>
                <c:pt idx="2286">
                  <c:v>4988468</c:v>
                </c:pt>
                <c:pt idx="2287">
                  <c:v>4988462.2</c:v>
                </c:pt>
                <c:pt idx="2288">
                  <c:v>4988461.6000000006</c:v>
                </c:pt>
                <c:pt idx="2289">
                  <c:v>4988468</c:v>
                </c:pt>
                <c:pt idx="2290">
                  <c:v>4988459.3</c:v>
                </c:pt>
                <c:pt idx="2291">
                  <c:v>4988465.3</c:v>
                </c:pt>
                <c:pt idx="2292">
                  <c:v>4988463.6000000006</c:v>
                </c:pt>
                <c:pt idx="2293">
                  <c:v>4988464.4000000004</c:v>
                </c:pt>
                <c:pt idx="2294">
                  <c:v>4988464.4000000004</c:v>
                </c:pt>
                <c:pt idx="2295">
                  <c:v>4988466</c:v>
                </c:pt>
                <c:pt idx="2296">
                  <c:v>4988462.9000000004</c:v>
                </c:pt>
                <c:pt idx="2297">
                  <c:v>4988460.2</c:v>
                </c:pt>
                <c:pt idx="2298">
                  <c:v>4988466.3</c:v>
                </c:pt>
                <c:pt idx="2299">
                  <c:v>4988458.9000000004</c:v>
                </c:pt>
                <c:pt idx="2300">
                  <c:v>4988469.1000000006</c:v>
                </c:pt>
                <c:pt idx="2301">
                  <c:v>4988466.7</c:v>
                </c:pt>
                <c:pt idx="2302">
                  <c:v>4988466.4000000004</c:v>
                </c:pt>
                <c:pt idx="2303">
                  <c:v>4988468.3</c:v>
                </c:pt>
                <c:pt idx="2304">
                  <c:v>4988468.8</c:v>
                </c:pt>
                <c:pt idx="2305">
                  <c:v>4988468.6000000006</c:v>
                </c:pt>
                <c:pt idx="2306">
                  <c:v>4988467.3</c:v>
                </c:pt>
                <c:pt idx="2307">
                  <c:v>4988468.6000000006</c:v>
                </c:pt>
                <c:pt idx="2308">
                  <c:v>4988468.4000000004</c:v>
                </c:pt>
                <c:pt idx="2309">
                  <c:v>4988467</c:v>
                </c:pt>
                <c:pt idx="2310">
                  <c:v>4988467.5</c:v>
                </c:pt>
                <c:pt idx="2311">
                  <c:v>4988465</c:v>
                </c:pt>
                <c:pt idx="2312">
                  <c:v>4988464.9000000004</c:v>
                </c:pt>
                <c:pt idx="2313">
                  <c:v>4988463.8</c:v>
                </c:pt>
                <c:pt idx="2314">
                  <c:v>4988464.6000000006</c:v>
                </c:pt>
                <c:pt idx="2315">
                  <c:v>4988465.5</c:v>
                </c:pt>
                <c:pt idx="2316">
                  <c:v>4988464.1000000006</c:v>
                </c:pt>
                <c:pt idx="2317">
                  <c:v>4988462.4000000004</c:v>
                </c:pt>
                <c:pt idx="2318">
                  <c:v>4988464</c:v>
                </c:pt>
                <c:pt idx="2319">
                  <c:v>4988463.7</c:v>
                </c:pt>
                <c:pt idx="2320">
                  <c:v>4988464.2</c:v>
                </c:pt>
                <c:pt idx="2321">
                  <c:v>4988462.4000000004</c:v>
                </c:pt>
                <c:pt idx="2322">
                  <c:v>4988462</c:v>
                </c:pt>
                <c:pt idx="2323">
                  <c:v>4988463.1000000006</c:v>
                </c:pt>
                <c:pt idx="2324">
                  <c:v>4988462.6000000006</c:v>
                </c:pt>
                <c:pt idx="2325">
                  <c:v>4988463.2</c:v>
                </c:pt>
                <c:pt idx="2326">
                  <c:v>4988461.9000000004</c:v>
                </c:pt>
                <c:pt idx="2327">
                  <c:v>4988462.2</c:v>
                </c:pt>
                <c:pt idx="2328">
                  <c:v>4988462.1000000006</c:v>
                </c:pt>
                <c:pt idx="2329">
                  <c:v>4988460.1000000006</c:v>
                </c:pt>
                <c:pt idx="2330">
                  <c:v>4988460</c:v>
                </c:pt>
                <c:pt idx="2331">
                  <c:v>4988457.9000000004</c:v>
                </c:pt>
                <c:pt idx="2332">
                  <c:v>4988458.5</c:v>
                </c:pt>
                <c:pt idx="2333">
                  <c:v>4988457.6000000006</c:v>
                </c:pt>
                <c:pt idx="2334">
                  <c:v>4988459.1000000006</c:v>
                </c:pt>
                <c:pt idx="2335">
                  <c:v>4988459.6000000006</c:v>
                </c:pt>
                <c:pt idx="2336">
                  <c:v>4988457.4000000004</c:v>
                </c:pt>
                <c:pt idx="2337">
                  <c:v>4988457.4000000004</c:v>
                </c:pt>
                <c:pt idx="2338">
                  <c:v>4988457.2</c:v>
                </c:pt>
                <c:pt idx="2339">
                  <c:v>4988456.6000000006</c:v>
                </c:pt>
                <c:pt idx="2340">
                  <c:v>4988457.3</c:v>
                </c:pt>
                <c:pt idx="2341">
                  <c:v>4988456.2</c:v>
                </c:pt>
                <c:pt idx="2342">
                  <c:v>4988456.1000000006</c:v>
                </c:pt>
                <c:pt idx="2343">
                  <c:v>4988456.5</c:v>
                </c:pt>
                <c:pt idx="2344">
                  <c:v>4988456.3</c:v>
                </c:pt>
                <c:pt idx="2345">
                  <c:v>4988455.5</c:v>
                </c:pt>
                <c:pt idx="2346">
                  <c:v>4988455.6000000006</c:v>
                </c:pt>
                <c:pt idx="2347">
                  <c:v>4988455.1000000006</c:v>
                </c:pt>
                <c:pt idx="2348">
                  <c:v>4988456</c:v>
                </c:pt>
                <c:pt idx="2349">
                  <c:v>4988455.8</c:v>
                </c:pt>
                <c:pt idx="2350">
                  <c:v>4988456</c:v>
                </c:pt>
                <c:pt idx="2351">
                  <c:v>4988453.2</c:v>
                </c:pt>
                <c:pt idx="2352">
                  <c:v>4988454.1000000006</c:v>
                </c:pt>
                <c:pt idx="2353">
                  <c:v>4988455.1000000006</c:v>
                </c:pt>
                <c:pt idx="2354">
                  <c:v>4988454.6000000006</c:v>
                </c:pt>
                <c:pt idx="2355">
                  <c:v>4988454.3</c:v>
                </c:pt>
                <c:pt idx="2356">
                  <c:v>4988451.6000000006</c:v>
                </c:pt>
                <c:pt idx="2357">
                  <c:v>4988452.2</c:v>
                </c:pt>
                <c:pt idx="2358">
                  <c:v>4988451.5</c:v>
                </c:pt>
                <c:pt idx="2359">
                  <c:v>4988449.8</c:v>
                </c:pt>
                <c:pt idx="2360">
                  <c:v>4988451</c:v>
                </c:pt>
                <c:pt idx="2361">
                  <c:v>4988449.4000000004</c:v>
                </c:pt>
                <c:pt idx="2362">
                  <c:v>4988451</c:v>
                </c:pt>
                <c:pt idx="2363">
                  <c:v>4988450.6000000006</c:v>
                </c:pt>
                <c:pt idx="2364">
                  <c:v>4988452.3</c:v>
                </c:pt>
                <c:pt idx="2365">
                  <c:v>4988452.8</c:v>
                </c:pt>
                <c:pt idx="2366">
                  <c:v>4988451.6000000006</c:v>
                </c:pt>
                <c:pt idx="2367">
                  <c:v>4988452.8</c:v>
                </c:pt>
                <c:pt idx="2368">
                  <c:v>4988451.5</c:v>
                </c:pt>
                <c:pt idx="2369">
                  <c:v>4988452.8</c:v>
                </c:pt>
                <c:pt idx="2370">
                  <c:v>4988452.1000000006</c:v>
                </c:pt>
                <c:pt idx="2371">
                  <c:v>4988450.4000000004</c:v>
                </c:pt>
                <c:pt idx="2372">
                  <c:v>4988449.6000000006</c:v>
                </c:pt>
                <c:pt idx="2373">
                  <c:v>4988451.6000000006</c:v>
                </c:pt>
                <c:pt idx="2374">
                  <c:v>4988452.1000000006</c:v>
                </c:pt>
                <c:pt idx="2375">
                  <c:v>4988449.9000000004</c:v>
                </c:pt>
                <c:pt idx="2376">
                  <c:v>4988449.6000000006</c:v>
                </c:pt>
                <c:pt idx="2377">
                  <c:v>4988449.9000000004</c:v>
                </c:pt>
                <c:pt idx="2378">
                  <c:v>4988449.9000000004</c:v>
                </c:pt>
                <c:pt idx="2379">
                  <c:v>4988449.6000000006</c:v>
                </c:pt>
                <c:pt idx="2380">
                  <c:v>4988449.8</c:v>
                </c:pt>
                <c:pt idx="2381">
                  <c:v>4988449.1000000006</c:v>
                </c:pt>
                <c:pt idx="2382">
                  <c:v>4988449.7</c:v>
                </c:pt>
                <c:pt idx="2383">
                  <c:v>4988448.4000000004</c:v>
                </c:pt>
                <c:pt idx="2384">
                  <c:v>4988449</c:v>
                </c:pt>
                <c:pt idx="2385">
                  <c:v>4988448.9000000004</c:v>
                </c:pt>
                <c:pt idx="2386">
                  <c:v>4988448.3</c:v>
                </c:pt>
                <c:pt idx="2387">
                  <c:v>4988449.1000000006</c:v>
                </c:pt>
                <c:pt idx="2388">
                  <c:v>4988449</c:v>
                </c:pt>
                <c:pt idx="2389">
                  <c:v>4988449.4000000004</c:v>
                </c:pt>
                <c:pt idx="2390">
                  <c:v>4988448.4000000004</c:v>
                </c:pt>
                <c:pt idx="2391">
                  <c:v>4988449.1000000006</c:v>
                </c:pt>
                <c:pt idx="2392">
                  <c:v>4988449.6000000006</c:v>
                </c:pt>
                <c:pt idx="2393">
                  <c:v>4988448.6000000006</c:v>
                </c:pt>
                <c:pt idx="2394">
                  <c:v>4988449.1000000006</c:v>
                </c:pt>
                <c:pt idx="2395">
                  <c:v>4988449</c:v>
                </c:pt>
                <c:pt idx="2396">
                  <c:v>4988448.6000000006</c:v>
                </c:pt>
                <c:pt idx="2397">
                  <c:v>4988449.8</c:v>
                </c:pt>
                <c:pt idx="2398">
                  <c:v>4988449.9000000004</c:v>
                </c:pt>
                <c:pt idx="2399">
                  <c:v>4988449.6000000006</c:v>
                </c:pt>
                <c:pt idx="2400">
                  <c:v>4988449.1000000006</c:v>
                </c:pt>
                <c:pt idx="2401">
                  <c:v>4988448.3</c:v>
                </c:pt>
                <c:pt idx="2402">
                  <c:v>4988448.9000000004</c:v>
                </c:pt>
                <c:pt idx="2403">
                  <c:v>4988448.4000000004</c:v>
                </c:pt>
                <c:pt idx="2404">
                  <c:v>4988449.1000000006</c:v>
                </c:pt>
                <c:pt idx="2405">
                  <c:v>4988448.6000000006</c:v>
                </c:pt>
                <c:pt idx="2406">
                  <c:v>4988449</c:v>
                </c:pt>
                <c:pt idx="2407">
                  <c:v>4988448.1000000006</c:v>
                </c:pt>
                <c:pt idx="2408">
                  <c:v>4988449.1000000006</c:v>
                </c:pt>
                <c:pt idx="2409">
                  <c:v>4988449.4000000004</c:v>
                </c:pt>
                <c:pt idx="2410">
                  <c:v>4988448.7</c:v>
                </c:pt>
                <c:pt idx="2411">
                  <c:v>4988449.6000000006</c:v>
                </c:pt>
                <c:pt idx="2412">
                  <c:v>4988449.9000000004</c:v>
                </c:pt>
                <c:pt idx="2413">
                  <c:v>4988449</c:v>
                </c:pt>
                <c:pt idx="2414">
                  <c:v>4988448.6000000006</c:v>
                </c:pt>
                <c:pt idx="2415">
                  <c:v>4988448.9000000004</c:v>
                </c:pt>
                <c:pt idx="2416">
                  <c:v>4988448.9000000004</c:v>
                </c:pt>
                <c:pt idx="2417">
                  <c:v>4988449</c:v>
                </c:pt>
                <c:pt idx="2418">
                  <c:v>4988449.6000000006</c:v>
                </c:pt>
                <c:pt idx="2419">
                  <c:v>4988449.7</c:v>
                </c:pt>
                <c:pt idx="2420">
                  <c:v>4988451.5</c:v>
                </c:pt>
                <c:pt idx="2421">
                  <c:v>4988450.8</c:v>
                </c:pt>
                <c:pt idx="2422">
                  <c:v>4988450.7</c:v>
                </c:pt>
                <c:pt idx="2423">
                  <c:v>4988451.6000000006</c:v>
                </c:pt>
                <c:pt idx="2424">
                  <c:v>4988448.4000000004</c:v>
                </c:pt>
                <c:pt idx="2425">
                  <c:v>4988450</c:v>
                </c:pt>
                <c:pt idx="2426">
                  <c:v>4988449.9000000004</c:v>
                </c:pt>
                <c:pt idx="2427">
                  <c:v>4988450.3</c:v>
                </c:pt>
                <c:pt idx="2428">
                  <c:v>4988447.3</c:v>
                </c:pt>
                <c:pt idx="2429">
                  <c:v>4988450.6000000006</c:v>
                </c:pt>
                <c:pt idx="2430">
                  <c:v>4988451.3</c:v>
                </c:pt>
                <c:pt idx="2431">
                  <c:v>4988451</c:v>
                </c:pt>
                <c:pt idx="2432">
                  <c:v>4988450.3</c:v>
                </c:pt>
                <c:pt idx="2433">
                  <c:v>4988449.8</c:v>
                </c:pt>
                <c:pt idx="2434">
                  <c:v>4988446.4000000004</c:v>
                </c:pt>
                <c:pt idx="2435">
                  <c:v>4988446.6000000006</c:v>
                </c:pt>
                <c:pt idx="2436">
                  <c:v>4988446.3</c:v>
                </c:pt>
                <c:pt idx="2437">
                  <c:v>4988443.6000000006</c:v>
                </c:pt>
                <c:pt idx="2438">
                  <c:v>4988449.2</c:v>
                </c:pt>
                <c:pt idx="2439">
                  <c:v>4988444.3</c:v>
                </c:pt>
                <c:pt idx="2440">
                  <c:v>4988447.9000000004</c:v>
                </c:pt>
                <c:pt idx="2441">
                  <c:v>4988447.6000000006</c:v>
                </c:pt>
                <c:pt idx="2442">
                  <c:v>4988448.3</c:v>
                </c:pt>
                <c:pt idx="2443">
                  <c:v>4988449</c:v>
                </c:pt>
                <c:pt idx="2444">
                  <c:v>4988448.6000000006</c:v>
                </c:pt>
                <c:pt idx="2445">
                  <c:v>4988448.6000000006</c:v>
                </c:pt>
                <c:pt idx="2446">
                  <c:v>4988449.2</c:v>
                </c:pt>
                <c:pt idx="2447">
                  <c:v>4988448.3</c:v>
                </c:pt>
                <c:pt idx="2448">
                  <c:v>4988448.9000000004</c:v>
                </c:pt>
                <c:pt idx="2449">
                  <c:v>4988445</c:v>
                </c:pt>
                <c:pt idx="2450">
                  <c:v>4988444.9000000004</c:v>
                </c:pt>
                <c:pt idx="2451">
                  <c:v>4988443.8</c:v>
                </c:pt>
                <c:pt idx="2452">
                  <c:v>4988444.5</c:v>
                </c:pt>
                <c:pt idx="2453">
                  <c:v>4988443.8</c:v>
                </c:pt>
                <c:pt idx="2454">
                  <c:v>4988443</c:v>
                </c:pt>
                <c:pt idx="2455">
                  <c:v>4988445</c:v>
                </c:pt>
                <c:pt idx="2456">
                  <c:v>4988444.7</c:v>
                </c:pt>
                <c:pt idx="2457">
                  <c:v>4988444</c:v>
                </c:pt>
                <c:pt idx="2458">
                  <c:v>4988444.9000000004</c:v>
                </c:pt>
                <c:pt idx="2459">
                  <c:v>4988443.1000000006</c:v>
                </c:pt>
                <c:pt idx="2460">
                  <c:v>4988443.8</c:v>
                </c:pt>
                <c:pt idx="2461">
                  <c:v>4988443.8</c:v>
                </c:pt>
                <c:pt idx="2462">
                  <c:v>4988445</c:v>
                </c:pt>
                <c:pt idx="2463">
                  <c:v>4988444.4000000004</c:v>
                </c:pt>
                <c:pt idx="2464">
                  <c:v>4988443.3</c:v>
                </c:pt>
                <c:pt idx="2465">
                  <c:v>4988442.6000000006</c:v>
                </c:pt>
                <c:pt idx="2466">
                  <c:v>4988446.7</c:v>
                </c:pt>
                <c:pt idx="2467">
                  <c:v>4988443.3</c:v>
                </c:pt>
                <c:pt idx="2468">
                  <c:v>4988444.3</c:v>
                </c:pt>
                <c:pt idx="2469">
                  <c:v>4988443.5</c:v>
                </c:pt>
                <c:pt idx="2470">
                  <c:v>4988442.3</c:v>
                </c:pt>
                <c:pt idx="2471">
                  <c:v>4988443.3</c:v>
                </c:pt>
                <c:pt idx="2472">
                  <c:v>4988443.6000000006</c:v>
                </c:pt>
                <c:pt idx="2473">
                  <c:v>4988444.3</c:v>
                </c:pt>
                <c:pt idx="2474">
                  <c:v>4988448.4000000004</c:v>
                </c:pt>
                <c:pt idx="2475">
                  <c:v>4988445.3</c:v>
                </c:pt>
                <c:pt idx="2476">
                  <c:v>4988449.4000000004</c:v>
                </c:pt>
                <c:pt idx="2477">
                  <c:v>4988448</c:v>
                </c:pt>
                <c:pt idx="2478">
                  <c:v>4988444.4000000004</c:v>
                </c:pt>
                <c:pt idx="2479">
                  <c:v>4988444</c:v>
                </c:pt>
                <c:pt idx="2480">
                  <c:v>4988443.7</c:v>
                </c:pt>
                <c:pt idx="2481">
                  <c:v>4988444.8</c:v>
                </c:pt>
                <c:pt idx="2482">
                  <c:v>4988444.7</c:v>
                </c:pt>
                <c:pt idx="2483">
                  <c:v>4988444.6000000006</c:v>
                </c:pt>
                <c:pt idx="2484">
                  <c:v>4988445</c:v>
                </c:pt>
                <c:pt idx="2485">
                  <c:v>4988444.7</c:v>
                </c:pt>
                <c:pt idx="2486">
                  <c:v>4988445.4000000004</c:v>
                </c:pt>
                <c:pt idx="2487">
                  <c:v>4988444.8</c:v>
                </c:pt>
                <c:pt idx="2488">
                  <c:v>4988444.6000000006</c:v>
                </c:pt>
                <c:pt idx="2489">
                  <c:v>4988445.3</c:v>
                </c:pt>
                <c:pt idx="2490">
                  <c:v>4988445.4000000004</c:v>
                </c:pt>
                <c:pt idx="2491">
                  <c:v>4988445</c:v>
                </c:pt>
                <c:pt idx="2492">
                  <c:v>4988445.3</c:v>
                </c:pt>
                <c:pt idx="2493">
                  <c:v>4988446.6000000006</c:v>
                </c:pt>
                <c:pt idx="2494">
                  <c:v>4988446.5</c:v>
                </c:pt>
                <c:pt idx="2495">
                  <c:v>4988447.6000000006</c:v>
                </c:pt>
                <c:pt idx="2496">
                  <c:v>4988446.6000000006</c:v>
                </c:pt>
                <c:pt idx="2497">
                  <c:v>4988447.2</c:v>
                </c:pt>
                <c:pt idx="2498">
                  <c:v>4988446.1000000006</c:v>
                </c:pt>
                <c:pt idx="2499">
                  <c:v>4988448.3</c:v>
                </c:pt>
                <c:pt idx="2500">
                  <c:v>4988447.8</c:v>
                </c:pt>
                <c:pt idx="2501">
                  <c:v>4988448</c:v>
                </c:pt>
                <c:pt idx="2502">
                  <c:v>4988448.9000000004</c:v>
                </c:pt>
                <c:pt idx="2503">
                  <c:v>4988448.1000000006</c:v>
                </c:pt>
                <c:pt idx="2504">
                  <c:v>4988447.1000000006</c:v>
                </c:pt>
                <c:pt idx="2505">
                  <c:v>4988448.2</c:v>
                </c:pt>
                <c:pt idx="2506">
                  <c:v>4988449.2</c:v>
                </c:pt>
                <c:pt idx="2507">
                  <c:v>4988447.8</c:v>
                </c:pt>
                <c:pt idx="2508">
                  <c:v>4988449</c:v>
                </c:pt>
                <c:pt idx="2509">
                  <c:v>4988449.9000000004</c:v>
                </c:pt>
                <c:pt idx="2510">
                  <c:v>4988449</c:v>
                </c:pt>
                <c:pt idx="2511">
                  <c:v>4988450.4000000004</c:v>
                </c:pt>
                <c:pt idx="2512">
                  <c:v>4988450.4000000004</c:v>
                </c:pt>
                <c:pt idx="2513">
                  <c:v>4988451.1000000006</c:v>
                </c:pt>
                <c:pt idx="2514">
                  <c:v>4988451.3</c:v>
                </c:pt>
                <c:pt idx="2515">
                  <c:v>4988449.9000000004</c:v>
                </c:pt>
                <c:pt idx="2516">
                  <c:v>4988450.3</c:v>
                </c:pt>
                <c:pt idx="2517">
                  <c:v>4988452</c:v>
                </c:pt>
                <c:pt idx="2518">
                  <c:v>4988450.8</c:v>
                </c:pt>
                <c:pt idx="2519">
                  <c:v>4988451.9000000004</c:v>
                </c:pt>
                <c:pt idx="2520">
                  <c:v>4988450.9000000004</c:v>
                </c:pt>
                <c:pt idx="2521">
                  <c:v>4988450.8</c:v>
                </c:pt>
                <c:pt idx="2522">
                  <c:v>4988451.1000000006</c:v>
                </c:pt>
                <c:pt idx="2523">
                  <c:v>4988450.3</c:v>
                </c:pt>
                <c:pt idx="2524">
                  <c:v>4988450.7</c:v>
                </c:pt>
                <c:pt idx="2525">
                  <c:v>4988451.3</c:v>
                </c:pt>
                <c:pt idx="2526">
                  <c:v>4988453.3</c:v>
                </c:pt>
                <c:pt idx="2527">
                  <c:v>4988451.9000000004</c:v>
                </c:pt>
                <c:pt idx="2528">
                  <c:v>4988451.8</c:v>
                </c:pt>
                <c:pt idx="2529">
                  <c:v>4988452.1000000006</c:v>
                </c:pt>
                <c:pt idx="2530">
                  <c:v>4988452.3</c:v>
                </c:pt>
                <c:pt idx="2531">
                  <c:v>4988451.3</c:v>
                </c:pt>
                <c:pt idx="2532">
                  <c:v>4988452.5</c:v>
                </c:pt>
                <c:pt idx="2533">
                  <c:v>4988452.6000000006</c:v>
                </c:pt>
                <c:pt idx="2534">
                  <c:v>4988451.7</c:v>
                </c:pt>
                <c:pt idx="2535">
                  <c:v>4988452.6000000006</c:v>
                </c:pt>
                <c:pt idx="2536">
                  <c:v>4988452.9000000004</c:v>
                </c:pt>
                <c:pt idx="2537">
                  <c:v>4988452.7</c:v>
                </c:pt>
                <c:pt idx="2538">
                  <c:v>4988453.1000000006</c:v>
                </c:pt>
                <c:pt idx="2539">
                  <c:v>4988453</c:v>
                </c:pt>
                <c:pt idx="2540">
                  <c:v>4988452.1000000006</c:v>
                </c:pt>
                <c:pt idx="2541">
                  <c:v>4988454.3</c:v>
                </c:pt>
                <c:pt idx="2542">
                  <c:v>4988453.6000000006</c:v>
                </c:pt>
                <c:pt idx="2543">
                  <c:v>4988453.4000000004</c:v>
                </c:pt>
                <c:pt idx="2544">
                  <c:v>4988453.9000000004</c:v>
                </c:pt>
                <c:pt idx="2545">
                  <c:v>4988453.4000000004</c:v>
                </c:pt>
                <c:pt idx="2546">
                  <c:v>4988453.4000000004</c:v>
                </c:pt>
                <c:pt idx="2547">
                  <c:v>4988452.8</c:v>
                </c:pt>
                <c:pt idx="2548">
                  <c:v>4988453.3</c:v>
                </c:pt>
                <c:pt idx="2549">
                  <c:v>4988454.3</c:v>
                </c:pt>
                <c:pt idx="2550">
                  <c:v>4988454.4000000004</c:v>
                </c:pt>
                <c:pt idx="2551">
                  <c:v>4988454.5</c:v>
                </c:pt>
                <c:pt idx="2552">
                  <c:v>4988454.7</c:v>
                </c:pt>
                <c:pt idx="2553">
                  <c:v>4988454.4000000004</c:v>
                </c:pt>
                <c:pt idx="2554">
                  <c:v>4988455.6000000006</c:v>
                </c:pt>
                <c:pt idx="2555">
                  <c:v>4988454.1000000006</c:v>
                </c:pt>
                <c:pt idx="2556">
                  <c:v>4988455.4000000004</c:v>
                </c:pt>
                <c:pt idx="2557">
                  <c:v>4988454.4000000004</c:v>
                </c:pt>
                <c:pt idx="2558">
                  <c:v>4988455.4000000004</c:v>
                </c:pt>
                <c:pt idx="2559">
                  <c:v>4988455.1000000006</c:v>
                </c:pt>
                <c:pt idx="2560">
                  <c:v>4988455.2</c:v>
                </c:pt>
                <c:pt idx="2561">
                  <c:v>4988454.8</c:v>
                </c:pt>
                <c:pt idx="2562">
                  <c:v>4988454</c:v>
                </c:pt>
                <c:pt idx="2563">
                  <c:v>4988453.6000000006</c:v>
                </c:pt>
                <c:pt idx="2564">
                  <c:v>4988454.7</c:v>
                </c:pt>
                <c:pt idx="2565">
                  <c:v>4988455</c:v>
                </c:pt>
                <c:pt idx="2566">
                  <c:v>4988455.5</c:v>
                </c:pt>
                <c:pt idx="2567">
                  <c:v>4988453.8</c:v>
                </c:pt>
                <c:pt idx="2568">
                  <c:v>4988454.6000000006</c:v>
                </c:pt>
                <c:pt idx="2569">
                  <c:v>4988455.6000000006</c:v>
                </c:pt>
                <c:pt idx="2570">
                  <c:v>4988454.9000000004</c:v>
                </c:pt>
                <c:pt idx="2571">
                  <c:v>4988455.6000000006</c:v>
                </c:pt>
                <c:pt idx="2572">
                  <c:v>4988455.4000000004</c:v>
                </c:pt>
                <c:pt idx="2573">
                  <c:v>4988455.6000000006</c:v>
                </c:pt>
                <c:pt idx="2574">
                  <c:v>4988455.9000000004</c:v>
                </c:pt>
                <c:pt idx="2575">
                  <c:v>4988454.4000000004</c:v>
                </c:pt>
                <c:pt idx="2576">
                  <c:v>4988454.5</c:v>
                </c:pt>
                <c:pt idx="2577">
                  <c:v>4988455.4000000004</c:v>
                </c:pt>
                <c:pt idx="2578">
                  <c:v>4988455.4000000004</c:v>
                </c:pt>
                <c:pt idx="2579">
                  <c:v>4988455.9000000004</c:v>
                </c:pt>
                <c:pt idx="2580">
                  <c:v>4988456.5</c:v>
                </c:pt>
                <c:pt idx="2581">
                  <c:v>4988456</c:v>
                </c:pt>
                <c:pt idx="2582">
                  <c:v>4988455.9000000004</c:v>
                </c:pt>
                <c:pt idx="2583">
                  <c:v>4988456.1000000006</c:v>
                </c:pt>
                <c:pt idx="2584">
                  <c:v>4988456.5</c:v>
                </c:pt>
                <c:pt idx="2585">
                  <c:v>4988455.6000000006</c:v>
                </c:pt>
                <c:pt idx="2586">
                  <c:v>4988456.4000000004</c:v>
                </c:pt>
                <c:pt idx="2587">
                  <c:v>4988455.9000000004</c:v>
                </c:pt>
                <c:pt idx="2588">
                  <c:v>4988455.9000000004</c:v>
                </c:pt>
                <c:pt idx="2589">
                  <c:v>4988455.8</c:v>
                </c:pt>
                <c:pt idx="2590">
                  <c:v>4988455.8</c:v>
                </c:pt>
                <c:pt idx="2591">
                  <c:v>4988455.9000000004</c:v>
                </c:pt>
                <c:pt idx="2592">
                  <c:v>4988456.6000000006</c:v>
                </c:pt>
                <c:pt idx="2593">
                  <c:v>4988456.6000000006</c:v>
                </c:pt>
                <c:pt idx="2594">
                  <c:v>4988457</c:v>
                </c:pt>
                <c:pt idx="2595">
                  <c:v>4988456.5</c:v>
                </c:pt>
                <c:pt idx="2596">
                  <c:v>4988456.1000000006</c:v>
                </c:pt>
                <c:pt idx="2597">
                  <c:v>4988456.4000000004</c:v>
                </c:pt>
                <c:pt idx="2598">
                  <c:v>4988455.9000000004</c:v>
                </c:pt>
                <c:pt idx="2599">
                  <c:v>4988456</c:v>
                </c:pt>
                <c:pt idx="2600">
                  <c:v>4988456.6000000006</c:v>
                </c:pt>
                <c:pt idx="2601">
                  <c:v>4988456.8</c:v>
                </c:pt>
                <c:pt idx="2602">
                  <c:v>4988457.3</c:v>
                </c:pt>
                <c:pt idx="2603">
                  <c:v>4988457.6000000006</c:v>
                </c:pt>
                <c:pt idx="2604">
                  <c:v>4988456.9000000004</c:v>
                </c:pt>
                <c:pt idx="2605">
                  <c:v>4988456.9000000004</c:v>
                </c:pt>
                <c:pt idx="2606">
                  <c:v>4988456.8</c:v>
                </c:pt>
                <c:pt idx="2607">
                  <c:v>4988457</c:v>
                </c:pt>
                <c:pt idx="2608">
                  <c:v>4988456.3</c:v>
                </c:pt>
                <c:pt idx="2609">
                  <c:v>4988456.7</c:v>
                </c:pt>
                <c:pt idx="2610">
                  <c:v>4988456.9000000004</c:v>
                </c:pt>
                <c:pt idx="2611">
                  <c:v>4988456.5</c:v>
                </c:pt>
                <c:pt idx="2612">
                  <c:v>4988456.8</c:v>
                </c:pt>
                <c:pt idx="2613">
                  <c:v>4988457.4000000004</c:v>
                </c:pt>
                <c:pt idx="2614">
                  <c:v>4988456.9000000004</c:v>
                </c:pt>
                <c:pt idx="2615">
                  <c:v>4988455.6000000006</c:v>
                </c:pt>
                <c:pt idx="2616">
                  <c:v>4988455.9000000004</c:v>
                </c:pt>
                <c:pt idx="2617">
                  <c:v>4988457.1000000006</c:v>
                </c:pt>
                <c:pt idx="2618">
                  <c:v>4988457.1000000006</c:v>
                </c:pt>
                <c:pt idx="2619">
                  <c:v>4988456.7</c:v>
                </c:pt>
                <c:pt idx="2620">
                  <c:v>4988457</c:v>
                </c:pt>
                <c:pt idx="2621">
                  <c:v>4988456.8</c:v>
                </c:pt>
                <c:pt idx="2622">
                  <c:v>4988457</c:v>
                </c:pt>
                <c:pt idx="2623">
                  <c:v>4988457.6000000006</c:v>
                </c:pt>
                <c:pt idx="2624">
                  <c:v>4988456.8</c:v>
                </c:pt>
                <c:pt idx="2625">
                  <c:v>4988456.9000000004</c:v>
                </c:pt>
                <c:pt idx="2626">
                  <c:v>4988457.6000000006</c:v>
                </c:pt>
                <c:pt idx="2627">
                  <c:v>4988457.6000000006</c:v>
                </c:pt>
                <c:pt idx="2628">
                  <c:v>4988457.2</c:v>
                </c:pt>
                <c:pt idx="2629">
                  <c:v>4988457.1000000006</c:v>
                </c:pt>
                <c:pt idx="2630">
                  <c:v>4988456.6000000006</c:v>
                </c:pt>
                <c:pt idx="2631">
                  <c:v>4988457.3</c:v>
                </c:pt>
                <c:pt idx="2632">
                  <c:v>4988457.4000000004</c:v>
                </c:pt>
                <c:pt idx="2633">
                  <c:v>4988457.1000000006</c:v>
                </c:pt>
                <c:pt idx="2634">
                  <c:v>4988455.6000000006</c:v>
                </c:pt>
                <c:pt idx="2635">
                  <c:v>4988455</c:v>
                </c:pt>
                <c:pt idx="2636">
                  <c:v>4988455.8</c:v>
                </c:pt>
                <c:pt idx="2637">
                  <c:v>4988456.2</c:v>
                </c:pt>
                <c:pt idx="2638">
                  <c:v>4988455.3</c:v>
                </c:pt>
                <c:pt idx="2639">
                  <c:v>4988456</c:v>
                </c:pt>
                <c:pt idx="2640">
                  <c:v>4988455.8</c:v>
                </c:pt>
                <c:pt idx="2641">
                  <c:v>4988456.7</c:v>
                </c:pt>
                <c:pt idx="2642">
                  <c:v>4988456.9000000004</c:v>
                </c:pt>
                <c:pt idx="2643">
                  <c:v>4988456.7</c:v>
                </c:pt>
                <c:pt idx="2644">
                  <c:v>4988455.8</c:v>
                </c:pt>
                <c:pt idx="2645">
                  <c:v>4988456</c:v>
                </c:pt>
                <c:pt idx="2646">
                  <c:v>4988454.8</c:v>
                </c:pt>
                <c:pt idx="2647">
                  <c:v>4988455.9000000004</c:v>
                </c:pt>
                <c:pt idx="2648">
                  <c:v>4988455.8</c:v>
                </c:pt>
                <c:pt idx="2649">
                  <c:v>4988454.9000000004</c:v>
                </c:pt>
                <c:pt idx="2650">
                  <c:v>4988455.9000000004</c:v>
                </c:pt>
                <c:pt idx="2651">
                  <c:v>4988454.1000000006</c:v>
                </c:pt>
                <c:pt idx="2652">
                  <c:v>4988454</c:v>
                </c:pt>
                <c:pt idx="2653">
                  <c:v>4988455.1000000006</c:v>
                </c:pt>
                <c:pt idx="2654">
                  <c:v>4988455.7</c:v>
                </c:pt>
                <c:pt idx="2655">
                  <c:v>4988454.6000000006</c:v>
                </c:pt>
                <c:pt idx="2656">
                  <c:v>4988455.1000000006</c:v>
                </c:pt>
                <c:pt idx="2657">
                  <c:v>4988454.5</c:v>
                </c:pt>
                <c:pt idx="2658">
                  <c:v>4988454.9000000004</c:v>
                </c:pt>
                <c:pt idx="2659">
                  <c:v>4988455.1000000006</c:v>
                </c:pt>
                <c:pt idx="2660">
                  <c:v>4988456.4000000004</c:v>
                </c:pt>
                <c:pt idx="2661">
                  <c:v>4988456</c:v>
                </c:pt>
                <c:pt idx="2662">
                  <c:v>4988457.4000000004</c:v>
                </c:pt>
                <c:pt idx="2663">
                  <c:v>4988455.7</c:v>
                </c:pt>
                <c:pt idx="2664">
                  <c:v>4988455.8</c:v>
                </c:pt>
                <c:pt idx="2665">
                  <c:v>4988456.9000000004</c:v>
                </c:pt>
                <c:pt idx="2666">
                  <c:v>4988458.1000000006</c:v>
                </c:pt>
                <c:pt idx="2667">
                  <c:v>4988459.4000000004</c:v>
                </c:pt>
                <c:pt idx="2668">
                  <c:v>4988458</c:v>
                </c:pt>
                <c:pt idx="2669">
                  <c:v>4988459.6000000006</c:v>
                </c:pt>
                <c:pt idx="2670">
                  <c:v>4988460.9000000004</c:v>
                </c:pt>
                <c:pt idx="2671">
                  <c:v>4988460.3</c:v>
                </c:pt>
                <c:pt idx="2672">
                  <c:v>4988459.8</c:v>
                </c:pt>
                <c:pt idx="2673">
                  <c:v>4988460.1000000006</c:v>
                </c:pt>
                <c:pt idx="2674">
                  <c:v>4988459</c:v>
                </c:pt>
                <c:pt idx="2675">
                  <c:v>4988461.3</c:v>
                </c:pt>
                <c:pt idx="2676">
                  <c:v>4988460.3</c:v>
                </c:pt>
                <c:pt idx="2677">
                  <c:v>4988461.6000000006</c:v>
                </c:pt>
                <c:pt idx="2678">
                  <c:v>4988463.1000000006</c:v>
                </c:pt>
                <c:pt idx="2679">
                  <c:v>4988464.1000000006</c:v>
                </c:pt>
                <c:pt idx="2680">
                  <c:v>4988465.8</c:v>
                </c:pt>
                <c:pt idx="2681">
                  <c:v>4988465.9000000004</c:v>
                </c:pt>
                <c:pt idx="2682">
                  <c:v>4988464.4000000004</c:v>
                </c:pt>
                <c:pt idx="2683">
                  <c:v>4988464.9000000004</c:v>
                </c:pt>
                <c:pt idx="2684">
                  <c:v>4988467</c:v>
                </c:pt>
                <c:pt idx="2685">
                  <c:v>4988465.6000000006</c:v>
                </c:pt>
                <c:pt idx="2686">
                  <c:v>4988466.8</c:v>
                </c:pt>
                <c:pt idx="2687">
                  <c:v>4988468.3</c:v>
                </c:pt>
                <c:pt idx="2688">
                  <c:v>4988468.9000000004</c:v>
                </c:pt>
                <c:pt idx="2689">
                  <c:v>4988467.7</c:v>
                </c:pt>
                <c:pt idx="2690">
                  <c:v>4988470.6000000006</c:v>
                </c:pt>
                <c:pt idx="2691">
                  <c:v>4988467</c:v>
                </c:pt>
                <c:pt idx="2692">
                  <c:v>4988464.6000000006</c:v>
                </c:pt>
                <c:pt idx="2693">
                  <c:v>4988469.4000000004</c:v>
                </c:pt>
                <c:pt idx="2694">
                  <c:v>4988469</c:v>
                </c:pt>
                <c:pt idx="2695">
                  <c:v>4988472.1000000006</c:v>
                </c:pt>
                <c:pt idx="2696">
                  <c:v>4988470.8</c:v>
                </c:pt>
                <c:pt idx="2697">
                  <c:v>4988473</c:v>
                </c:pt>
                <c:pt idx="2698">
                  <c:v>4988472.6000000006</c:v>
                </c:pt>
                <c:pt idx="2699">
                  <c:v>4988472.9000000004</c:v>
                </c:pt>
                <c:pt idx="2700">
                  <c:v>4988472.1000000006</c:v>
                </c:pt>
                <c:pt idx="2701">
                  <c:v>4988478.5</c:v>
                </c:pt>
                <c:pt idx="2702">
                  <c:v>4988475.3</c:v>
                </c:pt>
                <c:pt idx="2703">
                  <c:v>4988475.8</c:v>
                </c:pt>
                <c:pt idx="2704">
                  <c:v>4988475</c:v>
                </c:pt>
                <c:pt idx="2705">
                  <c:v>4988475.3</c:v>
                </c:pt>
                <c:pt idx="2706">
                  <c:v>4988476.4000000004</c:v>
                </c:pt>
                <c:pt idx="2707">
                  <c:v>4988478</c:v>
                </c:pt>
                <c:pt idx="2708">
                  <c:v>4988476.7</c:v>
                </c:pt>
                <c:pt idx="2709">
                  <c:v>4988474.3</c:v>
                </c:pt>
                <c:pt idx="2710">
                  <c:v>4988477.3</c:v>
                </c:pt>
                <c:pt idx="2711">
                  <c:v>4988477.7</c:v>
                </c:pt>
                <c:pt idx="2712">
                  <c:v>4988477.9000000004</c:v>
                </c:pt>
                <c:pt idx="2713">
                  <c:v>4988474.7</c:v>
                </c:pt>
                <c:pt idx="2714">
                  <c:v>4988472.6000000006</c:v>
                </c:pt>
                <c:pt idx="2715">
                  <c:v>4988477</c:v>
                </c:pt>
                <c:pt idx="2716">
                  <c:v>4988474</c:v>
                </c:pt>
                <c:pt idx="2717">
                  <c:v>4988475.7</c:v>
                </c:pt>
                <c:pt idx="2718">
                  <c:v>4988477.5</c:v>
                </c:pt>
                <c:pt idx="2719">
                  <c:v>4988477.6000000006</c:v>
                </c:pt>
                <c:pt idx="2720">
                  <c:v>4988477.1000000006</c:v>
                </c:pt>
                <c:pt idx="2721">
                  <c:v>4988475.6000000006</c:v>
                </c:pt>
                <c:pt idx="2722">
                  <c:v>4988481.6000000006</c:v>
                </c:pt>
                <c:pt idx="2723">
                  <c:v>4988480.6000000006</c:v>
                </c:pt>
                <c:pt idx="2724">
                  <c:v>4988478.1000000006</c:v>
                </c:pt>
                <c:pt idx="2725">
                  <c:v>4988479</c:v>
                </c:pt>
                <c:pt idx="2726">
                  <c:v>4988480.8</c:v>
                </c:pt>
                <c:pt idx="2727">
                  <c:v>4988480.8</c:v>
                </c:pt>
                <c:pt idx="2728">
                  <c:v>4988479.8</c:v>
                </c:pt>
                <c:pt idx="2729">
                  <c:v>4988481.9000000004</c:v>
                </c:pt>
                <c:pt idx="2730">
                  <c:v>4988482.8</c:v>
                </c:pt>
                <c:pt idx="2731">
                  <c:v>4988483.8</c:v>
                </c:pt>
                <c:pt idx="2732">
                  <c:v>4988483.1000000006</c:v>
                </c:pt>
                <c:pt idx="2733">
                  <c:v>4988483.8</c:v>
                </c:pt>
                <c:pt idx="2734">
                  <c:v>4988482.9000000004</c:v>
                </c:pt>
                <c:pt idx="2735">
                  <c:v>4988484.4000000004</c:v>
                </c:pt>
                <c:pt idx="2736">
                  <c:v>4988483.6000000006</c:v>
                </c:pt>
                <c:pt idx="2737">
                  <c:v>4988482.6000000006</c:v>
                </c:pt>
                <c:pt idx="2738">
                  <c:v>4988481.8</c:v>
                </c:pt>
                <c:pt idx="2739">
                  <c:v>4988479.5</c:v>
                </c:pt>
                <c:pt idx="2740">
                  <c:v>4988480.2</c:v>
                </c:pt>
                <c:pt idx="2741">
                  <c:v>4988483.7</c:v>
                </c:pt>
                <c:pt idx="2742">
                  <c:v>4988485.4000000004</c:v>
                </c:pt>
                <c:pt idx="2743">
                  <c:v>4988484.6000000006</c:v>
                </c:pt>
                <c:pt idx="2744">
                  <c:v>4988484</c:v>
                </c:pt>
                <c:pt idx="2745">
                  <c:v>4988483.4000000004</c:v>
                </c:pt>
                <c:pt idx="2746">
                  <c:v>4988482.5</c:v>
                </c:pt>
                <c:pt idx="2747">
                  <c:v>4988483.6000000006</c:v>
                </c:pt>
                <c:pt idx="2748">
                  <c:v>4988481.1000000006</c:v>
                </c:pt>
                <c:pt idx="2749">
                  <c:v>4988480.9000000004</c:v>
                </c:pt>
                <c:pt idx="2750">
                  <c:v>4988476</c:v>
                </c:pt>
                <c:pt idx="2751">
                  <c:v>4988480.7</c:v>
                </c:pt>
                <c:pt idx="2752">
                  <c:v>4988484.5</c:v>
                </c:pt>
                <c:pt idx="2753">
                  <c:v>4988483.8</c:v>
                </c:pt>
                <c:pt idx="2754">
                  <c:v>4988483.6000000006</c:v>
                </c:pt>
                <c:pt idx="2755">
                  <c:v>4988484</c:v>
                </c:pt>
                <c:pt idx="2756">
                  <c:v>4988475.1000000006</c:v>
                </c:pt>
                <c:pt idx="2757">
                  <c:v>4988480.1000000006</c:v>
                </c:pt>
                <c:pt idx="2758">
                  <c:v>4988476.9000000004</c:v>
                </c:pt>
                <c:pt idx="2759">
                  <c:v>4988474.6000000006</c:v>
                </c:pt>
                <c:pt idx="2760">
                  <c:v>4988477.6000000006</c:v>
                </c:pt>
                <c:pt idx="2761">
                  <c:v>4988481.1000000006</c:v>
                </c:pt>
                <c:pt idx="2762">
                  <c:v>4988479.6000000006</c:v>
                </c:pt>
                <c:pt idx="2763">
                  <c:v>4988480.4000000004</c:v>
                </c:pt>
                <c:pt idx="2764">
                  <c:v>4988482.3</c:v>
                </c:pt>
                <c:pt idx="2765">
                  <c:v>4988482.5</c:v>
                </c:pt>
                <c:pt idx="2766">
                  <c:v>4988482.9000000004</c:v>
                </c:pt>
                <c:pt idx="2767">
                  <c:v>4988482.9000000004</c:v>
                </c:pt>
                <c:pt idx="2768">
                  <c:v>4988484</c:v>
                </c:pt>
                <c:pt idx="2769">
                  <c:v>4988483.8</c:v>
                </c:pt>
                <c:pt idx="2770">
                  <c:v>4988482.1000000006</c:v>
                </c:pt>
                <c:pt idx="2771">
                  <c:v>4988483.1000000006</c:v>
                </c:pt>
                <c:pt idx="2772">
                  <c:v>4988482.4000000004</c:v>
                </c:pt>
                <c:pt idx="2773">
                  <c:v>4988481.4000000004</c:v>
                </c:pt>
                <c:pt idx="2774">
                  <c:v>4988482.2</c:v>
                </c:pt>
                <c:pt idx="2775">
                  <c:v>4988471.5</c:v>
                </c:pt>
                <c:pt idx="2776">
                  <c:v>4988473.6000000006</c:v>
                </c:pt>
                <c:pt idx="2777">
                  <c:v>4988474.4000000004</c:v>
                </c:pt>
                <c:pt idx="2778">
                  <c:v>4988470.1000000006</c:v>
                </c:pt>
                <c:pt idx="2779">
                  <c:v>4988471.3</c:v>
                </c:pt>
                <c:pt idx="2780">
                  <c:v>4988473.4000000004</c:v>
                </c:pt>
                <c:pt idx="2781">
                  <c:v>4988478.4000000004</c:v>
                </c:pt>
                <c:pt idx="2782">
                  <c:v>4988479</c:v>
                </c:pt>
                <c:pt idx="2783">
                  <c:v>4988478</c:v>
                </c:pt>
                <c:pt idx="2784">
                  <c:v>4988479.7</c:v>
                </c:pt>
                <c:pt idx="2785">
                  <c:v>4988481</c:v>
                </c:pt>
                <c:pt idx="2786">
                  <c:v>4988478.4000000004</c:v>
                </c:pt>
                <c:pt idx="2787">
                  <c:v>4988477.4000000004</c:v>
                </c:pt>
                <c:pt idx="2788">
                  <c:v>4988478.2</c:v>
                </c:pt>
                <c:pt idx="2789">
                  <c:v>4988479.4000000004</c:v>
                </c:pt>
                <c:pt idx="2790">
                  <c:v>4988477.1000000006</c:v>
                </c:pt>
                <c:pt idx="2791">
                  <c:v>4988476.1000000006</c:v>
                </c:pt>
                <c:pt idx="2792">
                  <c:v>4988472.4000000004</c:v>
                </c:pt>
                <c:pt idx="2793">
                  <c:v>4988475.6000000006</c:v>
                </c:pt>
                <c:pt idx="2794">
                  <c:v>4988474.3</c:v>
                </c:pt>
                <c:pt idx="2795">
                  <c:v>4988475.8</c:v>
                </c:pt>
                <c:pt idx="2796">
                  <c:v>4988475.6000000006</c:v>
                </c:pt>
                <c:pt idx="2797">
                  <c:v>4988475.9000000004</c:v>
                </c:pt>
                <c:pt idx="2798">
                  <c:v>4988477.8</c:v>
                </c:pt>
                <c:pt idx="2799">
                  <c:v>4988476</c:v>
                </c:pt>
                <c:pt idx="2800">
                  <c:v>4988477.1000000006</c:v>
                </c:pt>
                <c:pt idx="2801">
                  <c:v>4988479</c:v>
                </c:pt>
                <c:pt idx="2802">
                  <c:v>4988478.1000000006</c:v>
                </c:pt>
                <c:pt idx="2803">
                  <c:v>4988477</c:v>
                </c:pt>
                <c:pt idx="2804">
                  <c:v>4988476</c:v>
                </c:pt>
                <c:pt idx="2805">
                  <c:v>4988475.6000000006</c:v>
                </c:pt>
                <c:pt idx="2806">
                  <c:v>4988469.2</c:v>
                </c:pt>
                <c:pt idx="2807">
                  <c:v>4988470.1000000006</c:v>
                </c:pt>
                <c:pt idx="2808">
                  <c:v>4988469.6000000006</c:v>
                </c:pt>
                <c:pt idx="2809">
                  <c:v>4988471.8</c:v>
                </c:pt>
                <c:pt idx="2810">
                  <c:v>4988469.8</c:v>
                </c:pt>
                <c:pt idx="2811">
                  <c:v>4988468.1000000006</c:v>
                </c:pt>
                <c:pt idx="2812">
                  <c:v>4988470.6000000006</c:v>
                </c:pt>
                <c:pt idx="2813">
                  <c:v>4988468.8</c:v>
                </c:pt>
                <c:pt idx="2814">
                  <c:v>4988469.1000000006</c:v>
                </c:pt>
                <c:pt idx="2815">
                  <c:v>4988469.8</c:v>
                </c:pt>
                <c:pt idx="2816">
                  <c:v>4988471.1000000006</c:v>
                </c:pt>
                <c:pt idx="2817">
                  <c:v>4988469.9000000004</c:v>
                </c:pt>
                <c:pt idx="2818">
                  <c:v>4988469.8</c:v>
                </c:pt>
                <c:pt idx="2819">
                  <c:v>4988470.1000000006</c:v>
                </c:pt>
                <c:pt idx="2820">
                  <c:v>4988470</c:v>
                </c:pt>
                <c:pt idx="2821">
                  <c:v>4988471.8</c:v>
                </c:pt>
                <c:pt idx="2822">
                  <c:v>4988468.8</c:v>
                </c:pt>
                <c:pt idx="2823">
                  <c:v>4988469.9000000004</c:v>
                </c:pt>
                <c:pt idx="2824">
                  <c:v>4988469.4000000004</c:v>
                </c:pt>
                <c:pt idx="2825">
                  <c:v>4988469</c:v>
                </c:pt>
                <c:pt idx="2826">
                  <c:v>4988469</c:v>
                </c:pt>
                <c:pt idx="2827">
                  <c:v>4988468.9000000004</c:v>
                </c:pt>
                <c:pt idx="2828">
                  <c:v>4988468.4000000004</c:v>
                </c:pt>
                <c:pt idx="2829">
                  <c:v>4988467.6000000006</c:v>
                </c:pt>
                <c:pt idx="2830">
                  <c:v>4988466.8</c:v>
                </c:pt>
                <c:pt idx="2831">
                  <c:v>4988467.7</c:v>
                </c:pt>
                <c:pt idx="2832">
                  <c:v>4988468.6000000006</c:v>
                </c:pt>
                <c:pt idx="2833">
                  <c:v>4988467.4000000004</c:v>
                </c:pt>
                <c:pt idx="2834">
                  <c:v>4988467.3</c:v>
                </c:pt>
                <c:pt idx="2835">
                  <c:v>4988468.9000000004</c:v>
                </c:pt>
                <c:pt idx="2836">
                  <c:v>4988467.6000000006</c:v>
                </c:pt>
                <c:pt idx="2837">
                  <c:v>4988468.6000000006</c:v>
                </c:pt>
                <c:pt idx="2838">
                  <c:v>4988469.8</c:v>
                </c:pt>
                <c:pt idx="2839">
                  <c:v>4988468.9000000004</c:v>
                </c:pt>
                <c:pt idx="2840">
                  <c:v>4988468.3</c:v>
                </c:pt>
                <c:pt idx="2841">
                  <c:v>4988469.1000000006</c:v>
                </c:pt>
                <c:pt idx="2842">
                  <c:v>4988468.9000000004</c:v>
                </c:pt>
                <c:pt idx="2843">
                  <c:v>4988468</c:v>
                </c:pt>
                <c:pt idx="2844">
                  <c:v>4988468.4000000004</c:v>
                </c:pt>
                <c:pt idx="2845">
                  <c:v>4988467.2000000002</c:v>
                </c:pt>
                <c:pt idx="2846">
                  <c:v>4988465.1000000006</c:v>
                </c:pt>
                <c:pt idx="2847">
                  <c:v>4988465.6000000006</c:v>
                </c:pt>
                <c:pt idx="2848">
                  <c:v>4988466.6000000006</c:v>
                </c:pt>
                <c:pt idx="2849">
                  <c:v>4988465.2</c:v>
                </c:pt>
                <c:pt idx="2850">
                  <c:v>4988464.2</c:v>
                </c:pt>
                <c:pt idx="2851">
                  <c:v>4988462.9000000004</c:v>
                </c:pt>
                <c:pt idx="2852">
                  <c:v>4988463.9000000004</c:v>
                </c:pt>
                <c:pt idx="2853">
                  <c:v>4988464.9000000004</c:v>
                </c:pt>
                <c:pt idx="2854">
                  <c:v>4988464.9000000004</c:v>
                </c:pt>
                <c:pt idx="2855">
                  <c:v>4988465</c:v>
                </c:pt>
                <c:pt idx="2856">
                  <c:v>4988464.3</c:v>
                </c:pt>
                <c:pt idx="2857">
                  <c:v>4988464.8</c:v>
                </c:pt>
                <c:pt idx="2858">
                  <c:v>4988465.7</c:v>
                </c:pt>
                <c:pt idx="2859">
                  <c:v>4988466.3</c:v>
                </c:pt>
                <c:pt idx="2860">
                  <c:v>4988466.6000000006</c:v>
                </c:pt>
                <c:pt idx="2861">
                  <c:v>4988464.8</c:v>
                </c:pt>
                <c:pt idx="2862">
                  <c:v>4988464.7</c:v>
                </c:pt>
                <c:pt idx="2863">
                  <c:v>4988463.8</c:v>
                </c:pt>
                <c:pt idx="2864">
                  <c:v>4988465.8</c:v>
                </c:pt>
                <c:pt idx="2865">
                  <c:v>4988465.4000000004</c:v>
                </c:pt>
                <c:pt idx="2866">
                  <c:v>4988463.8</c:v>
                </c:pt>
                <c:pt idx="2867">
                  <c:v>4988463.8</c:v>
                </c:pt>
                <c:pt idx="2868">
                  <c:v>4988463.9000000004</c:v>
                </c:pt>
                <c:pt idx="2869">
                  <c:v>4988462.9000000004</c:v>
                </c:pt>
                <c:pt idx="2870">
                  <c:v>4988464.1000000006</c:v>
                </c:pt>
                <c:pt idx="2871">
                  <c:v>4988463.6000000006</c:v>
                </c:pt>
                <c:pt idx="2872">
                  <c:v>4988463.1000000006</c:v>
                </c:pt>
                <c:pt idx="2873">
                  <c:v>4988464.2</c:v>
                </c:pt>
                <c:pt idx="2874">
                  <c:v>4988463.1000000006</c:v>
                </c:pt>
                <c:pt idx="2875">
                  <c:v>4988463.3</c:v>
                </c:pt>
                <c:pt idx="2876">
                  <c:v>4988462.1000000006</c:v>
                </c:pt>
                <c:pt idx="2877">
                  <c:v>4988460.6000000006</c:v>
                </c:pt>
                <c:pt idx="2878">
                  <c:v>4988459.6000000006</c:v>
                </c:pt>
                <c:pt idx="2879">
                  <c:v>4988460.5</c:v>
                </c:pt>
                <c:pt idx="2880">
                  <c:v>4988460.4000000004</c:v>
                </c:pt>
                <c:pt idx="2881">
                  <c:v>4988460.4000000004</c:v>
                </c:pt>
                <c:pt idx="2882">
                  <c:v>4988460.9000000004</c:v>
                </c:pt>
                <c:pt idx="2883">
                  <c:v>4988460.3</c:v>
                </c:pt>
                <c:pt idx="2884">
                  <c:v>4988460</c:v>
                </c:pt>
                <c:pt idx="2885">
                  <c:v>4988460.4000000004</c:v>
                </c:pt>
                <c:pt idx="2886">
                  <c:v>4988461</c:v>
                </c:pt>
                <c:pt idx="2887">
                  <c:v>4988460.8</c:v>
                </c:pt>
                <c:pt idx="2888">
                  <c:v>4988460.9000000004</c:v>
                </c:pt>
                <c:pt idx="2889">
                  <c:v>4988461.1000000006</c:v>
                </c:pt>
                <c:pt idx="2890">
                  <c:v>4988461.1000000006</c:v>
                </c:pt>
                <c:pt idx="2891">
                  <c:v>4988461.2</c:v>
                </c:pt>
                <c:pt idx="2892">
                  <c:v>4988461.8</c:v>
                </c:pt>
                <c:pt idx="2893">
                  <c:v>4988462.3</c:v>
                </c:pt>
                <c:pt idx="2894">
                  <c:v>4988461.9000000004</c:v>
                </c:pt>
                <c:pt idx="2895">
                  <c:v>4988460.6000000006</c:v>
                </c:pt>
                <c:pt idx="2896">
                  <c:v>4988460.9000000004</c:v>
                </c:pt>
                <c:pt idx="2897">
                  <c:v>4988461.1000000006</c:v>
                </c:pt>
                <c:pt idx="2898">
                  <c:v>4988462.4000000004</c:v>
                </c:pt>
                <c:pt idx="2899">
                  <c:v>4988462.7</c:v>
                </c:pt>
                <c:pt idx="2900">
                  <c:v>4988462.4000000004</c:v>
                </c:pt>
                <c:pt idx="2901">
                  <c:v>4988461.9000000004</c:v>
                </c:pt>
                <c:pt idx="2902">
                  <c:v>4988461.4000000004</c:v>
                </c:pt>
                <c:pt idx="2903">
                  <c:v>4988461</c:v>
                </c:pt>
                <c:pt idx="2904">
                  <c:v>4988460.3</c:v>
                </c:pt>
                <c:pt idx="2905">
                  <c:v>4988462</c:v>
                </c:pt>
                <c:pt idx="2906">
                  <c:v>4988461.8</c:v>
                </c:pt>
                <c:pt idx="2907">
                  <c:v>4988461.1000000006</c:v>
                </c:pt>
                <c:pt idx="2908">
                  <c:v>4988460.8</c:v>
                </c:pt>
                <c:pt idx="2909">
                  <c:v>4988459.9000000004</c:v>
                </c:pt>
                <c:pt idx="2910">
                  <c:v>4988460.5</c:v>
                </c:pt>
                <c:pt idx="2911">
                  <c:v>4988460.9000000004</c:v>
                </c:pt>
                <c:pt idx="2912">
                  <c:v>4988459.9000000004</c:v>
                </c:pt>
                <c:pt idx="2913">
                  <c:v>4988461.2</c:v>
                </c:pt>
                <c:pt idx="2914">
                  <c:v>4988460.9000000004</c:v>
                </c:pt>
                <c:pt idx="2915">
                  <c:v>4988461.3</c:v>
                </c:pt>
                <c:pt idx="2916">
                  <c:v>4988460.5</c:v>
                </c:pt>
                <c:pt idx="2917">
                  <c:v>4988461.1000000006</c:v>
                </c:pt>
                <c:pt idx="2918">
                  <c:v>4988461.3</c:v>
                </c:pt>
                <c:pt idx="2919">
                  <c:v>4988462.1000000006</c:v>
                </c:pt>
                <c:pt idx="2920">
                  <c:v>4988461.9000000004</c:v>
                </c:pt>
                <c:pt idx="2921">
                  <c:v>4988461.3</c:v>
                </c:pt>
                <c:pt idx="2922">
                  <c:v>4988462.3</c:v>
                </c:pt>
                <c:pt idx="2923">
                  <c:v>4988462.3</c:v>
                </c:pt>
                <c:pt idx="2924">
                  <c:v>4988462.5</c:v>
                </c:pt>
                <c:pt idx="2925">
                  <c:v>4988461.7</c:v>
                </c:pt>
                <c:pt idx="2926">
                  <c:v>4988462.2</c:v>
                </c:pt>
                <c:pt idx="2927">
                  <c:v>4988462.9000000004</c:v>
                </c:pt>
                <c:pt idx="2928">
                  <c:v>4988462.1000000006</c:v>
                </c:pt>
                <c:pt idx="2929">
                  <c:v>4988461.1000000006</c:v>
                </c:pt>
                <c:pt idx="2930">
                  <c:v>4988462.1000000006</c:v>
                </c:pt>
                <c:pt idx="2931">
                  <c:v>4988459.8</c:v>
                </c:pt>
                <c:pt idx="2932">
                  <c:v>4988461</c:v>
                </c:pt>
                <c:pt idx="2933">
                  <c:v>4988461.6000000006</c:v>
                </c:pt>
                <c:pt idx="2934">
                  <c:v>4988460.9000000004</c:v>
                </c:pt>
                <c:pt idx="2935">
                  <c:v>4988461</c:v>
                </c:pt>
                <c:pt idx="2936">
                  <c:v>4988461.3</c:v>
                </c:pt>
                <c:pt idx="2937">
                  <c:v>4988461.9000000004</c:v>
                </c:pt>
                <c:pt idx="2938">
                  <c:v>4988462.5</c:v>
                </c:pt>
                <c:pt idx="2939">
                  <c:v>4988463.6000000006</c:v>
                </c:pt>
                <c:pt idx="2940">
                  <c:v>4988462.6000000006</c:v>
                </c:pt>
                <c:pt idx="2941">
                  <c:v>4988461.8</c:v>
                </c:pt>
                <c:pt idx="2942">
                  <c:v>4988462.4000000004</c:v>
                </c:pt>
                <c:pt idx="2943">
                  <c:v>4988462.8</c:v>
                </c:pt>
                <c:pt idx="2944">
                  <c:v>4988462.8</c:v>
                </c:pt>
                <c:pt idx="2945">
                  <c:v>4988462.4000000004</c:v>
                </c:pt>
                <c:pt idx="2946">
                  <c:v>4988461.9000000004</c:v>
                </c:pt>
                <c:pt idx="2947">
                  <c:v>4988463.3</c:v>
                </c:pt>
                <c:pt idx="2948">
                  <c:v>4988461.1000000006</c:v>
                </c:pt>
                <c:pt idx="2949">
                  <c:v>4988459.4000000004</c:v>
                </c:pt>
                <c:pt idx="2950">
                  <c:v>4988458.1000000006</c:v>
                </c:pt>
                <c:pt idx="2951">
                  <c:v>4988459.8</c:v>
                </c:pt>
                <c:pt idx="2952">
                  <c:v>4988457</c:v>
                </c:pt>
                <c:pt idx="2953">
                  <c:v>4988459.7</c:v>
                </c:pt>
                <c:pt idx="2954">
                  <c:v>4988460.1000000006</c:v>
                </c:pt>
                <c:pt idx="2955">
                  <c:v>4988456.8</c:v>
                </c:pt>
                <c:pt idx="2956">
                  <c:v>4988459.9000000004</c:v>
                </c:pt>
                <c:pt idx="2957">
                  <c:v>4988458</c:v>
                </c:pt>
                <c:pt idx="2958">
                  <c:v>4988461.6000000006</c:v>
                </c:pt>
                <c:pt idx="2959">
                  <c:v>4988458.4000000004</c:v>
                </c:pt>
                <c:pt idx="2960">
                  <c:v>4988458.1000000006</c:v>
                </c:pt>
                <c:pt idx="2961">
                  <c:v>4988459.4000000004</c:v>
                </c:pt>
                <c:pt idx="2962">
                  <c:v>4988458.9000000004</c:v>
                </c:pt>
                <c:pt idx="2963">
                  <c:v>4988459</c:v>
                </c:pt>
                <c:pt idx="2964">
                  <c:v>4988460.4000000004</c:v>
                </c:pt>
                <c:pt idx="2965">
                  <c:v>4988460.5</c:v>
                </c:pt>
                <c:pt idx="2966">
                  <c:v>4988461.2</c:v>
                </c:pt>
                <c:pt idx="2967">
                  <c:v>4988461.1000000006</c:v>
                </c:pt>
                <c:pt idx="2968">
                  <c:v>4988461.8</c:v>
                </c:pt>
                <c:pt idx="2969">
                  <c:v>4988461.7</c:v>
                </c:pt>
                <c:pt idx="2970">
                  <c:v>4988461.3</c:v>
                </c:pt>
                <c:pt idx="2971">
                  <c:v>4988461.8</c:v>
                </c:pt>
                <c:pt idx="2972">
                  <c:v>4988462.4000000004</c:v>
                </c:pt>
                <c:pt idx="2973">
                  <c:v>4988462.2</c:v>
                </c:pt>
                <c:pt idx="2974">
                  <c:v>4988462.8</c:v>
                </c:pt>
                <c:pt idx="2975">
                  <c:v>4988462.9000000004</c:v>
                </c:pt>
                <c:pt idx="2976">
                  <c:v>4988462.1000000006</c:v>
                </c:pt>
                <c:pt idx="2977">
                  <c:v>4988462.1000000006</c:v>
                </c:pt>
                <c:pt idx="2978">
                  <c:v>4988462.1000000006</c:v>
                </c:pt>
                <c:pt idx="2979">
                  <c:v>4988461.8</c:v>
                </c:pt>
                <c:pt idx="2980">
                  <c:v>4988460.8</c:v>
                </c:pt>
                <c:pt idx="2981">
                  <c:v>4988461.1000000006</c:v>
                </c:pt>
                <c:pt idx="2982">
                  <c:v>4988459.9000000004</c:v>
                </c:pt>
                <c:pt idx="2983">
                  <c:v>4988459.8</c:v>
                </c:pt>
                <c:pt idx="2984">
                  <c:v>4988459.9000000004</c:v>
                </c:pt>
                <c:pt idx="2985">
                  <c:v>4988457.1000000006</c:v>
                </c:pt>
                <c:pt idx="2986">
                  <c:v>4988459</c:v>
                </c:pt>
                <c:pt idx="2987">
                  <c:v>4988458.6000000006</c:v>
                </c:pt>
                <c:pt idx="2988">
                  <c:v>4988459.6000000006</c:v>
                </c:pt>
                <c:pt idx="2989">
                  <c:v>4988458.2</c:v>
                </c:pt>
                <c:pt idx="2990">
                  <c:v>4988459.3</c:v>
                </c:pt>
                <c:pt idx="2991">
                  <c:v>4988459.5</c:v>
                </c:pt>
                <c:pt idx="2992">
                  <c:v>4988459.4000000004</c:v>
                </c:pt>
                <c:pt idx="2993">
                  <c:v>4988460.4000000004</c:v>
                </c:pt>
                <c:pt idx="2994">
                  <c:v>4988462.1000000006</c:v>
                </c:pt>
                <c:pt idx="2995">
                  <c:v>4988461</c:v>
                </c:pt>
                <c:pt idx="2996">
                  <c:v>4988457.8</c:v>
                </c:pt>
                <c:pt idx="2997">
                  <c:v>4988458.4000000004</c:v>
                </c:pt>
                <c:pt idx="2998">
                  <c:v>4988458.1000000006</c:v>
                </c:pt>
                <c:pt idx="2999">
                  <c:v>4988458.1000000006</c:v>
                </c:pt>
                <c:pt idx="3000">
                  <c:v>4988457.9000000004</c:v>
                </c:pt>
                <c:pt idx="3001">
                  <c:v>4988458.1000000006</c:v>
                </c:pt>
                <c:pt idx="3002">
                  <c:v>4988458.4000000004</c:v>
                </c:pt>
                <c:pt idx="3003">
                  <c:v>4988458.5</c:v>
                </c:pt>
                <c:pt idx="3004">
                  <c:v>4988459.4000000004</c:v>
                </c:pt>
                <c:pt idx="3005">
                  <c:v>4988459</c:v>
                </c:pt>
                <c:pt idx="3006">
                  <c:v>4988458.3</c:v>
                </c:pt>
                <c:pt idx="3007">
                  <c:v>4988459.4000000004</c:v>
                </c:pt>
                <c:pt idx="3008">
                  <c:v>4988460</c:v>
                </c:pt>
                <c:pt idx="3009">
                  <c:v>4988460</c:v>
                </c:pt>
                <c:pt idx="3010">
                  <c:v>4988461.9000000004</c:v>
                </c:pt>
                <c:pt idx="3011">
                  <c:v>4988461.7</c:v>
                </c:pt>
                <c:pt idx="3012">
                  <c:v>4988460.9000000004</c:v>
                </c:pt>
                <c:pt idx="3013">
                  <c:v>4988458.3</c:v>
                </c:pt>
                <c:pt idx="3014">
                  <c:v>4988460.2</c:v>
                </c:pt>
                <c:pt idx="3015">
                  <c:v>4988461.1000000006</c:v>
                </c:pt>
                <c:pt idx="3016">
                  <c:v>4988461</c:v>
                </c:pt>
                <c:pt idx="3017">
                  <c:v>4988462.3</c:v>
                </c:pt>
                <c:pt idx="3018">
                  <c:v>4988460</c:v>
                </c:pt>
                <c:pt idx="3019">
                  <c:v>4988460.7</c:v>
                </c:pt>
                <c:pt idx="3020">
                  <c:v>4988459.1000000006</c:v>
                </c:pt>
                <c:pt idx="3021">
                  <c:v>4988459.7</c:v>
                </c:pt>
                <c:pt idx="3022">
                  <c:v>4988460.3</c:v>
                </c:pt>
                <c:pt idx="3023">
                  <c:v>4988459.9000000004</c:v>
                </c:pt>
                <c:pt idx="3024">
                  <c:v>4988460.4000000004</c:v>
                </c:pt>
                <c:pt idx="3025">
                  <c:v>4988460.8</c:v>
                </c:pt>
                <c:pt idx="3026">
                  <c:v>4988460.9000000004</c:v>
                </c:pt>
                <c:pt idx="3027">
                  <c:v>4988460.1000000006</c:v>
                </c:pt>
                <c:pt idx="3028">
                  <c:v>4988460.8</c:v>
                </c:pt>
                <c:pt idx="3029">
                  <c:v>4988464.8</c:v>
                </c:pt>
                <c:pt idx="3030">
                  <c:v>4988464.1000000006</c:v>
                </c:pt>
                <c:pt idx="3031">
                  <c:v>4988462.1000000006</c:v>
                </c:pt>
                <c:pt idx="3032">
                  <c:v>4988461.3</c:v>
                </c:pt>
                <c:pt idx="3033">
                  <c:v>4988461.9000000004</c:v>
                </c:pt>
                <c:pt idx="3034">
                  <c:v>4988460.9000000004</c:v>
                </c:pt>
                <c:pt idx="3035">
                  <c:v>4988460.8</c:v>
                </c:pt>
                <c:pt idx="3036">
                  <c:v>4988458.9000000004</c:v>
                </c:pt>
                <c:pt idx="3037">
                  <c:v>4988460.5</c:v>
                </c:pt>
                <c:pt idx="3038">
                  <c:v>4988462.8</c:v>
                </c:pt>
                <c:pt idx="3039">
                  <c:v>4988461.6000000006</c:v>
                </c:pt>
                <c:pt idx="3040">
                  <c:v>4988458.2</c:v>
                </c:pt>
                <c:pt idx="3041">
                  <c:v>4988459.9000000004</c:v>
                </c:pt>
                <c:pt idx="3042">
                  <c:v>4988461</c:v>
                </c:pt>
                <c:pt idx="3043">
                  <c:v>4988462.2</c:v>
                </c:pt>
                <c:pt idx="3044">
                  <c:v>4988462.4000000004</c:v>
                </c:pt>
                <c:pt idx="3045">
                  <c:v>4988463.3</c:v>
                </c:pt>
                <c:pt idx="3046">
                  <c:v>4988461.5</c:v>
                </c:pt>
                <c:pt idx="3047">
                  <c:v>4988461.6000000006</c:v>
                </c:pt>
                <c:pt idx="3048">
                  <c:v>4988463.7</c:v>
                </c:pt>
                <c:pt idx="3049">
                  <c:v>4988462.6000000006</c:v>
                </c:pt>
                <c:pt idx="3050">
                  <c:v>4988460.9000000004</c:v>
                </c:pt>
                <c:pt idx="3051">
                  <c:v>4988460.6000000006</c:v>
                </c:pt>
                <c:pt idx="3052">
                  <c:v>4988461.9000000004</c:v>
                </c:pt>
                <c:pt idx="3053">
                  <c:v>4988462.9000000004</c:v>
                </c:pt>
                <c:pt idx="3054">
                  <c:v>4988462.4000000004</c:v>
                </c:pt>
                <c:pt idx="3055">
                  <c:v>4988462.3</c:v>
                </c:pt>
                <c:pt idx="3056">
                  <c:v>4988463.2</c:v>
                </c:pt>
                <c:pt idx="3057">
                  <c:v>4988462.8</c:v>
                </c:pt>
                <c:pt idx="3058">
                  <c:v>4988463.9000000004</c:v>
                </c:pt>
                <c:pt idx="3059">
                  <c:v>4988463.9000000004</c:v>
                </c:pt>
                <c:pt idx="3060">
                  <c:v>4988462</c:v>
                </c:pt>
                <c:pt idx="3061">
                  <c:v>4988463.6000000006</c:v>
                </c:pt>
                <c:pt idx="3062">
                  <c:v>4988461.7</c:v>
                </c:pt>
                <c:pt idx="3063">
                  <c:v>4988462</c:v>
                </c:pt>
                <c:pt idx="3064">
                  <c:v>4988462</c:v>
                </c:pt>
                <c:pt idx="3065">
                  <c:v>4988461.4000000004</c:v>
                </c:pt>
                <c:pt idx="3066">
                  <c:v>4988461.4000000004</c:v>
                </c:pt>
                <c:pt idx="3067">
                  <c:v>4988462.8</c:v>
                </c:pt>
                <c:pt idx="3068">
                  <c:v>4988461.9000000004</c:v>
                </c:pt>
                <c:pt idx="3069">
                  <c:v>4988461.8</c:v>
                </c:pt>
                <c:pt idx="3070">
                  <c:v>4988462.3</c:v>
                </c:pt>
                <c:pt idx="3071">
                  <c:v>4988462</c:v>
                </c:pt>
                <c:pt idx="3072">
                  <c:v>4988462.4000000004</c:v>
                </c:pt>
                <c:pt idx="3073">
                  <c:v>4988462</c:v>
                </c:pt>
                <c:pt idx="3074">
                  <c:v>4988462.1000000006</c:v>
                </c:pt>
                <c:pt idx="3075">
                  <c:v>4988462.3</c:v>
                </c:pt>
                <c:pt idx="3076">
                  <c:v>4988462.9000000004</c:v>
                </c:pt>
                <c:pt idx="3077">
                  <c:v>4988463.4000000004</c:v>
                </c:pt>
                <c:pt idx="3078">
                  <c:v>4988464.6000000006</c:v>
                </c:pt>
                <c:pt idx="3079">
                  <c:v>4988463</c:v>
                </c:pt>
                <c:pt idx="3080">
                  <c:v>4988463.9000000004</c:v>
                </c:pt>
                <c:pt idx="3081">
                  <c:v>4988462</c:v>
                </c:pt>
                <c:pt idx="3082">
                  <c:v>4988462.9000000004</c:v>
                </c:pt>
                <c:pt idx="3083">
                  <c:v>4988461.9000000004</c:v>
                </c:pt>
                <c:pt idx="3084">
                  <c:v>4988462.4000000004</c:v>
                </c:pt>
                <c:pt idx="3085">
                  <c:v>4988461.6000000006</c:v>
                </c:pt>
                <c:pt idx="3086">
                  <c:v>4988463</c:v>
                </c:pt>
                <c:pt idx="3087">
                  <c:v>4988464.6000000006</c:v>
                </c:pt>
                <c:pt idx="3088">
                  <c:v>4988463.9000000004</c:v>
                </c:pt>
                <c:pt idx="3089">
                  <c:v>4988463.9000000004</c:v>
                </c:pt>
                <c:pt idx="3090">
                  <c:v>4988464.9000000004</c:v>
                </c:pt>
                <c:pt idx="3091">
                  <c:v>4988464.4000000004</c:v>
                </c:pt>
                <c:pt idx="3092">
                  <c:v>4988465.1000000006</c:v>
                </c:pt>
                <c:pt idx="3093">
                  <c:v>4988463.1000000006</c:v>
                </c:pt>
                <c:pt idx="3094">
                  <c:v>4988464.8</c:v>
                </c:pt>
                <c:pt idx="3095">
                  <c:v>4988464.1000000006</c:v>
                </c:pt>
                <c:pt idx="3096">
                  <c:v>4988464</c:v>
                </c:pt>
                <c:pt idx="3097">
                  <c:v>4988463</c:v>
                </c:pt>
                <c:pt idx="3098">
                  <c:v>4988463.2</c:v>
                </c:pt>
                <c:pt idx="3099">
                  <c:v>4988463.9000000004</c:v>
                </c:pt>
                <c:pt idx="3100">
                  <c:v>4988463.8</c:v>
                </c:pt>
                <c:pt idx="3101">
                  <c:v>4988464.6000000006</c:v>
                </c:pt>
                <c:pt idx="3102">
                  <c:v>4988463.8</c:v>
                </c:pt>
                <c:pt idx="3103">
                  <c:v>4988465.8</c:v>
                </c:pt>
                <c:pt idx="3104">
                  <c:v>4988466.6000000006</c:v>
                </c:pt>
                <c:pt idx="3105">
                  <c:v>4988463.5</c:v>
                </c:pt>
                <c:pt idx="3106">
                  <c:v>4988462.8</c:v>
                </c:pt>
                <c:pt idx="3107">
                  <c:v>4988466</c:v>
                </c:pt>
                <c:pt idx="3108">
                  <c:v>4988463</c:v>
                </c:pt>
                <c:pt idx="3109">
                  <c:v>4988465.8</c:v>
                </c:pt>
                <c:pt idx="3110">
                  <c:v>4988465.9000000004</c:v>
                </c:pt>
                <c:pt idx="3111">
                  <c:v>4988464.6000000006</c:v>
                </c:pt>
                <c:pt idx="3112">
                  <c:v>4988464.3</c:v>
                </c:pt>
                <c:pt idx="3113">
                  <c:v>4988463.6000000006</c:v>
                </c:pt>
                <c:pt idx="3114">
                  <c:v>4988463.9000000004</c:v>
                </c:pt>
                <c:pt idx="3115">
                  <c:v>4988463.9000000004</c:v>
                </c:pt>
                <c:pt idx="3116">
                  <c:v>4988464.2</c:v>
                </c:pt>
                <c:pt idx="3117">
                  <c:v>4988464.4000000004</c:v>
                </c:pt>
                <c:pt idx="3118">
                  <c:v>4988463.4000000004</c:v>
                </c:pt>
                <c:pt idx="3119">
                  <c:v>4988464.8</c:v>
                </c:pt>
                <c:pt idx="3120">
                  <c:v>4988464.6000000006</c:v>
                </c:pt>
                <c:pt idx="3121">
                  <c:v>4988464.6000000006</c:v>
                </c:pt>
                <c:pt idx="3122">
                  <c:v>4988464.1000000006</c:v>
                </c:pt>
                <c:pt idx="3123">
                  <c:v>4988464.1000000006</c:v>
                </c:pt>
                <c:pt idx="3124">
                  <c:v>4988463.6000000006</c:v>
                </c:pt>
                <c:pt idx="3125">
                  <c:v>4988463.8</c:v>
                </c:pt>
                <c:pt idx="3126">
                  <c:v>4988464.6000000006</c:v>
                </c:pt>
                <c:pt idx="3127">
                  <c:v>4988463.9000000004</c:v>
                </c:pt>
                <c:pt idx="3128">
                  <c:v>4988463.9000000004</c:v>
                </c:pt>
                <c:pt idx="3129">
                  <c:v>4988465.1000000006</c:v>
                </c:pt>
                <c:pt idx="3130">
                  <c:v>4988465.6000000006</c:v>
                </c:pt>
                <c:pt idx="3131">
                  <c:v>4988465.9000000004</c:v>
                </c:pt>
                <c:pt idx="3132">
                  <c:v>4988464.5</c:v>
                </c:pt>
                <c:pt idx="3133">
                  <c:v>4988465.7</c:v>
                </c:pt>
                <c:pt idx="3134">
                  <c:v>4988465.5</c:v>
                </c:pt>
                <c:pt idx="3135">
                  <c:v>4988465.3</c:v>
                </c:pt>
                <c:pt idx="3136">
                  <c:v>4988465.7</c:v>
                </c:pt>
                <c:pt idx="3137">
                  <c:v>4988465</c:v>
                </c:pt>
                <c:pt idx="3138">
                  <c:v>4988465</c:v>
                </c:pt>
                <c:pt idx="3139">
                  <c:v>4988465.9000000004</c:v>
                </c:pt>
                <c:pt idx="3140">
                  <c:v>4988466</c:v>
                </c:pt>
                <c:pt idx="3141">
                  <c:v>4988466</c:v>
                </c:pt>
                <c:pt idx="3142">
                  <c:v>4988466.2</c:v>
                </c:pt>
                <c:pt idx="3143">
                  <c:v>4988466.1000000006</c:v>
                </c:pt>
                <c:pt idx="3144">
                  <c:v>4988467.3</c:v>
                </c:pt>
                <c:pt idx="3145">
                  <c:v>4988466.9000000004</c:v>
                </c:pt>
                <c:pt idx="3146">
                  <c:v>4988467.3</c:v>
                </c:pt>
                <c:pt idx="3147">
                  <c:v>4988468.8</c:v>
                </c:pt>
                <c:pt idx="3148">
                  <c:v>4988466.4000000004</c:v>
                </c:pt>
                <c:pt idx="3149">
                  <c:v>4988465.5</c:v>
                </c:pt>
                <c:pt idx="3150">
                  <c:v>4988465.5</c:v>
                </c:pt>
                <c:pt idx="3151">
                  <c:v>4988466.3</c:v>
                </c:pt>
                <c:pt idx="3152">
                  <c:v>4988466.4000000004</c:v>
                </c:pt>
                <c:pt idx="3153">
                  <c:v>4988467.6000000006</c:v>
                </c:pt>
                <c:pt idx="3154">
                  <c:v>4988466</c:v>
                </c:pt>
                <c:pt idx="3155">
                  <c:v>4988465.1000000006</c:v>
                </c:pt>
                <c:pt idx="3156">
                  <c:v>4988465.1000000006</c:v>
                </c:pt>
                <c:pt idx="3157">
                  <c:v>4988465.9000000004</c:v>
                </c:pt>
                <c:pt idx="3158">
                  <c:v>4988466.8</c:v>
                </c:pt>
                <c:pt idx="3159">
                  <c:v>4988467.8</c:v>
                </c:pt>
                <c:pt idx="3160">
                  <c:v>4988467.6000000006</c:v>
                </c:pt>
                <c:pt idx="3161">
                  <c:v>4988467.3</c:v>
                </c:pt>
                <c:pt idx="3162">
                  <c:v>4988466.8</c:v>
                </c:pt>
                <c:pt idx="3163">
                  <c:v>4988468.1000000006</c:v>
                </c:pt>
                <c:pt idx="3164">
                  <c:v>4988468.1000000006</c:v>
                </c:pt>
                <c:pt idx="3165">
                  <c:v>4988468</c:v>
                </c:pt>
                <c:pt idx="3166">
                  <c:v>4988467.7</c:v>
                </c:pt>
                <c:pt idx="3167">
                  <c:v>4988468.6000000006</c:v>
                </c:pt>
                <c:pt idx="3168">
                  <c:v>4988467.6000000006</c:v>
                </c:pt>
                <c:pt idx="3169">
                  <c:v>4988468.3</c:v>
                </c:pt>
                <c:pt idx="3170">
                  <c:v>4988468.5</c:v>
                </c:pt>
                <c:pt idx="3171">
                  <c:v>4988468.4000000004</c:v>
                </c:pt>
                <c:pt idx="3172">
                  <c:v>4988467.8</c:v>
                </c:pt>
                <c:pt idx="3173">
                  <c:v>4988467.6000000006</c:v>
                </c:pt>
                <c:pt idx="3174">
                  <c:v>4988469.4000000004</c:v>
                </c:pt>
                <c:pt idx="3175">
                  <c:v>4988469</c:v>
                </c:pt>
                <c:pt idx="3176">
                  <c:v>4988469</c:v>
                </c:pt>
                <c:pt idx="3177">
                  <c:v>4988468.6000000006</c:v>
                </c:pt>
                <c:pt idx="3178">
                  <c:v>4988468.7</c:v>
                </c:pt>
                <c:pt idx="3179">
                  <c:v>4988468.1000000006</c:v>
                </c:pt>
                <c:pt idx="3180">
                  <c:v>4988468.4000000004</c:v>
                </c:pt>
                <c:pt idx="3181">
                  <c:v>4988468.9000000004</c:v>
                </c:pt>
                <c:pt idx="3182">
                  <c:v>4988469.3</c:v>
                </c:pt>
                <c:pt idx="3183">
                  <c:v>4988469.4000000004</c:v>
                </c:pt>
                <c:pt idx="3184">
                  <c:v>4988469.5</c:v>
                </c:pt>
                <c:pt idx="3185">
                  <c:v>4988468.9000000004</c:v>
                </c:pt>
                <c:pt idx="3186">
                  <c:v>4988469.4000000004</c:v>
                </c:pt>
                <c:pt idx="3187">
                  <c:v>4988469.4000000004</c:v>
                </c:pt>
                <c:pt idx="3188">
                  <c:v>4988469.1000000006</c:v>
                </c:pt>
                <c:pt idx="3189">
                  <c:v>4988468.9000000004</c:v>
                </c:pt>
                <c:pt idx="3190">
                  <c:v>4988469.3</c:v>
                </c:pt>
                <c:pt idx="3191">
                  <c:v>4988467.9000000004</c:v>
                </c:pt>
                <c:pt idx="3192">
                  <c:v>4988470</c:v>
                </c:pt>
                <c:pt idx="3193">
                  <c:v>4988468.8</c:v>
                </c:pt>
                <c:pt idx="3194">
                  <c:v>4988469.4000000004</c:v>
                </c:pt>
                <c:pt idx="3195">
                  <c:v>4988468.9000000004</c:v>
                </c:pt>
                <c:pt idx="3196">
                  <c:v>4988469.3</c:v>
                </c:pt>
                <c:pt idx="3197">
                  <c:v>4988469.7</c:v>
                </c:pt>
                <c:pt idx="3198">
                  <c:v>4988470</c:v>
                </c:pt>
                <c:pt idx="3199">
                  <c:v>4988468.9000000004</c:v>
                </c:pt>
                <c:pt idx="3200">
                  <c:v>4988469.6000000006</c:v>
                </c:pt>
                <c:pt idx="3201">
                  <c:v>4988469.9000000004</c:v>
                </c:pt>
                <c:pt idx="3202">
                  <c:v>4988469.4000000004</c:v>
                </c:pt>
                <c:pt idx="3203">
                  <c:v>4988469.9000000004</c:v>
                </c:pt>
                <c:pt idx="3204">
                  <c:v>4988470.8</c:v>
                </c:pt>
                <c:pt idx="3205">
                  <c:v>4988469.3</c:v>
                </c:pt>
                <c:pt idx="3206">
                  <c:v>4988469.3</c:v>
                </c:pt>
                <c:pt idx="3207">
                  <c:v>4988470.5</c:v>
                </c:pt>
                <c:pt idx="3208">
                  <c:v>4988470</c:v>
                </c:pt>
                <c:pt idx="3209">
                  <c:v>4988469.5</c:v>
                </c:pt>
                <c:pt idx="3210">
                  <c:v>4988469.8</c:v>
                </c:pt>
                <c:pt idx="3211">
                  <c:v>4988468.6000000006</c:v>
                </c:pt>
                <c:pt idx="3212">
                  <c:v>4988470</c:v>
                </c:pt>
                <c:pt idx="3213">
                  <c:v>4988470.8</c:v>
                </c:pt>
                <c:pt idx="3214">
                  <c:v>4988470.1000000006</c:v>
                </c:pt>
                <c:pt idx="3215">
                  <c:v>4988470.6000000006</c:v>
                </c:pt>
                <c:pt idx="3216">
                  <c:v>4988469</c:v>
                </c:pt>
                <c:pt idx="3217">
                  <c:v>4988469.8</c:v>
                </c:pt>
                <c:pt idx="3218">
                  <c:v>4988469.4000000004</c:v>
                </c:pt>
                <c:pt idx="3219">
                  <c:v>4988470.1000000006</c:v>
                </c:pt>
                <c:pt idx="3220">
                  <c:v>4988469.6000000006</c:v>
                </c:pt>
                <c:pt idx="3221">
                  <c:v>4988470.8</c:v>
                </c:pt>
                <c:pt idx="3222">
                  <c:v>4988470.8</c:v>
                </c:pt>
                <c:pt idx="3223">
                  <c:v>4988470.4000000004</c:v>
                </c:pt>
                <c:pt idx="3224">
                  <c:v>4988469.6000000006</c:v>
                </c:pt>
                <c:pt idx="3225">
                  <c:v>4988469.4000000004</c:v>
                </c:pt>
                <c:pt idx="3226">
                  <c:v>4988469.7</c:v>
                </c:pt>
                <c:pt idx="3227">
                  <c:v>4988470.6000000006</c:v>
                </c:pt>
                <c:pt idx="3228">
                  <c:v>4988471.1000000006</c:v>
                </c:pt>
                <c:pt idx="3229">
                  <c:v>4988470.9000000004</c:v>
                </c:pt>
                <c:pt idx="3230">
                  <c:v>4988469.1000000006</c:v>
                </c:pt>
                <c:pt idx="3231">
                  <c:v>4988469.6000000006</c:v>
                </c:pt>
                <c:pt idx="3232">
                  <c:v>4988470.2</c:v>
                </c:pt>
                <c:pt idx="3233">
                  <c:v>4988469.8</c:v>
                </c:pt>
                <c:pt idx="3234">
                  <c:v>4988469.8</c:v>
                </c:pt>
                <c:pt idx="3235">
                  <c:v>4988470.1000000006</c:v>
                </c:pt>
                <c:pt idx="3236">
                  <c:v>4988470.1000000006</c:v>
                </c:pt>
                <c:pt idx="3237">
                  <c:v>4988470.6000000006</c:v>
                </c:pt>
                <c:pt idx="3238">
                  <c:v>4988470.9000000004</c:v>
                </c:pt>
                <c:pt idx="3239">
                  <c:v>4988471</c:v>
                </c:pt>
                <c:pt idx="3240">
                  <c:v>4988470.4000000004</c:v>
                </c:pt>
                <c:pt idx="3241">
                  <c:v>4988470.7</c:v>
                </c:pt>
                <c:pt idx="3242">
                  <c:v>4988469.9000000004</c:v>
                </c:pt>
                <c:pt idx="3243">
                  <c:v>4988470.1000000006</c:v>
                </c:pt>
                <c:pt idx="3244">
                  <c:v>4988470.1000000006</c:v>
                </c:pt>
                <c:pt idx="3245">
                  <c:v>4988470.6000000006</c:v>
                </c:pt>
                <c:pt idx="3246">
                  <c:v>4988470.3</c:v>
                </c:pt>
                <c:pt idx="3247">
                  <c:v>4988467.4000000004</c:v>
                </c:pt>
                <c:pt idx="3248">
                  <c:v>4988469.9000000004</c:v>
                </c:pt>
                <c:pt idx="3249">
                  <c:v>4988476.8</c:v>
                </c:pt>
                <c:pt idx="3250">
                  <c:v>4988474</c:v>
                </c:pt>
                <c:pt idx="3251">
                  <c:v>4988471.6000000006</c:v>
                </c:pt>
                <c:pt idx="3252">
                  <c:v>4988474.2</c:v>
                </c:pt>
                <c:pt idx="3253">
                  <c:v>4988476</c:v>
                </c:pt>
                <c:pt idx="3254">
                  <c:v>4988474.2</c:v>
                </c:pt>
                <c:pt idx="3255">
                  <c:v>4988476</c:v>
                </c:pt>
                <c:pt idx="3256">
                  <c:v>4988475</c:v>
                </c:pt>
                <c:pt idx="3257">
                  <c:v>4988471.8</c:v>
                </c:pt>
                <c:pt idx="3258">
                  <c:v>4988473.9000000004</c:v>
                </c:pt>
                <c:pt idx="3259">
                  <c:v>4988472.6000000006</c:v>
                </c:pt>
                <c:pt idx="3260">
                  <c:v>4988475</c:v>
                </c:pt>
                <c:pt idx="3261">
                  <c:v>4988476.9000000004</c:v>
                </c:pt>
                <c:pt idx="3262">
                  <c:v>4988474</c:v>
                </c:pt>
                <c:pt idx="3263">
                  <c:v>4988473</c:v>
                </c:pt>
                <c:pt idx="3264">
                  <c:v>4988479.1000000006</c:v>
                </c:pt>
                <c:pt idx="3265">
                  <c:v>4988475.6000000006</c:v>
                </c:pt>
                <c:pt idx="3266">
                  <c:v>4988471.4000000004</c:v>
                </c:pt>
                <c:pt idx="3267">
                  <c:v>4988470.7</c:v>
                </c:pt>
                <c:pt idx="3268">
                  <c:v>4988471.4000000004</c:v>
                </c:pt>
                <c:pt idx="3269">
                  <c:v>4988468.2</c:v>
                </c:pt>
                <c:pt idx="3270">
                  <c:v>4988468.6000000006</c:v>
                </c:pt>
                <c:pt idx="3271">
                  <c:v>4988467.9000000004</c:v>
                </c:pt>
                <c:pt idx="3272">
                  <c:v>4988469</c:v>
                </c:pt>
                <c:pt idx="3273">
                  <c:v>4988470.2</c:v>
                </c:pt>
                <c:pt idx="3274">
                  <c:v>4988469.8</c:v>
                </c:pt>
                <c:pt idx="3275">
                  <c:v>4988469.2</c:v>
                </c:pt>
                <c:pt idx="3276">
                  <c:v>4988468.9000000004</c:v>
                </c:pt>
                <c:pt idx="3277">
                  <c:v>4988470.1000000006</c:v>
                </c:pt>
                <c:pt idx="3278">
                  <c:v>4988470.4000000004</c:v>
                </c:pt>
                <c:pt idx="3279">
                  <c:v>4988469.6000000006</c:v>
                </c:pt>
                <c:pt idx="3280">
                  <c:v>4988469</c:v>
                </c:pt>
                <c:pt idx="3281">
                  <c:v>4988470.8</c:v>
                </c:pt>
                <c:pt idx="3282">
                  <c:v>4988470</c:v>
                </c:pt>
                <c:pt idx="3283">
                  <c:v>4988469.1000000006</c:v>
                </c:pt>
                <c:pt idx="3284">
                  <c:v>4988470.9000000004</c:v>
                </c:pt>
                <c:pt idx="3285">
                  <c:v>4988478.4000000004</c:v>
                </c:pt>
                <c:pt idx="3286">
                  <c:v>4988479.1000000006</c:v>
                </c:pt>
                <c:pt idx="3287">
                  <c:v>4988480.8</c:v>
                </c:pt>
                <c:pt idx="3288">
                  <c:v>4988472.8</c:v>
                </c:pt>
                <c:pt idx="3289">
                  <c:v>4988484.1000000006</c:v>
                </c:pt>
                <c:pt idx="3290">
                  <c:v>4988474.5</c:v>
                </c:pt>
                <c:pt idx="3291">
                  <c:v>4988488</c:v>
                </c:pt>
                <c:pt idx="3292">
                  <c:v>4988474.8</c:v>
                </c:pt>
                <c:pt idx="3293">
                  <c:v>4988481.3</c:v>
                </c:pt>
                <c:pt idx="3294">
                  <c:v>4988470.7</c:v>
                </c:pt>
                <c:pt idx="3295">
                  <c:v>4988470.1000000006</c:v>
                </c:pt>
                <c:pt idx="3296">
                  <c:v>4988469.8</c:v>
                </c:pt>
                <c:pt idx="3297">
                  <c:v>4988469</c:v>
                </c:pt>
                <c:pt idx="3298">
                  <c:v>4988469.3</c:v>
                </c:pt>
                <c:pt idx="3299">
                  <c:v>4988469.9000000004</c:v>
                </c:pt>
                <c:pt idx="3300">
                  <c:v>4988470.1000000006</c:v>
                </c:pt>
                <c:pt idx="3301">
                  <c:v>4988468.9000000004</c:v>
                </c:pt>
                <c:pt idx="3302">
                  <c:v>4988470.9000000004</c:v>
                </c:pt>
                <c:pt idx="3303">
                  <c:v>4988471.1000000006</c:v>
                </c:pt>
                <c:pt idx="3304">
                  <c:v>4988469.1000000006</c:v>
                </c:pt>
                <c:pt idx="3305">
                  <c:v>4988471.1000000006</c:v>
                </c:pt>
                <c:pt idx="3306">
                  <c:v>4988470.4000000004</c:v>
                </c:pt>
                <c:pt idx="3307">
                  <c:v>4988471</c:v>
                </c:pt>
                <c:pt idx="3308">
                  <c:v>4988472.2</c:v>
                </c:pt>
                <c:pt idx="3309">
                  <c:v>4988486.1000000006</c:v>
                </c:pt>
                <c:pt idx="3310">
                  <c:v>4988476.7</c:v>
                </c:pt>
                <c:pt idx="3311">
                  <c:v>4988484.4000000004</c:v>
                </c:pt>
                <c:pt idx="3312">
                  <c:v>4988474.8</c:v>
                </c:pt>
                <c:pt idx="3313">
                  <c:v>4988485.1000000006</c:v>
                </c:pt>
                <c:pt idx="3314">
                  <c:v>4988475.4000000004</c:v>
                </c:pt>
                <c:pt idx="3315">
                  <c:v>4988484.8</c:v>
                </c:pt>
                <c:pt idx="3316">
                  <c:v>4988472.4000000004</c:v>
                </c:pt>
                <c:pt idx="3317">
                  <c:v>4988473</c:v>
                </c:pt>
                <c:pt idx="3318">
                  <c:v>4988472.2</c:v>
                </c:pt>
                <c:pt idx="3319">
                  <c:v>4988471</c:v>
                </c:pt>
                <c:pt idx="3320">
                  <c:v>4988472.1000000006</c:v>
                </c:pt>
                <c:pt idx="3321">
                  <c:v>4988474.2</c:v>
                </c:pt>
                <c:pt idx="3322">
                  <c:v>4988475.9000000004</c:v>
                </c:pt>
                <c:pt idx="3323">
                  <c:v>4988473.5</c:v>
                </c:pt>
                <c:pt idx="3324">
                  <c:v>4988480.7</c:v>
                </c:pt>
                <c:pt idx="3325">
                  <c:v>4988475.3</c:v>
                </c:pt>
                <c:pt idx="3326">
                  <c:v>4988476.1000000006</c:v>
                </c:pt>
                <c:pt idx="3327">
                  <c:v>4988475.9000000004</c:v>
                </c:pt>
                <c:pt idx="3328">
                  <c:v>4988473.6000000006</c:v>
                </c:pt>
                <c:pt idx="3329">
                  <c:v>4988478</c:v>
                </c:pt>
                <c:pt idx="3330">
                  <c:v>4988483.5</c:v>
                </c:pt>
                <c:pt idx="3331">
                  <c:v>4988483.3</c:v>
                </c:pt>
                <c:pt idx="3332">
                  <c:v>4988489.6000000006</c:v>
                </c:pt>
                <c:pt idx="3333">
                  <c:v>4988489.4000000004</c:v>
                </c:pt>
                <c:pt idx="3334">
                  <c:v>4988482.9000000004</c:v>
                </c:pt>
                <c:pt idx="3335">
                  <c:v>4988482.3</c:v>
                </c:pt>
                <c:pt idx="3336">
                  <c:v>4988476.7</c:v>
                </c:pt>
                <c:pt idx="3337">
                  <c:v>4988477.4000000004</c:v>
                </c:pt>
                <c:pt idx="3338">
                  <c:v>4988476.3</c:v>
                </c:pt>
                <c:pt idx="3339">
                  <c:v>4988477.5</c:v>
                </c:pt>
                <c:pt idx="3340">
                  <c:v>4988481.3</c:v>
                </c:pt>
                <c:pt idx="3341">
                  <c:v>4988479.2</c:v>
                </c:pt>
                <c:pt idx="3342">
                  <c:v>4988476.6000000006</c:v>
                </c:pt>
                <c:pt idx="3343">
                  <c:v>4988476.8</c:v>
                </c:pt>
                <c:pt idx="3344">
                  <c:v>4988478.1000000006</c:v>
                </c:pt>
                <c:pt idx="3345">
                  <c:v>4988476.5</c:v>
                </c:pt>
                <c:pt idx="3346">
                  <c:v>4988475.8</c:v>
                </c:pt>
                <c:pt idx="3347">
                  <c:v>4988476.6000000006</c:v>
                </c:pt>
                <c:pt idx="3348">
                  <c:v>4988479.9000000004</c:v>
                </c:pt>
                <c:pt idx="3349">
                  <c:v>4988482.9000000004</c:v>
                </c:pt>
                <c:pt idx="3350">
                  <c:v>4988481.6000000006</c:v>
                </c:pt>
                <c:pt idx="3351">
                  <c:v>4988483.3</c:v>
                </c:pt>
                <c:pt idx="3352">
                  <c:v>4988481.3</c:v>
                </c:pt>
                <c:pt idx="3353">
                  <c:v>4988484.3</c:v>
                </c:pt>
                <c:pt idx="3354">
                  <c:v>4988480.1000000006</c:v>
                </c:pt>
                <c:pt idx="3355">
                  <c:v>4988480.5</c:v>
                </c:pt>
                <c:pt idx="3356">
                  <c:v>4988483.6000000006</c:v>
                </c:pt>
                <c:pt idx="3357">
                  <c:v>4988484.4000000004</c:v>
                </c:pt>
                <c:pt idx="3358">
                  <c:v>4988493.8</c:v>
                </c:pt>
                <c:pt idx="3359">
                  <c:v>4988492.4000000004</c:v>
                </c:pt>
                <c:pt idx="3360">
                  <c:v>4988494.8</c:v>
                </c:pt>
                <c:pt idx="3361">
                  <c:v>4988492.8</c:v>
                </c:pt>
                <c:pt idx="3362">
                  <c:v>4988495.1000000006</c:v>
                </c:pt>
                <c:pt idx="3363">
                  <c:v>4988494.3</c:v>
                </c:pt>
                <c:pt idx="3364">
                  <c:v>4988492.2</c:v>
                </c:pt>
                <c:pt idx="3365">
                  <c:v>4988493.3</c:v>
                </c:pt>
                <c:pt idx="3366">
                  <c:v>4988488.6000000006</c:v>
                </c:pt>
                <c:pt idx="3367">
                  <c:v>4988485.9000000004</c:v>
                </c:pt>
                <c:pt idx="3368">
                  <c:v>4988487.4000000004</c:v>
                </c:pt>
                <c:pt idx="3369">
                  <c:v>4988487.8</c:v>
                </c:pt>
                <c:pt idx="3370">
                  <c:v>4988488.8</c:v>
                </c:pt>
                <c:pt idx="3371">
                  <c:v>4988490</c:v>
                </c:pt>
                <c:pt idx="3372">
                  <c:v>4988489.1000000006</c:v>
                </c:pt>
                <c:pt idx="3373">
                  <c:v>4988489.2</c:v>
                </c:pt>
                <c:pt idx="3374">
                  <c:v>4988494.9000000004</c:v>
                </c:pt>
                <c:pt idx="3375">
                  <c:v>4988493.6000000006</c:v>
                </c:pt>
                <c:pt idx="3376">
                  <c:v>4988493.5</c:v>
                </c:pt>
                <c:pt idx="3377">
                  <c:v>4988492.3</c:v>
                </c:pt>
                <c:pt idx="3378">
                  <c:v>4988493.7</c:v>
                </c:pt>
                <c:pt idx="3379">
                  <c:v>4988495.3</c:v>
                </c:pt>
                <c:pt idx="3380">
                  <c:v>4988488.4000000004</c:v>
                </c:pt>
                <c:pt idx="3381">
                  <c:v>4988487.6000000006</c:v>
                </c:pt>
                <c:pt idx="3382">
                  <c:v>4988489.8</c:v>
                </c:pt>
                <c:pt idx="3383">
                  <c:v>4988495.4000000004</c:v>
                </c:pt>
                <c:pt idx="3384">
                  <c:v>4988493.4000000004</c:v>
                </c:pt>
                <c:pt idx="3385">
                  <c:v>4988494.3</c:v>
                </c:pt>
                <c:pt idx="3386">
                  <c:v>4988494.4000000004</c:v>
                </c:pt>
                <c:pt idx="3387">
                  <c:v>4988495</c:v>
                </c:pt>
                <c:pt idx="3388">
                  <c:v>4988495.9000000004</c:v>
                </c:pt>
                <c:pt idx="3389">
                  <c:v>4988495.8</c:v>
                </c:pt>
                <c:pt idx="3390">
                  <c:v>4988491.6000000006</c:v>
                </c:pt>
                <c:pt idx="3391">
                  <c:v>4988490</c:v>
                </c:pt>
                <c:pt idx="3392">
                  <c:v>4988490.4000000004</c:v>
                </c:pt>
                <c:pt idx="3393">
                  <c:v>4988489.8</c:v>
                </c:pt>
                <c:pt idx="3394">
                  <c:v>4988494.6000000006</c:v>
                </c:pt>
                <c:pt idx="3395">
                  <c:v>4988497.1000000006</c:v>
                </c:pt>
                <c:pt idx="3396">
                  <c:v>4988493.8</c:v>
                </c:pt>
                <c:pt idx="3397">
                  <c:v>4988495.1000000006</c:v>
                </c:pt>
                <c:pt idx="3398">
                  <c:v>4988495.2</c:v>
                </c:pt>
                <c:pt idx="3399">
                  <c:v>4988493.3</c:v>
                </c:pt>
                <c:pt idx="3400">
                  <c:v>4988489.1000000006</c:v>
                </c:pt>
                <c:pt idx="3401">
                  <c:v>4988482.9000000004</c:v>
                </c:pt>
                <c:pt idx="3402">
                  <c:v>4988480.1000000006</c:v>
                </c:pt>
                <c:pt idx="3403">
                  <c:v>4988484.4000000004</c:v>
                </c:pt>
                <c:pt idx="3404">
                  <c:v>4988492.4000000004</c:v>
                </c:pt>
                <c:pt idx="3405">
                  <c:v>4988490.9000000004</c:v>
                </c:pt>
                <c:pt idx="3406">
                  <c:v>4988491.2</c:v>
                </c:pt>
                <c:pt idx="3407">
                  <c:v>4988488.9000000004</c:v>
                </c:pt>
                <c:pt idx="3408">
                  <c:v>4988491.4000000004</c:v>
                </c:pt>
                <c:pt idx="3409">
                  <c:v>4988494.9000000004</c:v>
                </c:pt>
                <c:pt idx="3410">
                  <c:v>4988492.1000000006</c:v>
                </c:pt>
                <c:pt idx="3411">
                  <c:v>4988490.3</c:v>
                </c:pt>
                <c:pt idx="3412">
                  <c:v>4988491.4000000004</c:v>
                </c:pt>
                <c:pt idx="3413">
                  <c:v>4988490.3</c:v>
                </c:pt>
                <c:pt idx="3414">
                  <c:v>4988492.1000000006</c:v>
                </c:pt>
                <c:pt idx="3415">
                  <c:v>4988495.3</c:v>
                </c:pt>
                <c:pt idx="3416">
                  <c:v>4988497.3</c:v>
                </c:pt>
                <c:pt idx="3417">
                  <c:v>4988494</c:v>
                </c:pt>
                <c:pt idx="3418">
                  <c:v>4988496.9000000004</c:v>
                </c:pt>
                <c:pt idx="3419">
                  <c:v>4988496</c:v>
                </c:pt>
                <c:pt idx="3420">
                  <c:v>4988497.7</c:v>
                </c:pt>
                <c:pt idx="3421">
                  <c:v>4988495.5</c:v>
                </c:pt>
                <c:pt idx="3422">
                  <c:v>4988497.6000000006</c:v>
                </c:pt>
                <c:pt idx="3423">
                  <c:v>4988496.8</c:v>
                </c:pt>
                <c:pt idx="3424">
                  <c:v>4988495.6000000006</c:v>
                </c:pt>
                <c:pt idx="3425">
                  <c:v>4988497.2</c:v>
                </c:pt>
                <c:pt idx="3426">
                  <c:v>4988496.9000000004</c:v>
                </c:pt>
                <c:pt idx="3427">
                  <c:v>4988497.1000000006</c:v>
                </c:pt>
                <c:pt idx="3428">
                  <c:v>4988497.3</c:v>
                </c:pt>
                <c:pt idx="3429">
                  <c:v>4988496.3</c:v>
                </c:pt>
                <c:pt idx="3430">
                  <c:v>4988497.8</c:v>
                </c:pt>
                <c:pt idx="3431">
                  <c:v>4988494</c:v>
                </c:pt>
                <c:pt idx="3432">
                  <c:v>4988496</c:v>
                </c:pt>
                <c:pt idx="3433">
                  <c:v>4988498.1000000006</c:v>
                </c:pt>
                <c:pt idx="3434">
                  <c:v>4988497.9000000004</c:v>
                </c:pt>
                <c:pt idx="3435">
                  <c:v>4988498.6000000006</c:v>
                </c:pt>
                <c:pt idx="3436">
                  <c:v>4988497.7</c:v>
                </c:pt>
                <c:pt idx="3437">
                  <c:v>4988497.9000000004</c:v>
                </c:pt>
                <c:pt idx="3438">
                  <c:v>4988496.9000000004</c:v>
                </c:pt>
                <c:pt idx="3439">
                  <c:v>4988498.6000000006</c:v>
                </c:pt>
                <c:pt idx="3440">
                  <c:v>4988498.8</c:v>
                </c:pt>
                <c:pt idx="3441">
                  <c:v>4988498.8</c:v>
                </c:pt>
                <c:pt idx="3442">
                  <c:v>4988499.7</c:v>
                </c:pt>
                <c:pt idx="3443">
                  <c:v>4988498.5</c:v>
                </c:pt>
                <c:pt idx="3444">
                  <c:v>4988499.8</c:v>
                </c:pt>
                <c:pt idx="3445">
                  <c:v>4988498.6000000006</c:v>
                </c:pt>
                <c:pt idx="3446">
                  <c:v>4988499</c:v>
                </c:pt>
                <c:pt idx="3447">
                  <c:v>4988499.8</c:v>
                </c:pt>
                <c:pt idx="3448">
                  <c:v>4988499.4000000004</c:v>
                </c:pt>
                <c:pt idx="3449">
                  <c:v>4988499.1000000006</c:v>
                </c:pt>
                <c:pt idx="3450">
                  <c:v>4988498.5</c:v>
                </c:pt>
                <c:pt idx="3451">
                  <c:v>4988499.8</c:v>
                </c:pt>
                <c:pt idx="3452">
                  <c:v>4988498.9000000004</c:v>
                </c:pt>
                <c:pt idx="3453">
                  <c:v>4988499.4000000004</c:v>
                </c:pt>
                <c:pt idx="3454">
                  <c:v>4988498.4000000004</c:v>
                </c:pt>
                <c:pt idx="3455">
                  <c:v>4988497.3</c:v>
                </c:pt>
                <c:pt idx="3456">
                  <c:v>4988498</c:v>
                </c:pt>
                <c:pt idx="3457">
                  <c:v>4988498</c:v>
                </c:pt>
                <c:pt idx="3458">
                  <c:v>4988499.5</c:v>
                </c:pt>
                <c:pt idx="3459">
                  <c:v>4988500.7</c:v>
                </c:pt>
                <c:pt idx="3460">
                  <c:v>4988499.8</c:v>
                </c:pt>
                <c:pt idx="3461">
                  <c:v>4988497.8</c:v>
                </c:pt>
                <c:pt idx="3462">
                  <c:v>4988491.7</c:v>
                </c:pt>
                <c:pt idx="3463">
                  <c:v>4988492.4000000004</c:v>
                </c:pt>
                <c:pt idx="3464">
                  <c:v>4988493.3</c:v>
                </c:pt>
                <c:pt idx="3465">
                  <c:v>4988490.7</c:v>
                </c:pt>
                <c:pt idx="3466">
                  <c:v>4988498.6000000006</c:v>
                </c:pt>
                <c:pt idx="3467">
                  <c:v>4988500.4000000004</c:v>
                </c:pt>
                <c:pt idx="3468">
                  <c:v>4988498.8</c:v>
                </c:pt>
                <c:pt idx="3469">
                  <c:v>4988500.9000000004</c:v>
                </c:pt>
                <c:pt idx="3470">
                  <c:v>4988499.3</c:v>
                </c:pt>
                <c:pt idx="3471">
                  <c:v>4988498.4000000004</c:v>
                </c:pt>
                <c:pt idx="3472">
                  <c:v>4988498.9000000004</c:v>
                </c:pt>
                <c:pt idx="3473">
                  <c:v>4988495.3</c:v>
                </c:pt>
                <c:pt idx="3474">
                  <c:v>4988497.9000000004</c:v>
                </c:pt>
                <c:pt idx="3475">
                  <c:v>4988493.6000000006</c:v>
                </c:pt>
                <c:pt idx="3476">
                  <c:v>4988498.1000000006</c:v>
                </c:pt>
                <c:pt idx="3477">
                  <c:v>4988490.7</c:v>
                </c:pt>
                <c:pt idx="3478">
                  <c:v>4988491.4000000004</c:v>
                </c:pt>
                <c:pt idx="3479">
                  <c:v>4988482.1000000006</c:v>
                </c:pt>
                <c:pt idx="3480">
                  <c:v>4988483.6000000006</c:v>
                </c:pt>
                <c:pt idx="3481">
                  <c:v>4988483.8</c:v>
                </c:pt>
                <c:pt idx="3482">
                  <c:v>4988479</c:v>
                </c:pt>
                <c:pt idx="3483">
                  <c:v>4988492</c:v>
                </c:pt>
                <c:pt idx="3484">
                  <c:v>4988485</c:v>
                </c:pt>
                <c:pt idx="3485">
                  <c:v>4988488.8</c:v>
                </c:pt>
                <c:pt idx="3486">
                  <c:v>4988492</c:v>
                </c:pt>
                <c:pt idx="3487">
                  <c:v>4988485.4000000004</c:v>
                </c:pt>
                <c:pt idx="3488">
                  <c:v>4988495.4000000004</c:v>
                </c:pt>
                <c:pt idx="3489">
                  <c:v>4988497.8</c:v>
                </c:pt>
                <c:pt idx="3490">
                  <c:v>4988496.7</c:v>
                </c:pt>
                <c:pt idx="3491">
                  <c:v>4988497.2</c:v>
                </c:pt>
                <c:pt idx="3492">
                  <c:v>4988495.4000000004</c:v>
                </c:pt>
                <c:pt idx="3493">
                  <c:v>4988494.1000000006</c:v>
                </c:pt>
                <c:pt idx="3494">
                  <c:v>4988498.1000000006</c:v>
                </c:pt>
                <c:pt idx="3495">
                  <c:v>4988495.6000000006</c:v>
                </c:pt>
                <c:pt idx="3496">
                  <c:v>4988495.9000000004</c:v>
                </c:pt>
                <c:pt idx="3497">
                  <c:v>4988496.3</c:v>
                </c:pt>
                <c:pt idx="3498">
                  <c:v>4988498.2</c:v>
                </c:pt>
                <c:pt idx="3499">
                  <c:v>4988498.6000000006</c:v>
                </c:pt>
                <c:pt idx="3500">
                  <c:v>4988499.8</c:v>
                </c:pt>
                <c:pt idx="3501">
                  <c:v>4988499.1000000006</c:v>
                </c:pt>
                <c:pt idx="3502">
                  <c:v>4988498.9000000004</c:v>
                </c:pt>
                <c:pt idx="3503">
                  <c:v>4988496.4000000004</c:v>
                </c:pt>
                <c:pt idx="3504">
                  <c:v>4988498</c:v>
                </c:pt>
                <c:pt idx="3505">
                  <c:v>4988498.4000000004</c:v>
                </c:pt>
                <c:pt idx="3506">
                  <c:v>4988496.5</c:v>
                </c:pt>
                <c:pt idx="3507">
                  <c:v>4988494.6000000006</c:v>
                </c:pt>
                <c:pt idx="3508">
                  <c:v>4988492.8</c:v>
                </c:pt>
                <c:pt idx="3509">
                  <c:v>4988493.9000000004</c:v>
                </c:pt>
                <c:pt idx="3510">
                  <c:v>4988489.7</c:v>
                </c:pt>
                <c:pt idx="3511">
                  <c:v>4988491.5</c:v>
                </c:pt>
                <c:pt idx="3512">
                  <c:v>4988494.3</c:v>
                </c:pt>
                <c:pt idx="3513">
                  <c:v>4988492.6000000006</c:v>
                </c:pt>
                <c:pt idx="3514">
                  <c:v>4988493.3</c:v>
                </c:pt>
                <c:pt idx="3515">
                  <c:v>4988492.9000000004</c:v>
                </c:pt>
                <c:pt idx="3516">
                  <c:v>4988495.6000000006</c:v>
                </c:pt>
                <c:pt idx="3517">
                  <c:v>4988494.2</c:v>
                </c:pt>
                <c:pt idx="3518">
                  <c:v>4988497.4000000004</c:v>
                </c:pt>
                <c:pt idx="3519">
                  <c:v>4988495</c:v>
                </c:pt>
                <c:pt idx="3520">
                  <c:v>4988493.2</c:v>
                </c:pt>
                <c:pt idx="3521">
                  <c:v>4988490.8</c:v>
                </c:pt>
                <c:pt idx="3522">
                  <c:v>4988483.9000000004</c:v>
                </c:pt>
                <c:pt idx="3523">
                  <c:v>4988488.2</c:v>
                </c:pt>
                <c:pt idx="3524">
                  <c:v>4988480.9000000004</c:v>
                </c:pt>
                <c:pt idx="3525">
                  <c:v>4988485.3</c:v>
                </c:pt>
                <c:pt idx="3526">
                  <c:v>4988482.8</c:v>
                </c:pt>
                <c:pt idx="3527">
                  <c:v>4988479.6000000006</c:v>
                </c:pt>
                <c:pt idx="3528">
                  <c:v>4988487.5</c:v>
                </c:pt>
                <c:pt idx="3529">
                  <c:v>4988489.8</c:v>
                </c:pt>
                <c:pt idx="3530">
                  <c:v>4988490</c:v>
                </c:pt>
                <c:pt idx="3531">
                  <c:v>4988492.4000000004</c:v>
                </c:pt>
                <c:pt idx="3532">
                  <c:v>4988492.8</c:v>
                </c:pt>
                <c:pt idx="3533">
                  <c:v>4988481.1000000006</c:v>
                </c:pt>
                <c:pt idx="3534">
                  <c:v>4988484.8</c:v>
                </c:pt>
                <c:pt idx="3535">
                  <c:v>4988484.6000000006</c:v>
                </c:pt>
                <c:pt idx="3536">
                  <c:v>4988478.6000000006</c:v>
                </c:pt>
                <c:pt idx="3537">
                  <c:v>4988480.6000000006</c:v>
                </c:pt>
                <c:pt idx="3538">
                  <c:v>4988481.9000000004</c:v>
                </c:pt>
                <c:pt idx="3539">
                  <c:v>4988477.3</c:v>
                </c:pt>
                <c:pt idx="3540">
                  <c:v>4988480.3</c:v>
                </c:pt>
                <c:pt idx="3541">
                  <c:v>4988479.6000000006</c:v>
                </c:pt>
                <c:pt idx="3542">
                  <c:v>4988478.3</c:v>
                </c:pt>
                <c:pt idx="3543">
                  <c:v>4988481</c:v>
                </c:pt>
                <c:pt idx="3544">
                  <c:v>4988483.5</c:v>
                </c:pt>
                <c:pt idx="3545">
                  <c:v>4988488.9000000004</c:v>
                </c:pt>
                <c:pt idx="3546">
                  <c:v>4988487.7</c:v>
                </c:pt>
                <c:pt idx="3547">
                  <c:v>4988485.2</c:v>
                </c:pt>
                <c:pt idx="3548">
                  <c:v>4988486.6000000006</c:v>
                </c:pt>
                <c:pt idx="3549">
                  <c:v>4988487.6000000006</c:v>
                </c:pt>
                <c:pt idx="3550">
                  <c:v>4988486.6000000006</c:v>
                </c:pt>
                <c:pt idx="3551">
                  <c:v>4988491.1000000006</c:v>
                </c:pt>
                <c:pt idx="3552">
                  <c:v>4988482.3</c:v>
                </c:pt>
                <c:pt idx="3553">
                  <c:v>4988487.8</c:v>
                </c:pt>
                <c:pt idx="3554">
                  <c:v>4988479.2</c:v>
                </c:pt>
                <c:pt idx="3555">
                  <c:v>4988481.3</c:v>
                </c:pt>
                <c:pt idx="3556">
                  <c:v>4988481.4000000004</c:v>
                </c:pt>
                <c:pt idx="3557">
                  <c:v>4988480</c:v>
                </c:pt>
                <c:pt idx="3558">
                  <c:v>4988486</c:v>
                </c:pt>
                <c:pt idx="3559">
                  <c:v>4988480</c:v>
                </c:pt>
                <c:pt idx="3560">
                  <c:v>4988481.2</c:v>
                </c:pt>
                <c:pt idx="3561">
                  <c:v>4988476.8</c:v>
                </c:pt>
                <c:pt idx="3562">
                  <c:v>4988479.1000000006</c:v>
                </c:pt>
                <c:pt idx="3563">
                  <c:v>4988477.5</c:v>
                </c:pt>
                <c:pt idx="3564">
                  <c:v>4988481.7</c:v>
                </c:pt>
                <c:pt idx="3565">
                  <c:v>4988482.9000000004</c:v>
                </c:pt>
                <c:pt idx="3566">
                  <c:v>4988486.5</c:v>
                </c:pt>
                <c:pt idx="3567">
                  <c:v>4988482.2</c:v>
                </c:pt>
                <c:pt idx="3568">
                  <c:v>4988481.4000000004</c:v>
                </c:pt>
                <c:pt idx="3569">
                  <c:v>4988483</c:v>
                </c:pt>
                <c:pt idx="3570">
                  <c:v>4988482.8</c:v>
                </c:pt>
                <c:pt idx="3571">
                  <c:v>4988482.3</c:v>
                </c:pt>
                <c:pt idx="3572">
                  <c:v>4988480.9000000004</c:v>
                </c:pt>
                <c:pt idx="3573">
                  <c:v>4988485</c:v>
                </c:pt>
                <c:pt idx="3574">
                  <c:v>4988483.2</c:v>
                </c:pt>
                <c:pt idx="3575">
                  <c:v>4988483</c:v>
                </c:pt>
                <c:pt idx="3576">
                  <c:v>4988483.8</c:v>
                </c:pt>
                <c:pt idx="3577">
                  <c:v>4988477.7</c:v>
                </c:pt>
                <c:pt idx="3578">
                  <c:v>4988479.6000000006</c:v>
                </c:pt>
                <c:pt idx="3579">
                  <c:v>4988479.1000000006</c:v>
                </c:pt>
                <c:pt idx="3580">
                  <c:v>4988479.4000000004</c:v>
                </c:pt>
                <c:pt idx="3581">
                  <c:v>4988478.1000000006</c:v>
                </c:pt>
                <c:pt idx="3582">
                  <c:v>4988477.7</c:v>
                </c:pt>
                <c:pt idx="3583">
                  <c:v>4988479.4000000004</c:v>
                </c:pt>
                <c:pt idx="3584">
                  <c:v>4988481.3</c:v>
                </c:pt>
                <c:pt idx="3585">
                  <c:v>4988482</c:v>
                </c:pt>
                <c:pt idx="3586">
                  <c:v>4988481.5</c:v>
                </c:pt>
                <c:pt idx="3587">
                  <c:v>4988481.6000000006</c:v>
                </c:pt>
                <c:pt idx="3588">
                  <c:v>4988480.2</c:v>
                </c:pt>
                <c:pt idx="3589">
                  <c:v>4988480.6000000006</c:v>
                </c:pt>
                <c:pt idx="3590">
                  <c:v>4988479.1000000006</c:v>
                </c:pt>
                <c:pt idx="3591">
                  <c:v>4988480.9000000004</c:v>
                </c:pt>
                <c:pt idx="3592">
                  <c:v>4988481</c:v>
                </c:pt>
                <c:pt idx="3593">
                  <c:v>4988479.1000000006</c:v>
                </c:pt>
                <c:pt idx="3594">
                  <c:v>4988482.7</c:v>
                </c:pt>
                <c:pt idx="3595">
                  <c:v>4988477.8</c:v>
                </c:pt>
                <c:pt idx="3596">
                  <c:v>4988479.3</c:v>
                </c:pt>
                <c:pt idx="3597">
                  <c:v>4988479.3</c:v>
                </c:pt>
                <c:pt idx="3598">
                  <c:v>4988479</c:v>
                </c:pt>
                <c:pt idx="3599">
                  <c:v>4988478.1000000006</c:v>
                </c:pt>
                <c:pt idx="3600">
                  <c:v>4988479.9000000004</c:v>
                </c:pt>
                <c:pt idx="3601">
                  <c:v>4988478.4000000004</c:v>
                </c:pt>
                <c:pt idx="3602">
                  <c:v>4988480.4000000004</c:v>
                </c:pt>
                <c:pt idx="3603">
                  <c:v>4988478.6000000006</c:v>
                </c:pt>
                <c:pt idx="3604">
                  <c:v>4988480.5</c:v>
                </c:pt>
                <c:pt idx="3605">
                  <c:v>4988478.9000000004</c:v>
                </c:pt>
                <c:pt idx="3606">
                  <c:v>4988479.8</c:v>
                </c:pt>
                <c:pt idx="3607">
                  <c:v>4988479.7</c:v>
                </c:pt>
                <c:pt idx="3608">
                  <c:v>4988480.8</c:v>
                </c:pt>
                <c:pt idx="3609">
                  <c:v>4988481.8</c:v>
                </c:pt>
                <c:pt idx="3610">
                  <c:v>4988480.1000000006</c:v>
                </c:pt>
                <c:pt idx="3611">
                  <c:v>4988479.3</c:v>
                </c:pt>
                <c:pt idx="3612">
                  <c:v>4988480.5</c:v>
                </c:pt>
                <c:pt idx="3613">
                  <c:v>4988478.2</c:v>
                </c:pt>
                <c:pt idx="3614">
                  <c:v>4988478.3</c:v>
                </c:pt>
                <c:pt idx="3615">
                  <c:v>4988479.4000000004</c:v>
                </c:pt>
                <c:pt idx="3616">
                  <c:v>4988479</c:v>
                </c:pt>
                <c:pt idx="3617">
                  <c:v>4988479.1000000006</c:v>
                </c:pt>
                <c:pt idx="3618">
                  <c:v>4988480.3</c:v>
                </c:pt>
                <c:pt idx="3619">
                  <c:v>4988481.2</c:v>
                </c:pt>
                <c:pt idx="3620">
                  <c:v>4988478.1000000006</c:v>
                </c:pt>
                <c:pt idx="3621">
                  <c:v>4988479.8</c:v>
                </c:pt>
                <c:pt idx="3622">
                  <c:v>4988479.3</c:v>
                </c:pt>
                <c:pt idx="3623">
                  <c:v>4988478.5</c:v>
                </c:pt>
                <c:pt idx="3624">
                  <c:v>4988480</c:v>
                </c:pt>
                <c:pt idx="3625">
                  <c:v>4988479.5</c:v>
                </c:pt>
                <c:pt idx="3626">
                  <c:v>4988479.8</c:v>
                </c:pt>
                <c:pt idx="3627">
                  <c:v>4988479</c:v>
                </c:pt>
                <c:pt idx="3628">
                  <c:v>4988480.7</c:v>
                </c:pt>
                <c:pt idx="3629">
                  <c:v>4988480.3</c:v>
                </c:pt>
                <c:pt idx="3630">
                  <c:v>4988477</c:v>
                </c:pt>
                <c:pt idx="3631">
                  <c:v>4988478.6000000006</c:v>
                </c:pt>
                <c:pt idx="3632">
                  <c:v>4988478</c:v>
                </c:pt>
                <c:pt idx="3633">
                  <c:v>4988478.3</c:v>
                </c:pt>
                <c:pt idx="3634">
                  <c:v>4988476.9000000004</c:v>
                </c:pt>
                <c:pt idx="3635">
                  <c:v>4988478.1000000006</c:v>
                </c:pt>
                <c:pt idx="3636">
                  <c:v>4988478.7</c:v>
                </c:pt>
                <c:pt idx="3637">
                  <c:v>4988479</c:v>
                </c:pt>
                <c:pt idx="3638">
                  <c:v>4988478.4000000004</c:v>
                </c:pt>
                <c:pt idx="3639">
                  <c:v>4988478.7</c:v>
                </c:pt>
                <c:pt idx="3640">
                  <c:v>4988479</c:v>
                </c:pt>
                <c:pt idx="3641">
                  <c:v>4988478</c:v>
                </c:pt>
                <c:pt idx="3642">
                  <c:v>4988480.2</c:v>
                </c:pt>
                <c:pt idx="3643">
                  <c:v>4988479.6000000006</c:v>
                </c:pt>
                <c:pt idx="3644">
                  <c:v>4988480</c:v>
                </c:pt>
                <c:pt idx="3645">
                  <c:v>4988479.6000000006</c:v>
                </c:pt>
                <c:pt idx="3646">
                  <c:v>4988478.3</c:v>
                </c:pt>
                <c:pt idx="3647">
                  <c:v>4988476.9000000004</c:v>
                </c:pt>
                <c:pt idx="3648">
                  <c:v>4988477.8</c:v>
                </c:pt>
                <c:pt idx="3649">
                  <c:v>4988478.6000000006</c:v>
                </c:pt>
                <c:pt idx="3650">
                  <c:v>4988481.7</c:v>
                </c:pt>
                <c:pt idx="3651">
                  <c:v>4988480.5</c:v>
                </c:pt>
                <c:pt idx="3652">
                  <c:v>4988481.5</c:v>
                </c:pt>
                <c:pt idx="3653">
                  <c:v>4988480</c:v>
                </c:pt>
                <c:pt idx="3654">
                  <c:v>4988476.4000000004</c:v>
                </c:pt>
                <c:pt idx="3655">
                  <c:v>4988479.4000000004</c:v>
                </c:pt>
                <c:pt idx="3656">
                  <c:v>4988480.6000000006</c:v>
                </c:pt>
                <c:pt idx="3657">
                  <c:v>4988472.4000000004</c:v>
                </c:pt>
                <c:pt idx="3658">
                  <c:v>4988473.5</c:v>
                </c:pt>
                <c:pt idx="3659">
                  <c:v>4988471.8</c:v>
                </c:pt>
                <c:pt idx="3660">
                  <c:v>4988479.8</c:v>
                </c:pt>
                <c:pt idx="3661">
                  <c:v>4988479.1000000006</c:v>
                </c:pt>
                <c:pt idx="3662">
                  <c:v>4988480</c:v>
                </c:pt>
                <c:pt idx="3663">
                  <c:v>4988478.6000000006</c:v>
                </c:pt>
                <c:pt idx="3664">
                  <c:v>4988479.9000000004</c:v>
                </c:pt>
                <c:pt idx="3665">
                  <c:v>4988478.3</c:v>
                </c:pt>
                <c:pt idx="3666">
                  <c:v>4988479.3</c:v>
                </c:pt>
                <c:pt idx="3667">
                  <c:v>4988481</c:v>
                </c:pt>
                <c:pt idx="3668">
                  <c:v>4988480.1000000006</c:v>
                </c:pt>
                <c:pt idx="3669">
                  <c:v>4988479.5</c:v>
                </c:pt>
                <c:pt idx="3670">
                  <c:v>4988479</c:v>
                </c:pt>
                <c:pt idx="3671">
                  <c:v>4988480.1000000006</c:v>
                </c:pt>
                <c:pt idx="3672">
                  <c:v>4988478.3</c:v>
                </c:pt>
                <c:pt idx="3673">
                  <c:v>4988480.1000000006</c:v>
                </c:pt>
                <c:pt idx="3674">
                  <c:v>4988479.6000000006</c:v>
                </c:pt>
                <c:pt idx="3675">
                  <c:v>4988478.3</c:v>
                </c:pt>
                <c:pt idx="3676">
                  <c:v>4988480.1000000006</c:v>
                </c:pt>
                <c:pt idx="3677">
                  <c:v>4988480</c:v>
                </c:pt>
                <c:pt idx="3678">
                  <c:v>4988480.9000000004</c:v>
                </c:pt>
                <c:pt idx="3679">
                  <c:v>4988477.4000000004</c:v>
                </c:pt>
                <c:pt idx="3680">
                  <c:v>4988480.8</c:v>
                </c:pt>
                <c:pt idx="3681">
                  <c:v>4988479.1000000006</c:v>
                </c:pt>
                <c:pt idx="3682">
                  <c:v>4988479</c:v>
                </c:pt>
                <c:pt idx="3683">
                  <c:v>4988479.5</c:v>
                </c:pt>
                <c:pt idx="3684">
                  <c:v>4988480.4000000004</c:v>
                </c:pt>
                <c:pt idx="3685">
                  <c:v>4988479.9000000004</c:v>
                </c:pt>
                <c:pt idx="3686">
                  <c:v>4988479.8</c:v>
                </c:pt>
                <c:pt idx="3687">
                  <c:v>4988478.8</c:v>
                </c:pt>
                <c:pt idx="3688">
                  <c:v>4988480</c:v>
                </c:pt>
                <c:pt idx="3689">
                  <c:v>4988479.7</c:v>
                </c:pt>
                <c:pt idx="3690">
                  <c:v>4988481.2</c:v>
                </c:pt>
                <c:pt idx="3691">
                  <c:v>4988481.3</c:v>
                </c:pt>
                <c:pt idx="3692">
                  <c:v>4988481.7</c:v>
                </c:pt>
                <c:pt idx="3693">
                  <c:v>4988481.6000000006</c:v>
                </c:pt>
                <c:pt idx="3694">
                  <c:v>4988481.8</c:v>
                </c:pt>
                <c:pt idx="3695">
                  <c:v>4988481.8</c:v>
                </c:pt>
                <c:pt idx="3696">
                  <c:v>4988481.6000000006</c:v>
                </c:pt>
                <c:pt idx="3697">
                  <c:v>4988481</c:v>
                </c:pt>
                <c:pt idx="3698">
                  <c:v>4988480.5</c:v>
                </c:pt>
                <c:pt idx="3699">
                  <c:v>4988482.6000000006</c:v>
                </c:pt>
                <c:pt idx="3700">
                  <c:v>4988481.3</c:v>
                </c:pt>
                <c:pt idx="3701">
                  <c:v>4988481</c:v>
                </c:pt>
                <c:pt idx="3702">
                  <c:v>4988478.2</c:v>
                </c:pt>
                <c:pt idx="3703">
                  <c:v>4988481.6000000006</c:v>
                </c:pt>
                <c:pt idx="3704">
                  <c:v>4988481.8</c:v>
                </c:pt>
                <c:pt idx="3705">
                  <c:v>4988482.6000000006</c:v>
                </c:pt>
                <c:pt idx="3706">
                  <c:v>4988481.3</c:v>
                </c:pt>
                <c:pt idx="3707">
                  <c:v>4988482.9000000004</c:v>
                </c:pt>
                <c:pt idx="3708">
                  <c:v>4988479.8</c:v>
                </c:pt>
                <c:pt idx="3709">
                  <c:v>4988478.7</c:v>
                </c:pt>
                <c:pt idx="3710">
                  <c:v>4988478.5</c:v>
                </c:pt>
                <c:pt idx="3711">
                  <c:v>4988479.3</c:v>
                </c:pt>
                <c:pt idx="3712">
                  <c:v>4988479.8</c:v>
                </c:pt>
                <c:pt idx="3713">
                  <c:v>4988479.8</c:v>
                </c:pt>
                <c:pt idx="3714">
                  <c:v>4988479.9000000004</c:v>
                </c:pt>
                <c:pt idx="3715">
                  <c:v>4988481</c:v>
                </c:pt>
                <c:pt idx="3716">
                  <c:v>4988480</c:v>
                </c:pt>
                <c:pt idx="3717">
                  <c:v>4988480.7</c:v>
                </c:pt>
                <c:pt idx="3718">
                  <c:v>4988480</c:v>
                </c:pt>
                <c:pt idx="3719">
                  <c:v>4988482.9000000004</c:v>
                </c:pt>
                <c:pt idx="3720">
                  <c:v>4988480</c:v>
                </c:pt>
                <c:pt idx="3721">
                  <c:v>4988480.6000000006</c:v>
                </c:pt>
                <c:pt idx="3722">
                  <c:v>4988481.2</c:v>
                </c:pt>
                <c:pt idx="3723">
                  <c:v>4988482.8</c:v>
                </c:pt>
                <c:pt idx="3724">
                  <c:v>4988482.1000000006</c:v>
                </c:pt>
                <c:pt idx="3725">
                  <c:v>4988483.1000000006</c:v>
                </c:pt>
                <c:pt idx="3726">
                  <c:v>4988482.3</c:v>
                </c:pt>
                <c:pt idx="3727">
                  <c:v>4988483.1000000006</c:v>
                </c:pt>
                <c:pt idx="3728">
                  <c:v>4988483</c:v>
                </c:pt>
                <c:pt idx="3729">
                  <c:v>4988482.3</c:v>
                </c:pt>
                <c:pt idx="3730">
                  <c:v>4988481.6000000006</c:v>
                </c:pt>
                <c:pt idx="3731">
                  <c:v>4988481.8</c:v>
                </c:pt>
                <c:pt idx="3732">
                  <c:v>4988484.1000000006</c:v>
                </c:pt>
                <c:pt idx="3733">
                  <c:v>4988482.9000000004</c:v>
                </c:pt>
                <c:pt idx="3734">
                  <c:v>4988482.6000000006</c:v>
                </c:pt>
                <c:pt idx="3735">
                  <c:v>4988484</c:v>
                </c:pt>
                <c:pt idx="3736">
                  <c:v>4988481.8</c:v>
                </c:pt>
                <c:pt idx="3737">
                  <c:v>4988479.6000000006</c:v>
                </c:pt>
                <c:pt idx="3738">
                  <c:v>4988482.6000000006</c:v>
                </c:pt>
                <c:pt idx="3739">
                  <c:v>4988481.9000000004</c:v>
                </c:pt>
                <c:pt idx="3740">
                  <c:v>4988482.6000000006</c:v>
                </c:pt>
                <c:pt idx="3741">
                  <c:v>4988484.4000000004</c:v>
                </c:pt>
                <c:pt idx="3742">
                  <c:v>4988482.9000000004</c:v>
                </c:pt>
                <c:pt idx="3743">
                  <c:v>4988483.8</c:v>
                </c:pt>
                <c:pt idx="3744">
                  <c:v>4988481.8</c:v>
                </c:pt>
                <c:pt idx="3745">
                  <c:v>4988483.3</c:v>
                </c:pt>
                <c:pt idx="3746">
                  <c:v>4988480.6000000006</c:v>
                </c:pt>
                <c:pt idx="3747">
                  <c:v>4988483.5</c:v>
                </c:pt>
                <c:pt idx="3748">
                  <c:v>4988482</c:v>
                </c:pt>
                <c:pt idx="3749">
                  <c:v>4988481</c:v>
                </c:pt>
                <c:pt idx="3750">
                  <c:v>4988483.7</c:v>
                </c:pt>
                <c:pt idx="3751">
                  <c:v>4988483.6000000006</c:v>
                </c:pt>
                <c:pt idx="3752">
                  <c:v>4988483.5</c:v>
                </c:pt>
                <c:pt idx="3753">
                  <c:v>4988483.4000000004</c:v>
                </c:pt>
                <c:pt idx="3754">
                  <c:v>4988481</c:v>
                </c:pt>
                <c:pt idx="3755">
                  <c:v>4988480.2</c:v>
                </c:pt>
                <c:pt idx="3756">
                  <c:v>4988477.6000000006</c:v>
                </c:pt>
                <c:pt idx="3757">
                  <c:v>4988484.4000000004</c:v>
                </c:pt>
                <c:pt idx="3758">
                  <c:v>4988483.2</c:v>
                </c:pt>
                <c:pt idx="3759">
                  <c:v>4988482.3</c:v>
                </c:pt>
                <c:pt idx="3760">
                  <c:v>4988483.3</c:v>
                </c:pt>
                <c:pt idx="3761">
                  <c:v>4988483.1000000006</c:v>
                </c:pt>
                <c:pt idx="3762">
                  <c:v>4988484.9000000004</c:v>
                </c:pt>
                <c:pt idx="3763">
                  <c:v>4988482.6000000006</c:v>
                </c:pt>
                <c:pt idx="3764">
                  <c:v>4988483.4000000004</c:v>
                </c:pt>
                <c:pt idx="3765">
                  <c:v>4988482.7</c:v>
                </c:pt>
                <c:pt idx="3766">
                  <c:v>4988483.4000000004</c:v>
                </c:pt>
                <c:pt idx="3767">
                  <c:v>4988482.9000000004</c:v>
                </c:pt>
                <c:pt idx="3768">
                  <c:v>4988484</c:v>
                </c:pt>
                <c:pt idx="3769">
                  <c:v>4988482.9000000004</c:v>
                </c:pt>
                <c:pt idx="3770">
                  <c:v>4988484.3</c:v>
                </c:pt>
                <c:pt idx="3771">
                  <c:v>4988486.4000000004</c:v>
                </c:pt>
                <c:pt idx="3772">
                  <c:v>4988481.4000000004</c:v>
                </c:pt>
                <c:pt idx="3773">
                  <c:v>4988481</c:v>
                </c:pt>
                <c:pt idx="3774">
                  <c:v>4988480.8</c:v>
                </c:pt>
                <c:pt idx="3775">
                  <c:v>4988481.9000000004</c:v>
                </c:pt>
                <c:pt idx="3776">
                  <c:v>4988485</c:v>
                </c:pt>
                <c:pt idx="3777">
                  <c:v>4988485.3</c:v>
                </c:pt>
                <c:pt idx="3778">
                  <c:v>4988482</c:v>
                </c:pt>
                <c:pt idx="3779">
                  <c:v>4988484.5</c:v>
                </c:pt>
                <c:pt idx="3780">
                  <c:v>4988484.2</c:v>
                </c:pt>
                <c:pt idx="3781">
                  <c:v>4988486.2</c:v>
                </c:pt>
                <c:pt idx="3782">
                  <c:v>4988484.6000000006</c:v>
                </c:pt>
                <c:pt idx="3783">
                  <c:v>4988484.9000000004</c:v>
                </c:pt>
                <c:pt idx="3784">
                  <c:v>4988484.1000000006</c:v>
                </c:pt>
                <c:pt idx="3785">
                  <c:v>4988484.6000000006</c:v>
                </c:pt>
                <c:pt idx="3786">
                  <c:v>4988484.6000000006</c:v>
                </c:pt>
                <c:pt idx="3787">
                  <c:v>4988485.4000000004</c:v>
                </c:pt>
                <c:pt idx="3788">
                  <c:v>4988483</c:v>
                </c:pt>
                <c:pt idx="3789">
                  <c:v>4988484.3</c:v>
                </c:pt>
                <c:pt idx="3790">
                  <c:v>4988485.3</c:v>
                </c:pt>
                <c:pt idx="3791">
                  <c:v>4988486.9000000004</c:v>
                </c:pt>
                <c:pt idx="3792">
                  <c:v>4988486</c:v>
                </c:pt>
                <c:pt idx="3793">
                  <c:v>4988485.4000000004</c:v>
                </c:pt>
                <c:pt idx="3794">
                  <c:v>4988485.5</c:v>
                </c:pt>
                <c:pt idx="3795">
                  <c:v>4988480.2</c:v>
                </c:pt>
                <c:pt idx="3796">
                  <c:v>4988484.9000000004</c:v>
                </c:pt>
                <c:pt idx="3797">
                  <c:v>4988480.3</c:v>
                </c:pt>
                <c:pt idx="3798">
                  <c:v>4988487.1000000006</c:v>
                </c:pt>
                <c:pt idx="3799">
                  <c:v>4988484.6000000006</c:v>
                </c:pt>
                <c:pt idx="3800">
                  <c:v>4988486.1000000006</c:v>
                </c:pt>
                <c:pt idx="3801">
                  <c:v>4988485.1000000006</c:v>
                </c:pt>
                <c:pt idx="3802">
                  <c:v>4988485.3</c:v>
                </c:pt>
                <c:pt idx="3803">
                  <c:v>4988484.9000000004</c:v>
                </c:pt>
                <c:pt idx="3804">
                  <c:v>4988484.4000000004</c:v>
                </c:pt>
                <c:pt idx="3805">
                  <c:v>4988485.2</c:v>
                </c:pt>
                <c:pt idx="3806">
                  <c:v>4988485.5</c:v>
                </c:pt>
                <c:pt idx="3807">
                  <c:v>4988486.3</c:v>
                </c:pt>
                <c:pt idx="3808">
                  <c:v>4988486.5</c:v>
                </c:pt>
                <c:pt idx="3809">
                  <c:v>4988486.9000000004</c:v>
                </c:pt>
                <c:pt idx="3810">
                  <c:v>4988486.8</c:v>
                </c:pt>
                <c:pt idx="3811">
                  <c:v>4988485.5</c:v>
                </c:pt>
                <c:pt idx="3812">
                  <c:v>4988486.6000000006</c:v>
                </c:pt>
                <c:pt idx="3813">
                  <c:v>4988487</c:v>
                </c:pt>
                <c:pt idx="3814">
                  <c:v>4988485.9000000004</c:v>
                </c:pt>
                <c:pt idx="3815">
                  <c:v>4988484.8</c:v>
                </c:pt>
                <c:pt idx="3816">
                  <c:v>4988486.9000000004</c:v>
                </c:pt>
                <c:pt idx="3817">
                  <c:v>4988486.1000000006</c:v>
                </c:pt>
                <c:pt idx="3818">
                  <c:v>4988485.9000000004</c:v>
                </c:pt>
                <c:pt idx="3819">
                  <c:v>4988485.5</c:v>
                </c:pt>
                <c:pt idx="3820">
                  <c:v>4988484.3</c:v>
                </c:pt>
                <c:pt idx="3821">
                  <c:v>4988485.3</c:v>
                </c:pt>
                <c:pt idx="3822">
                  <c:v>4988479.4000000004</c:v>
                </c:pt>
                <c:pt idx="3823">
                  <c:v>4988481.9000000004</c:v>
                </c:pt>
                <c:pt idx="3824">
                  <c:v>4988480.9000000004</c:v>
                </c:pt>
                <c:pt idx="3825">
                  <c:v>4988484.4000000004</c:v>
                </c:pt>
                <c:pt idx="3826">
                  <c:v>4988486.2</c:v>
                </c:pt>
                <c:pt idx="3827">
                  <c:v>4988479</c:v>
                </c:pt>
                <c:pt idx="3828">
                  <c:v>4988481</c:v>
                </c:pt>
                <c:pt idx="3829">
                  <c:v>4988480.3</c:v>
                </c:pt>
                <c:pt idx="3830">
                  <c:v>4988478.8</c:v>
                </c:pt>
                <c:pt idx="3831">
                  <c:v>4988482</c:v>
                </c:pt>
                <c:pt idx="3832">
                  <c:v>4988480.3</c:v>
                </c:pt>
                <c:pt idx="3833">
                  <c:v>4988479.9000000004</c:v>
                </c:pt>
                <c:pt idx="3834">
                  <c:v>4988485.3</c:v>
                </c:pt>
                <c:pt idx="3835">
                  <c:v>4988485.9000000004</c:v>
                </c:pt>
                <c:pt idx="3836">
                  <c:v>4988485.8</c:v>
                </c:pt>
                <c:pt idx="3837">
                  <c:v>4988486.7</c:v>
                </c:pt>
                <c:pt idx="3838">
                  <c:v>4988487.6000000006</c:v>
                </c:pt>
                <c:pt idx="3839">
                  <c:v>4988485.9000000004</c:v>
                </c:pt>
                <c:pt idx="3840">
                  <c:v>4988485.7</c:v>
                </c:pt>
                <c:pt idx="3841">
                  <c:v>4988486.8</c:v>
                </c:pt>
                <c:pt idx="3842">
                  <c:v>4988487.9000000004</c:v>
                </c:pt>
                <c:pt idx="3843">
                  <c:v>4988485.9000000004</c:v>
                </c:pt>
                <c:pt idx="3844">
                  <c:v>4988486.3</c:v>
                </c:pt>
                <c:pt idx="3845">
                  <c:v>4988480.5</c:v>
                </c:pt>
                <c:pt idx="3846">
                  <c:v>4988480.7</c:v>
                </c:pt>
                <c:pt idx="3847">
                  <c:v>4988482.8</c:v>
                </c:pt>
                <c:pt idx="3848">
                  <c:v>4988482.6000000006</c:v>
                </c:pt>
                <c:pt idx="3849">
                  <c:v>4988481</c:v>
                </c:pt>
                <c:pt idx="3850">
                  <c:v>4988484.9000000004</c:v>
                </c:pt>
                <c:pt idx="3851">
                  <c:v>4988479.9000000004</c:v>
                </c:pt>
                <c:pt idx="3852">
                  <c:v>4988481.6000000006</c:v>
                </c:pt>
                <c:pt idx="3853">
                  <c:v>4988482.9000000004</c:v>
                </c:pt>
                <c:pt idx="3854">
                  <c:v>4988485.6000000006</c:v>
                </c:pt>
                <c:pt idx="3855">
                  <c:v>4988487.1000000006</c:v>
                </c:pt>
                <c:pt idx="3856">
                  <c:v>4988488.4000000004</c:v>
                </c:pt>
                <c:pt idx="3857">
                  <c:v>4988486.9000000004</c:v>
                </c:pt>
                <c:pt idx="3858">
                  <c:v>4988486.9000000004</c:v>
                </c:pt>
                <c:pt idx="3859">
                  <c:v>4988487.4000000004</c:v>
                </c:pt>
                <c:pt idx="3860">
                  <c:v>4988485.9000000004</c:v>
                </c:pt>
                <c:pt idx="3861">
                  <c:v>4988484.7</c:v>
                </c:pt>
                <c:pt idx="3862">
                  <c:v>4988483.9000000004</c:v>
                </c:pt>
                <c:pt idx="3863">
                  <c:v>4988480.2</c:v>
                </c:pt>
                <c:pt idx="3864">
                  <c:v>4988479.7</c:v>
                </c:pt>
                <c:pt idx="3865">
                  <c:v>4988480.7</c:v>
                </c:pt>
                <c:pt idx="3866">
                  <c:v>4988483.6000000006</c:v>
                </c:pt>
                <c:pt idx="3867">
                  <c:v>4988486.5</c:v>
                </c:pt>
                <c:pt idx="3868">
                  <c:v>4988486.9000000004</c:v>
                </c:pt>
                <c:pt idx="3869">
                  <c:v>4988489</c:v>
                </c:pt>
                <c:pt idx="3870">
                  <c:v>4988488.1000000006</c:v>
                </c:pt>
                <c:pt idx="3871">
                  <c:v>4988485.8</c:v>
                </c:pt>
                <c:pt idx="3872">
                  <c:v>4988484.6000000006</c:v>
                </c:pt>
                <c:pt idx="3873">
                  <c:v>4988487.4000000004</c:v>
                </c:pt>
                <c:pt idx="3874">
                  <c:v>4988485.2</c:v>
                </c:pt>
                <c:pt idx="3875">
                  <c:v>4988483</c:v>
                </c:pt>
                <c:pt idx="3876">
                  <c:v>4988483</c:v>
                </c:pt>
                <c:pt idx="3877">
                  <c:v>4988480.7</c:v>
                </c:pt>
                <c:pt idx="3878">
                  <c:v>4988481.6000000006</c:v>
                </c:pt>
                <c:pt idx="3879">
                  <c:v>4988479.7</c:v>
                </c:pt>
                <c:pt idx="3880">
                  <c:v>4988482.9000000004</c:v>
                </c:pt>
                <c:pt idx="3881">
                  <c:v>4988482.8</c:v>
                </c:pt>
                <c:pt idx="3882">
                  <c:v>4988480.9000000004</c:v>
                </c:pt>
                <c:pt idx="3883">
                  <c:v>4988483.7</c:v>
                </c:pt>
                <c:pt idx="3884">
                  <c:v>4988485.4000000004</c:v>
                </c:pt>
                <c:pt idx="3885">
                  <c:v>4988486.9000000004</c:v>
                </c:pt>
                <c:pt idx="3886">
                  <c:v>4988487.3</c:v>
                </c:pt>
                <c:pt idx="3887">
                  <c:v>4988485.6000000006</c:v>
                </c:pt>
                <c:pt idx="3888">
                  <c:v>4988485.4000000004</c:v>
                </c:pt>
                <c:pt idx="3889">
                  <c:v>4988485</c:v>
                </c:pt>
                <c:pt idx="3890">
                  <c:v>4988484.5</c:v>
                </c:pt>
                <c:pt idx="3891">
                  <c:v>4988484</c:v>
                </c:pt>
                <c:pt idx="3892">
                  <c:v>4988486.6000000006</c:v>
                </c:pt>
                <c:pt idx="3893">
                  <c:v>4988486.6000000006</c:v>
                </c:pt>
                <c:pt idx="3894">
                  <c:v>4988484.1000000006</c:v>
                </c:pt>
                <c:pt idx="3895">
                  <c:v>4988483.7</c:v>
                </c:pt>
                <c:pt idx="3896">
                  <c:v>4988484.6000000006</c:v>
                </c:pt>
                <c:pt idx="3897">
                  <c:v>4988484.2</c:v>
                </c:pt>
                <c:pt idx="3898">
                  <c:v>4988485.7</c:v>
                </c:pt>
                <c:pt idx="3899">
                  <c:v>4988484.9000000004</c:v>
                </c:pt>
                <c:pt idx="3900">
                  <c:v>4988486</c:v>
                </c:pt>
                <c:pt idx="3901">
                  <c:v>4988486.8</c:v>
                </c:pt>
                <c:pt idx="3902">
                  <c:v>4988484.8</c:v>
                </c:pt>
                <c:pt idx="3903">
                  <c:v>4988483.1000000006</c:v>
                </c:pt>
                <c:pt idx="3904">
                  <c:v>4988482.8</c:v>
                </c:pt>
                <c:pt idx="3905">
                  <c:v>4988483.9000000004</c:v>
                </c:pt>
                <c:pt idx="3906">
                  <c:v>4988482.9000000004</c:v>
                </c:pt>
                <c:pt idx="3907">
                  <c:v>4988483.3</c:v>
                </c:pt>
                <c:pt idx="3908">
                  <c:v>4988484.4000000004</c:v>
                </c:pt>
                <c:pt idx="3909">
                  <c:v>4988482.9000000004</c:v>
                </c:pt>
                <c:pt idx="3910">
                  <c:v>4988482.9000000004</c:v>
                </c:pt>
                <c:pt idx="3911">
                  <c:v>4988482.1000000006</c:v>
                </c:pt>
                <c:pt idx="3912">
                  <c:v>4988483</c:v>
                </c:pt>
                <c:pt idx="3913">
                  <c:v>4988480</c:v>
                </c:pt>
                <c:pt idx="3914">
                  <c:v>4988481.2</c:v>
                </c:pt>
                <c:pt idx="3915">
                  <c:v>4988482.4000000004</c:v>
                </c:pt>
                <c:pt idx="3916">
                  <c:v>4988479.4000000004</c:v>
                </c:pt>
                <c:pt idx="3917">
                  <c:v>4988481</c:v>
                </c:pt>
                <c:pt idx="3918">
                  <c:v>4988479.4000000004</c:v>
                </c:pt>
                <c:pt idx="3919">
                  <c:v>4988483.6000000006</c:v>
                </c:pt>
                <c:pt idx="3920">
                  <c:v>4988483.2</c:v>
                </c:pt>
                <c:pt idx="3921">
                  <c:v>4988486.1000000006</c:v>
                </c:pt>
                <c:pt idx="3922">
                  <c:v>4988482.9000000004</c:v>
                </c:pt>
                <c:pt idx="3923">
                  <c:v>4988482.8</c:v>
                </c:pt>
                <c:pt idx="3924">
                  <c:v>4988483.5</c:v>
                </c:pt>
                <c:pt idx="3925">
                  <c:v>4988482.6000000006</c:v>
                </c:pt>
                <c:pt idx="3926">
                  <c:v>4988484.6000000006</c:v>
                </c:pt>
                <c:pt idx="3927">
                  <c:v>4988483.1000000006</c:v>
                </c:pt>
                <c:pt idx="3928">
                  <c:v>4988484</c:v>
                </c:pt>
                <c:pt idx="3929">
                  <c:v>4988482.1000000006</c:v>
                </c:pt>
                <c:pt idx="3930">
                  <c:v>4988482.3</c:v>
                </c:pt>
                <c:pt idx="3931">
                  <c:v>4988482.1000000006</c:v>
                </c:pt>
                <c:pt idx="3932">
                  <c:v>4988480.8</c:v>
                </c:pt>
                <c:pt idx="3933">
                  <c:v>4988483.9000000004</c:v>
                </c:pt>
                <c:pt idx="3934">
                  <c:v>4988486.6000000006</c:v>
                </c:pt>
                <c:pt idx="3935">
                  <c:v>4988487.4000000004</c:v>
                </c:pt>
                <c:pt idx="3936">
                  <c:v>4988485.6000000006</c:v>
                </c:pt>
                <c:pt idx="3937">
                  <c:v>4988483.8</c:v>
                </c:pt>
                <c:pt idx="3938">
                  <c:v>4988483.9000000004</c:v>
                </c:pt>
                <c:pt idx="3939">
                  <c:v>4988485</c:v>
                </c:pt>
                <c:pt idx="3940">
                  <c:v>4988484.1000000006</c:v>
                </c:pt>
                <c:pt idx="3941">
                  <c:v>4988487.3</c:v>
                </c:pt>
                <c:pt idx="3942">
                  <c:v>4988489.9000000004</c:v>
                </c:pt>
                <c:pt idx="3943">
                  <c:v>4988489.1000000006</c:v>
                </c:pt>
                <c:pt idx="3944">
                  <c:v>4988485.9000000004</c:v>
                </c:pt>
                <c:pt idx="3945">
                  <c:v>4988484.8</c:v>
                </c:pt>
                <c:pt idx="3946">
                  <c:v>4988482.8</c:v>
                </c:pt>
                <c:pt idx="3947">
                  <c:v>4988483</c:v>
                </c:pt>
                <c:pt idx="3948">
                  <c:v>4988483.9000000004</c:v>
                </c:pt>
                <c:pt idx="3949">
                  <c:v>4988483.8</c:v>
                </c:pt>
                <c:pt idx="3950">
                  <c:v>4988483.4000000004</c:v>
                </c:pt>
                <c:pt idx="3951">
                  <c:v>4988482.3</c:v>
                </c:pt>
                <c:pt idx="3952">
                  <c:v>4988483</c:v>
                </c:pt>
                <c:pt idx="3953">
                  <c:v>4988482.9000000004</c:v>
                </c:pt>
                <c:pt idx="3954">
                  <c:v>4988483</c:v>
                </c:pt>
                <c:pt idx="3955">
                  <c:v>4988483.5</c:v>
                </c:pt>
                <c:pt idx="3956">
                  <c:v>4988483.5</c:v>
                </c:pt>
                <c:pt idx="3957">
                  <c:v>4988482.4000000004</c:v>
                </c:pt>
                <c:pt idx="3958">
                  <c:v>4988482.6000000006</c:v>
                </c:pt>
                <c:pt idx="3959">
                  <c:v>4988484.6000000006</c:v>
                </c:pt>
                <c:pt idx="3960">
                  <c:v>4988481.4000000004</c:v>
                </c:pt>
                <c:pt idx="3961">
                  <c:v>4988484.3</c:v>
                </c:pt>
                <c:pt idx="3962">
                  <c:v>4988484.1000000006</c:v>
                </c:pt>
                <c:pt idx="3963">
                  <c:v>4988486.5</c:v>
                </c:pt>
                <c:pt idx="3964">
                  <c:v>4988485.7</c:v>
                </c:pt>
                <c:pt idx="3965">
                  <c:v>4988487.2</c:v>
                </c:pt>
                <c:pt idx="3966">
                  <c:v>4988481.4000000004</c:v>
                </c:pt>
                <c:pt idx="3967">
                  <c:v>4988482.2</c:v>
                </c:pt>
                <c:pt idx="3968">
                  <c:v>4988481.6000000006</c:v>
                </c:pt>
                <c:pt idx="3969">
                  <c:v>4988479.8</c:v>
                </c:pt>
                <c:pt idx="3970">
                  <c:v>4988483.1000000006</c:v>
                </c:pt>
                <c:pt idx="3971">
                  <c:v>4988481.4000000004</c:v>
                </c:pt>
                <c:pt idx="3972">
                  <c:v>4988480.7</c:v>
                </c:pt>
                <c:pt idx="3973">
                  <c:v>4988481.5</c:v>
                </c:pt>
                <c:pt idx="3974">
                  <c:v>4988482</c:v>
                </c:pt>
                <c:pt idx="3975">
                  <c:v>4988482.3</c:v>
                </c:pt>
                <c:pt idx="3976">
                  <c:v>4988481.8</c:v>
                </c:pt>
                <c:pt idx="3977">
                  <c:v>4988482.1000000006</c:v>
                </c:pt>
                <c:pt idx="3978">
                  <c:v>4988482.1000000006</c:v>
                </c:pt>
                <c:pt idx="3979">
                  <c:v>4988484.4000000004</c:v>
                </c:pt>
                <c:pt idx="3980">
                  <c:v>4988485.3</c:v>
                </c:pt>
                <c:pt idx="3981">
                  <c:v>4988485.9000000004</c:v>
                </c:pt>
                <c:pt idx="3982">
                  <c:v>4988482</c:v>
                </c:pt>
                <c:pt idx="3983">
                  <c:v>4988482.4000000004</c:v>
                </c:pt>
                <c:pt idx="3984">
                  <c:v>4988486.4000000004</c:v>
                </c:pt>
                <c:pt idx="3985">
                  <c:v>4988484.8</c:v>
                </c:pt>
                <c:pt idx="3986">
                  <c:v>4988487.3</c:v>
                </c:pt>
                <c:pt idx="3987">
                  <c:v>4988484.9000000004</c:v>
                </c:pt>
                <c:pt idx="3988">
                  <c:v>4988483.9000000004</c:v>
                </c:pt>
                <c:pt idx="3989">
                  <c:v>4988485.6000000006</c:v>
                </c:pt>
                <c:pt idx="3990">
                  <c:v>4988483.3</c:v>
                </c:pt>
                <c:pt idx="3991">
                  <c:v>4988486.2</c:v>
                </c:pt>
                <c:pt idx="3992">
                  <c:v>4988485.2</c:v>
                </c:pt>
                <c:pt idx="3993">
                  <c:v>4988487.8</c:v>
                </c:pt>
                <c:pt idx="3994">
                  <c:v>4988486.8</c:v>
                </c:pt>
                <c:pt idx="3995">
                  <c:v>4988483.1000000006</c:v>
                </c:pt>
                <c:pt idx="3996">
                  <c:v>4988483.6000000006</c:v>
                </c:pt>
                <c:pt idx="3997">
                  <c:v>4988483.3</c:v>
                </c:pt>
                <c:pt idx="3998">
                  <c:v>4988488.9000000004</c:v>
                </c:pt>
                <c:pt idx="3999">
                  <c:v>4988483.5</c:v>
                </c:pt>
                <c:pt idx="4000">
                  <c:v>4988482.3</c:v>
                </c:pt>
                <c:pt idx="4001">
                  <c:v>4988483.7</c:v>
                </c:pt>
                <c:pt idx="4002">
                  <c:v>4988483.1000000006</c:v>
                </c:pt>
                <c:pt idx="4003">
                  <c:v>4988483.4000000004</c:v>
                </c:pt>
                <c:pt idx="4004">
                  <c:v>4988483</c:v>
                </c:pt>
                <c:pt idx="4005">
                  <c:v>4988484.3</c:v>
                </c:pt>
                <c:pt idx="4006">
                  <c:v>4988483.7</c:v>
                </c:pt>
                <c:pt idx="4007">
                  <c:v>4988485.6000000006</c:v>
                </c:pt>
                <c:pt idx="4008">
                  <c:v>4988486.4000000004</c:v>
                </c:pt>
                <c:pt idx="4009">
                  <c:v>4988487.2</c:v>
                </c:pt>
                <c:pt idx="4010">
                  <c:v>4988484.7</c:v>
                </c:pt>
                <c:pt idx="4011">
                  <c:v>4988489.4000000004</c:v>
                </c:pt>
                <c:pt idx="4012">
                  <c:v>4988484.5</c:v>
                </c:pt>
                <c:pt idx="4013">
                  <c:v>4988487.2</c:v>
                </c:pt>
                <c:pt idx="4014">
                  <c:v>4988485.3</c:v>
                </c:pt>
                <c:pt idx="4015">
                  <c:v>4988485.6000000006</c:v>
                </c:pt>
                <c:pt idx="4016">
                  <c:v>4988486.6000000006</c:v>
                </c:pt>
                <c:pt idx="4017">
                  <c:v>4988483.8</c:v>
                </c:pt>
                <c:pt idx="4018">
                  <c:v>4988483.7</c:v>
                </c:pt>
                <c:pt idx="4019">
                  <c:v>4988482.9000000004</c:v>
                </c:pt>
                <c:pt idx="4020">
                  <c:v>4988482.5</c:v>
                </c:pt>
                <c:pt idx="4021">
                  <c:v>4988484</c:v>
                </c:pt>
                <c:pt idx="4022">
                  <c:v>4988487.9000000004</c:v>
                </c:pt>
                <c:pt idx="4023">
                  <c:v>4988483.4000000004</c:v>
                </c:pt>
                <c:pt idx="4024">
                  <c:v>4988489</c:v>
                </c:pt>
                <c:pt idx="4025">
                  <c:v>4988487.3</c:v>
                </c:pt>
                <c:pt idx="4026">
                  <c:v>4988486.4000000004</c:v>
                </c:pt>
                <c:pt idx="4027">
                  <c:v>4988484.8</c:v>
                </c:pt>
                <c:pt idx="4028">
                  <c:v>4988483.4000000004</c:v>
                </c:pt>
                <c:pt idx="4029">
                  <c:v>4988483.7</c:v>
                </c:pt>
                <c:pt idx="4030">
                  <c:v>4988487</c:v>
                </c:pt>
                <c:pt idx="4031">
                  <c:v>4988485.8</c:v>
                </c:pt>
                <c:pt idx="4032">
                  <c:v>4988484.9000000004</c:v>
                </c:pt>
                <c:pt idx="4033">
                  <c:v>4988483.5</c:v>
                </c:pt>
                <c:pt idx="4034">
                  <c:v>4988488</c:v>
                </c:pt>
                <c:pt idx="4035">
                  <c:v>4988485.1000000006</c:v>
                </c:pt>
                <c:pt idx="4036">
                  <c:v>4988487.9000000004</c:v>
                </c:pt>
                <c:pt idx="4037">
                  <c:v>4988487.6000000006</c:v>
                </c:pt>
                <c:pt idx="4038">
                  <c:v>4988482</c:v>
                </c:pt>
                <c:pt idx="4039">
                  <c:v>4988482.8</c:v>
                </c:pt>
                <c:pt idx="4040">
                  <c:v>4988482.5</c:v>
                </c:pt>
                <c:pt idx="4041">
                  <c:v>4988482.6000000006</c:v>
                </c:pt>
                <c:pt idx="4042">
                  <c:v>4988483.1000000006</c:v>
                </c:pt>
                <c:pt idx="4043">
                  <c:v>4988483.7</c:v>
                </c:pt>
                <c:pt idx="4044">
                  <c:v>4988482.8</c:v>
                </c:pt>
                <c:pt idx="4045">
                  <c:v>4988486.7</c:v>
                </c:pt>
                <c:pt idx="4046">
                  <c:v>4988484.9000000004</c:v>
                </c:pt>
                <c:pt idx="4047">
                  <c:v>4988486.8</c:v>
                </c:pt>
                <c:pt idx="4048">
                  <c:v>4988489.4000000004</c:v>
                </c:pt>
                <c:pt idx="4049">
                  <c:v>4988485.3</c:v>
                </c:pt>
                <c:pt idx="4050">
                  <c:v>4988484.7</c:v>
                </c:pt>
                <c:pt idx="4051">
                  <c:v>4988484.4000000004</c:v>
                </c:pt>
                <c:pt idx="4052">
                  <c:v>4988485.2</c:v>
                </c:pt>
                <c:pt idx="4053">
                  <c:v>4988485.6000000006</c:v>
                </c:pt>
                <c:pt idx="4054">
                  <c:v>4988484.8</c:v>
                </c:pt>
                <c:pt idx="4055">
                  <c:v>4988487.8</c:v>
                </c:pt>
                <c:pt idx="4056">
                  <c:v>4988482</c:v>
                </c:pt>
                <c:pt idx="4057">
                  <c:v>4988486</c:v>
                </c:pt>
                <c:pt idx="4058">
                  <c:v>4988483.5</c:v>
                </c:pt>
                <c:pt idx="4059">
                  <c:v>4988486.4000000004</c:v>
                </c:pt>
                <c:pt idx="4060">
                  <c:v>4988484.9000000004</c:v>
                </c:pt>
                <c:pt idx="4061">
                  <c:v>4988484.4000000004</c:v>
                </c:pt>
                <c:pt idx="4062">
                  <c:v>4988484.7</c:v>
                </c:pt>
                <c:pt idx="4063">
                  <c:v>4988485.1000000006</c:v>
                </c:pt>
                <c:pt idx="4064">
                  <c:v>4988482.8</c:v>
                </c:pt>
                <c:pt idx="4065">
                  <c:v>4988485.1000000006</c:v>
                </c:pt>
                <c:pt idx="4066">
                  <c:v>4988483.9000000004</c:v>
                </c:pt>
                <c:pt idx="4067">
                  <c:v>4988486.3</c:v>
                </c:pt>
                <c:pt idx="4068">
                  <c:v>4988484.1000000006</c:v>
                </c:pt>
                <c:pt idx="4069">
                  <c:v>4988484.3</c:v>
                </c:pt>
                <c:pt idx="4070">
                  <c:v>4988484.8</c:v>
                </c:pt>
                <c:pt idx="4071">
                  <c:v>4988483</c:v>
                </c:pt>
                <c:pt idx="4072">
                  <c:v>4988482.9000000004</c:v>
                </c:pt>
                <c:pt idx="4073">
                  <c:v>4988482.4000000004</c:v>
                </c:pt>
                <c:pt idx="4074">
                  <c:v>4988484.1000000006</c:v>
                </c:pt>
                <c:pt idx="4075">
                  <c:v>4988486.1000000006</c:v>
                </c:pt>
                <c:pt idx="4076">
                  <c:v>4988489.5</c:v>
                </c:pt>
                <c:pt idx="4077">
                  <c:v>4988488.6000000006</c:v>
                </c:pt>
                <c:pt idx="4078">
                  <c:v>4988487.7</c:v>
                </c:pt>
                <c:pt idx="4079">
                  <c:v>4988488.4000000004</c:v>
                </c:pt>
                <c:pt idx="4080">
                  <c:v>4988489</c:v>
                </c:pt>
                <c:pt idx="4081">
                  <c:v>4988489</c:v>
                </c:pt>
                <c:pt idx="4082">
                  <c:v>4988487.8</c:v>
                </c:pt>
                <c:pt idx="4083">
                  <c:v>4988488.3</c:v>
                </c:pt>
                <c:pt idx="4084">
                  <c:v>4988483.9000000004</c:v>
                </c:pt>
                <c:pt idx="4085">
                  <c:v>4988485.5</c:v>
                </c:pt>
                <c:pt idx="4086">
                  <c:v>4988484</c:v>
                </c:pt>
                <c:pt idx="4087">
                  <c:v>4988483.7</c:v>
                </c:pt>
                <c:pt idx="4088">
                  <c:v>4988482.8</c:v>
                </c:pt>
                <c:pt idx="4089">
                  <c:v>4988482.9000000004</c:v>
                </c:pt>
                <c:pt idx="4090">
                  <c:v>4988485</c:v>
                </c:pt>
                <c:pt idx="4091">
                  <c:v>4988484.9000000004</c:v>
                </c:pt>
                <c:pt idx="4092">
                  <c:v>4988483.6000000006</c:v>
                </c:pt>
                <c:pt idx="4093">
                  <c:v>4988483.6000000006</c:v>
                </c:pt>
                <c:pt idx="4094">
                  <c:v>4988481.1000000006</c:v>
                </c:pt>
                <c:pt idx="4095">
                  <c:v>4988483.7</c:v>
                </c:pt>
                <c:pt idx="4096">
                  <c:v>4988485.3</c:v>
                </c:pt>
                <c:pt idx="4097">
                  <c:v>4988482.3</c:v>
                </c:pt>
                <c:pt idx="4098">
                  <c:v>4988486.1000000006</c:v>
                </c:pt>
                <c:pt idx="4099">
                  <c:v>4988485.4000000004</c:v>
                </c:pt>
                <c:pt idx="4100">
                  <c:v>4988486.9000000004</c:v>
                </c:pt>
                <c:pt idx="4101">
                  <c:v>4988484.7</c:v>
                </c:pt>
                <c:pt idx="4102">
                  <c:v>4988485.9000000004</c:v>
                </c:pt>
                <c:pt idx="4103">
                  <c:v>4988483.8</c:v>
                </c:pt>
                <c:pt idx="4104">
                  <c:v>4988486.6000000006</c:v>
                </c:pt>
                <c:pt idx="4105">
                  <c:v>4988484.9000000004</c:v>
                </c:pt>
                <c:pt idx="4106">
                  <c:v>4988485.5</c:v>
                </c:pt>
                <c:pt idx="4107">
                  <c:v>4988485</c:v>
                </c:pt>
                <c:pt idx="4108">
                  <c:v>4988483.6000000006</c:v>
                </c:pt>
                <c:pt idx="4109">
                  <c:v>4988484.9000000004</c:v>
                </c:pt>
                <c:pt idx="4110">
                  <c:v>4988483</c:v>
                </c:pt>
                <c:pt idx="4111">
                  <c:v>4988482.6000000006</c:v>
                </c:pt>
                <c:pt idx="4112">
                  <c:v>4988483.4000000004</c:v>
                </c:pt>
                <c:pt idx="4113">
                  <c:v>4988482.3</c:v>
                </c:pt>
                <c:pt idx="4114">
                  <c:v>4988487.3</c:v>
                </c:pt>
                <c:pt idx="4115">
                  <c:v>4988485.1000000006</c:v>
                </c:pt>
                <c:pt idx="4116">
                  <c:v>4988486.5</c:v>
                </c:pt>
                <c:pt idx="4117">
                  <c:v>4988487.3</c:v>
                </c:pt>
                <c:pt idx="4118">
                  <c:v>4988487.6000000006</c:v>
                </c:pt>
                <c:pt idx="4119">
                  <c:v>4988487.3</c:v>
                </c:pt>
                <c:pt idx="4120">
                  <c:v>4988488.9000000004</c:v>
                </c:pt>
                <c:pt idx="4121">
                  <c:v>4988481.4000000004</c:v>
                </c:pt>
                <c:pt idx="4122">
                  <c:v>4988483.1000000006</c:v>
                </c:pt>
                <c:pt idx="4123">
                  <c:v>4988482.7</c:v>
                </c:pt>
                <c:pt idx="4124">
                  <c:v>4988481.8</c:v>
                </c:pt>
                <c:pt idx="4125">
                  <c:v>4988481.2</c:v>
                </c:pt>
                <c:pt idx="4126">
                  <c:v>4988482.9000000004</c:v>
                </c:pt>
                <c:pt idx="4127">
                  <c:v>4988482.4000000004</c:v>
                </c:pt>
                <c:pt idx="4128">
                  <c:v>4988483</c:v>
                </c:pt>
                <c:pt idx="4129">
                  <c:v>4988482.6000000006</c:v>
                </c:pt>
                <c:pt idx="4130">
                  <c:v>4988482.1000000006</c:v>
                </c:pt>
                <c:pt idx="4131">
                  <c:v>4988483.8</c:v>
                </c:pt>
                <c:pt idx="4132">
                  <c:v>4988485.1000000006</c:v>
                </c:pt>
                <c:pt idx="4133">
                  <c:v>4988484.5</c:v>
                </c:pt>
                <c:pt idx="4134">
                  <c:v>4988488.1000000006</c:v>
                </c:pt>
                <c:pt idx="4135">
                  <c:v>4988485.6000000006</c:v>
                </c:pt>
                <c:pt idx="4136">
                  <c:v>4988491.8</c:v>
                </c:pt>
                <c:pt idx="4137">
                  <c:v>4988484.5</c:v>
                </c:pt>
                <c:pt idx="4138">
                  <c:v>4988486.5</c:v>
                </c:pt>
                <c:pt idx="4139">
                  <c:v>4988483.3</c:v>
                </c:pt>
                <c:pt idx="4140">
                  <c:v>4988481.9000000004</c:v>
                </c:pt>
                <c:pt idx="4141">
                  <c:v>4988485.1000000006</c:v>
                </c:pt>
                <c:pt idx="4142">
                  <c:v>4988483.4000000004</c:v>
                </c:pt>
                <c:pt idx="4143">
                  <c:v>4988491.5</c:v>
                </c:pt>
                <c:pt idx="4144">
                  <c:v>4988489.9000000004</c:v>
                </c:pt>
                <c:pt idx="4145">
                  <c:v>4988488.9000000004</c:v>
                </c:pt>
                <c:pt idx="4146">
                  <c:v>4988491</c:v>
                </c:pt>
                <c:pt idx="4147">
                  <c:v>4988492</c:v>
                </c:pt>
                <c:pt idx="4148">
                  <c:v>4988489.4000000004</c:v>
                </c:pt>
                <c:pt idx="4149">
                  <c:v>4988486.3</c:v>
                </c:pt>
                <c:pt idx="4150">
                  <c:v>4988490.3</c:v>
                </c:pt>
                <c:pt idx="4151">
                  <c:v>4988490.4000000004</c:v>
                </c:pt>
                <c:pt idx="4152">
                  <c:v>4988488.4000000004</c:v>
                </c:pt>
                <c:pt idx="4153">
                  <c:v>4988490.9000000004</c:v>
                </c:pt>
                <c:pt idx="4154">
                  <c:v>4988491.4000000004</c:v>
                </c:pt>
                <c:pt idx="4155">
                  <c:v>4988487.4000000004</c:v>
                </c:pt>
                <c:pt idx="4156">
                  <c:v>4988490.5</c:v>
                </c:pt>
                <c:pt idx="4157">
                  <c:v>4988491.8</c:v>
                </c:pt>
                <c:pt idx="4158">
                  <c:v>4988489.3</c:v>
                </c:pt>
                <c:pt idx="4159">
                  <c:v>4988490.4000000004</c:v>
                </c:pt>
                <c:pt idx="4160">
                  <c:v>4988489.4000000004</c:v>
                </c:pt>
                <c:pt idx="4161">
                  <c:v>4988489.9000000004</c:v>
                </c:pt>
                <c:pt idx="4162">
                  <c:v>4988489.9000000004</c:v>
                </c:pt>
                <c:pt idx="4163">
                  <c:v>4988493.2</c:v>
                </c:pt>
                <c:pt idx="4164">
                  <c:v>4988486.4000000004</c:v>
                </c:pt>
                <c:pt idx="4165">
                  <c:v>4988485.8</c:v>
                </c:pt>
                <c:pt idx="4166">
                  <c:v>4988483.5</c:v>
                </c:pt>
                <c:pt idx="4167">
                  <c:v>4988484.9000000004</c:v>
                </c:pt>
                <c:pt idx="4168">
                  <c:v>4988486.8</c:v>
                </c:pt>
                <c:pt idx="4169">
                  <c:v>4988483.3</c:v>
                </c:pt>
                <c:pt idx="4170">
                  <c:v>4988483.9000000004</c:v>
                </c:pt>
                <c:pt idx="4171">
                  <c:v>4988483.7</c:v>
                </c:pt>
                <c:pt idx="4172">
                  <c:v>4988485.7</c:v>
                </c:pt>
                <c:pt idx="4173">
                  <c:v>4988484.9000000004</c:v>
                </c:pt>
                <c:pt idx="4174">
                  <c:v>4988484</c:v>
                </c:pt>
                <c:pt idx="4175">
                  <c:v>4988483.8</c:v>
                </c:pt>
                <c:pt idx="4176">
                  <c:v>4988484.8</c:v>
                </c:pt>
                <c:pt idx="4177">
                  <c:v>4988486.4000000004</c:v>
                </c:pt>
                <c:pt idx="4178">
                  <c:v>4988486.1000000006</c:v>
                </c:pt>
                <c:pt idx="4179">
                  <c:v>4988490.5</c:v>
                </c:pt>
                <c:pt idx="4180">
                  <c:v>4988495</c:v>
                </c:pt>
                <c:pt idx="4181">
                  <c:v>4988493.4000000004</c:v>
                </c:pt>
                <c:pt idx="4182">
                  <c:v>4988491.9000000004</c:v>
                </c:pt>
                <c:pt idx="4183">
                  <c:v>4988496</c:v>
                </c:pt>
                <c:pt idx="4184">
                  <c:v>4988490.8</c:v>
                </c:pt>
                <c:pt idx="4185">
                  <c:v>4988491.9000000004</c:v>
                </c:pt>
                <c:pt idx="4186">
                  <c:v>4988493.6000000006</c:v>
                </c:pt>
                <c:pt idx="4187">
                  <c:v>4988493.4000000004</c:v>
                </c:pt>
                <c:pt idx="4188">
                  <c:v>4988493.9000000004</c:v>
                </c:pt>
                <c:pt idx="4189">
                  <c:v>4988493.3</c:v>
                </c:pt>
                <c:pt idx="4190">
                  <c:v>4988491.9000000004</c:v>
                </c:pt>
                <c:pt idx="4191">
                  <c:v>4988495.4000000004</c:v>
                </c:pt>
                <c:pt idx="4192">
                  <c:v>4988495.1000000006</c:v>
                </c:pt>
                <c:pt idx="4193">
                  <c:v>4988489.3</c:v>
                </c:pt>
                <c:pt idx="4194">
                  <c:v>4988495.8</c:v>
                </c:pt>
                <c:pt idx="4195">
                  <c:v>4988487.1000000006</c:v>
                </c:pt>
                <c:pt idx="4196">
                  <c:v>4988483.9000000004</c:v>
                </c:pt>
                <c:pt idx="4197">
                  <c:v>4988482.1000000006</c:v>
                </c:pt>
                <c:pt idx="4198">
                  <c:v>4988483.4000000004</c:v>
                </c:pt>
                <c:pt idx="4199">
                  <c:v>4988484.8</c:v>
                </c:pt>
                <c:pt idx="4200">
                  <c:v>4988486.2</c:v>
                </c:pt>
                <c:pt idx="4201">
                  <c:v>4988486.7</c:v>
                </c:pt>
                <c:pt idx="4202">
                  <c:v>4988484.8</c:v>
                </c:pt>
                <c:pt idx="4203">
                  <c:v>4988486.4000000004</c:v>
                </c:pt>
                <c:pt idx="4204">
                  <c:v>4988485.8</c:v>
                </c:pt>
                <c:pt idx="4205">
                  <c:v>4988485.1000000006</c:v>
                </c:pt>
                <c:pt idx="4206">
                  <c:v>4988485.4000000004</c:v>
                </c:pt>
                <c:pt idx="4207">
                  <c:v>4988485</c:v>
                </c:pt>
                <c:pt idx="4208">
                  <c:v>4988484.2</c:v>
                </c:pt>
                <c:pt idx="4209">
                  <c:v>4988486</c:v>
                </c:pt>
                <c:pt idx="4210">
                  <c:v>4988486</c:v>
                </c:pt>
                <c:pt idx="4211">
                  <c:v>4988484.9000000004</c:v>
                </c:pt>
                <c:pt idx="4212">
                  <c:v>4988484.9000000004</c:v>
                </c:pt>
                <c:pt idx="4213">
                  <c:v>4988486.1000000006</c:v>
                </c:pt>
                <c:pt idx="4214">
                  <c:v>4988489.4000000004</c:v>
                </c:pt>
                <c:pt idx="4215">
                  <c:v>4988487.1000000006</c:v>
                </c:pt>
                <c:pt idx="4216">
                  <c:v>4988486.1000000006</c:v>
                </c:pt>
                <c:pt idx="4217">
                  <c:v>4988484.9000000004</c:v>
                </c:pt>
                <c:pt idx="4218">
                  <c:v>4988487.3</c:v>
                </c:pt>
                <c:pt idx="4219">
                  <c:v>4988489.5</c:v>
                </c:pt>
                <c:pt idx="4220">
                  <c:v>4988492</c:v>
                </c:pt>
                <c:pt idx="4221">
                  <c:v>4988491.8</c:v>
                </c:pt>
                <c:pt idx="4222">
                  <c:v>4988493.9000000004</c:v>
                </c:pt>
                <c:pt idx="4223">
                  <c:v>4988495.4000000004</c:v>
                </c:pt>
                <c:pt idx="4224">
                  <c:v>4988490</c:v>
                </c:pt>
                <c:pt idx="4225">
                  <c:v>4988486.7</c:v>
                </c:pt>
                <c:pt idx="4226">
                  <c:v>4988484.6000000006</c:v>
                </c:pt>
                <c:pt idx="4227">
                  <c:v>4988485.2</c:v>
                </c:pt>
                <c:pt idx="4228">
                  <c:v>4988487.9000000004</c:v>
                </c:pt>
                <c:pt idx="4229">
                  <c:v>4988491.6000000006</c:v>
                </c:pt>
                <c:pt idx="4230">
                  <c:v>4988493.7</c:v>
                </c:pt>
                <c:pt idx="4231">
                  <c:v>4988494.8</c:v>
                </c:pt>
                <c:pt idx="4232">
                  <c:v>4988496.8</c:v>
                </c:pt>
                <c:pt idx="4233">
                  <c:v>4988494.6000000006</c:v>
                </c:pt>
                <c:pt idx="4234">
                  <c:v>4988491.9000000004</c:v>
                </c:pt>
                <c:pt idx="4235">
                  <c:v>4988496.4000000004</c:v>
                </c:pt>
                <c:pt idx="4236">
                  <c:v>4988494.6000000006</c:v>
                </c:pt>
                <c:pt idx="4237">
                  <c:v>4988489.7</c:v>
                </c:pt>
                <c:pt idx="4238">
                  <c:v>4988494.3</c:v>
                </c:pt>
                <c:pt idx="4239">
                  <c:v>4988488.8</c:v>
                </c:pt>
                <c:pt idx="4240">
                  <c:v>4988494.3</c:v>
                </c:pt>
                <c:pt idx="4241">
                  <c:v>4988484.4000000004</c:v>
                </c:pt>
                <c:pt idx="4242">
                  <c:v>4988489.4000000004</c:v>
                </c:pt>
                <c:pt idx="4243">
                  <c:v>4988489.4000000004</c:v>
                </c:pt>
                <c:pt idx="4244">
                  <c:v>4988488.1000000006</c:v>
                </c:pt>
                <c:pt idx="4245">
                  <c:v>4988489.8</c:v>
                </c:pt>
                <c:pt idx="4246">
                  <c:v>4988488.3</c:v>
                </c:pt>
                <c:pt idx="4247">
                  <c:v>4988488.3</c:v>
                </c:pt>
                <c:pt idx="4248">
                  <c:v>4988487.3</c:v>
                </c:pt>
                <c:pt idx="4249">
                  <c:v>4988489</c:v>
                </c:pt>
                <c:pt idx="4250">
                  <c:v>4988487.9000000004</c:v>
                </c:pt>
                <c:pt idx="4251">
                  <c:v>4988491.5</c:v>
                </c:pt>
                <c:pt idx="4252">
                  <c:v>4988493.1000000006</c:v>
                </c:pt>
                <c:pt idx="4253">
                  <c:v>4988492.6000000006</c:v>
                </c:pt>
                <c:pt idx="4254">
                  <c:v>4988493.8</c:v>
                </c:pt>
                <c:pt idx="4255">
                  <c:v>4988496.1000000006</c:v>
                </c:pt>
                <c:pt idx="4256">
                  <c:v>4988493.6000000006</c:v>
                </c:pt>
                <c:pt idx="4257">
                  <c:v>4988496.6000000006</c:v>
                </c:pt>
                <c:pt idx="4258">
                  <c:v>4988489.9000000004</c:v>
                </c:pt>
                <c:pt idx="4259">
                  <c:v>4988494.6000000006</c:v>
                </c:pt>
                <c:pt idx="4260">
                  <c:v>4988494.1000000006</c:v>
                </c:pt>
                <c:pt idx="4261">
                  <c:v>4988492.1000000006</c:v>
                </c:pt>
                <c:pt idx="4262">
                  <c:v>4988496.1000000006</c:v>
                </c:pt>
                <c:pt idx="4263">
                  <c:v>4988493.6000000006</c:v>
                </c:pt>
                <c:pt idx="4264">
                  <c:v>4988493</c:v>
                </c:pt>
                <c:pt idx="4265">
                  <c:v>4988492</c:v>
                </c:pt>
                <c:pt idx="4266">
                  <c:v>4988493.4000000004</c:v>
                </c:pt>
                <c:pt idx="4267">
                  <c:v>4988491.6000000006</c:v>
                </c:pt>
                <c:pt idx="4268">
                  <c:v>4988491.8</c:v>
                </c:pt>
                <c:pt idx="4269">
                  <c:v>4988493.9000000004</c:v>
                </c:pt>
                <c:pt idx="4270">
                  <c:v>4988483.4000000004</c:v>
                </c:pt>
                <c:pt idx="4271">
                  <c:v>4988483</c:v>
                </c:pt>
                <c:pt idx="4272">
                  <c:v>4988481.9000000004</c:v>
                </c:pt>
                <c:pt idx="4273">
                  <c:v>4988480.3</c:v>
                </c:pt>
                <c:pt idx="4274">
                  <c:v>4988481.4000000004</c:v>
                </c:pt>
                <c:pt idx="4275">
                  <c:v>4988480.3</c:v>
                </c:pt>
                <c:pt idx="4276">
                  <c:v>4988481.1000000006</c:v>
                </c:pt>
                <c:pt idx="4277">
                  <c:v>4988480.8</c:v>
                </c:pt>
                <c:pt idx="4278">
                  <c:v>4988483</c:v>
                </c:pt>
                <c:pt idx="4279">
                  <c:v>4988483.6000000006</c:v>
                </c:pt>
                <c:pt idx="4280">
                  <c:v>4988483.6000000006</c:v>
                </c:pt>
                <c:pt idx="4281">
                  <c:v>4988483.8</c:v>
                </c:pt>
                <c:pt idx="4282">
                  <c:v>4988484.9000000004</c:v>
                </c:pt>
                <c:pt idx="4283">
                  <c:v>4988489.9000000004</c:v>
                </c:pt>
                <c:pt idx="4284">
                  <c:v>4988489.6000000006</c:v>
                </c:pt>
                <c:pt idx="4285">
                  <c:v>4988488.8</c:v>
                </c:pt>
                <c:pt idx="4286">
                  <c:v>4988487.1000000006</c:v>
                </c:pt>
                <c:pt idx="4287">
                  <c:v>4988485.4000000004</c:v>
                </c:pt>
                <c:pt idx="4288">
                  <c:v>4988485.4000000004</c:v>
                </c:pt>
                <c:pt idx="4289">
                  <c:v>4988485.5</c:v>
                </c:pt>
                <c:pt idx="4290">
                  <c:v>4988489</c:v>
                </c:pt>
                <c:pt idx="4291">
                  <c:v>4988497.4000000004</c:v>
                </c:pt>
                <c:pt idx="4292">
                  <c:v>4988492.7</c:v>
                </c:pt>
                <c:pt idx="4293">
                  <c:v>4988500.1000000006</c:v>
                </c:pt>
                <c:pt idx="4294">
                  <c:v>4988494.7</c:v>
                </c:pt>
                <c:pt idx="4295">
                  <c:v>4988498</c:v>
                </c:pt>
                <c:pt idx="4296">
                  <c:v>4988490.8</c:v>
                </c:pt>
                <c:pt idx="4297">
                  <c:v>4988487</c:v>
                </c:pt>
                <c:pt idx="4298">
                  <c:v>4988489.8</c:v>
                </c:pt>
                <c:pt idx="4299">
                  <c:v>4988490.9000000004</c:v>
                </c:pt>
                <c:pt idx="4300">
                  <c:v>4988495.6000000006</c:v>
                </c:pt>
                <c:pt idx="4301">
                  <c:v>4988496.1000000006</c:v>
                </c:pt>
                <c:pt idx="4302">
                  <c:v>4988498.4000000004</c:v>
                </c:pt>
                <c:pt idx="4303">
                  <c:v>4988491</c:v>
                </c:pt>
                <c:pt idx="4304">
                  <c:v>4988496.1000000006</c:v>
                </c:pt>
                <c:pt idx="4305">
                  <c:v>4988490.6000000006</c:v>
                </c:pt>
                <c:pt idx="4306">
                  <c:v>4988491.1000000006</c:v>
                </c:pt>
                <c:pt idx="4307">
                  <c:v>4988485.7</c:v>
                </c:pt>
                <c:pt idx="4308">
                  <c:v>4988485.2</c:v>
                </c:pt>
                <c:pt idx="4309">
                  <c:v>4988490</c:v>
                </c:pt>
                <c:pt idx="4310">
                  <c:v>4988490.8</c:v>
                </c:pt>
                <c:pt idx="4311">
                  <c:v>4988490.1000000006</c:v>
                </c:pt>
                <c:pt idx="4312">
                  <c:v>4988486.3</c:v>
                </c:pt>
                <c:pt idx="4313">
                  <c:v>4988499.5</c:v>
                </c:pt>
                <c:pt idx="4314">
                  <c:v>4988498.8</c:v>
                </c:pt>
                <c:pt idx="4315">
                  <c:v>4988499.9000000004</c:v>
                </c:pt>
                <c:pt idx="4316">
                  <c:v>4988499.3</c:v>
                </c:pt>
                <c:pt idx="4317">
                  <c:v>4988497.9000000004</c:v>
                </c:pt>
                <c:pt idx="4318">
                  <c:v>4988498.9000000004</c:v>
                </c:pt>
                <c:pt idx="4319">
                  <c:v>4988495.4000000004</c:v>
                </c:pt>
                <c:pt idx="4320">
                  <c:v>4988494.1000000006</c:v>
                </c:pt>
                <c:pt idx="4321">
                  <c:v>4988488.1000000006</c:v>
                </c:pt>
                <c:pt idx="4322">
                  <c:v>4988489.1000000006</c:v>
                </c:pt>
                <c:pt idx="4323">
                  <c:v>4988489.3</c:v>
                </c:pt>
                <c:pt idx="4324">
                  <c:v>4988490.6000000006</c:v>
                </c:pt>
                <c:pt idx="4325">
                  <c:v>4988490.9000000004</c:v>
                </c:pt>
                <c:pt idx="4326">
                  <c:v>4988490</c:v>
                </c:pt>
                <c:pt idx="4327">
                  <c:v>4988489.4000000004</c:v>
                </c:pt>
                <c:pt idx="4328">
                  <c:v>4988490.1000000006</c:v>
                </c:pt>
                <c:pt idx="4329">
                  <c:v>4988492.7</c:v>
                </c:pt>
                <c:pt idx="4330">
                  <c:v>4988492.2</c:v>
                </c:pt>
                <c:pt idx="4331">
                  <c:v>4988493.2</c:v>
                </c:pt>
                <c:pt idx="4332">
                  <c:v>4988491.1000000006</c:v>
                </c:pt>
                <c:pt idx="4333">
                  <c:v>4988493.9000000004</c:v>
                </c:pt>
                <c:pt idx="4334">
                  <c:v>4988503</c:v>
                </c:pt>
                <c:pt idx="4335">
                  <c:v>4988497.3</c:v>
                </c:pt>
                <c:pt idx="4336">
                  <c:v>4988503.6000000006</c:v>
                </c:pt>
                <c:pt idx="4337">
                  <c:v>4988499.2</c:v>
                </c:pt>
                <c:pt idx="4338">
                  <c:v>4988501</c:v>
                </c:pt>
                <c:pt idx="4339">
                  <c:v>4988500</c:v>
                </c:pt>
                <c:pt idx="4340">
                  <c:v>4988497.3</c:v>
                </c:pt>
                <c:pt idx="4341">
                  <c:v>4988501.8</c:v>
                </c:pt>
                <c:pt idx="4342">
                  <c:v>4988498.3</c:v>
                </c:pt>
                <c:pt idx="4343">
                  <c:v>4988498.8</c:v>
                </c:pt>
                <c:pt idx="4344">
                  <c:v>4988498.4000000004</c:v>
                </c:pt>
                <c:pt idx="4345">
                  <c:v>4988499.6000000006</c:v>
                </c:pt>
                <c:pt idx="4346">
                  <c:v>4988500.1000000006</c:v>
                </c:pt>
                <c:pt idx="4347">
                  <c:v>4988500.2</c:v>
                </c:pt>
                <c:pt idx="4348">
                  <c:v>4988497.1000000006</c:v>
                </c:pt>
                <c:pt idx="4349">
                  <c:v>4988496.3</c:v>
                </c:pt>
                <c:pt idx="4350">
                  <c:v>4988498.2</c:v>
                </c:pt>
                <c:pt idx="4351">
                  <c:v>4988493.9000000004</c:v>
                </c:pt>
                <c:pt idx="4352">
                  <c:v>4988496.4000000004</c:v>
                </c:pt>
                <c:pt idx="4353">
                  <c:v>4988499.3</c:v>
                </c:pt>
                <c:pt idx="4354">
                  <c:v>4988500</c:v>
                </c:pt>
                <c:pt idx="4355">
                  <c:v>4988495.1000000006</c:v>
                </c:pt>
                <c:pt idx="4356">
                  <c:v>4988501.8</c:v>
                </c:pt>
                <c:pt idx="4357">
                  <c:v>4988501.9000000004</c:v>
                </c:pt>
                <c:pt idx="4358">
                  <c:v>4988502</c:v>
                </c:pt>
                <c:pt idx="4359">
                  <c:v>4988499.5</c:v>
                </c:pt>
                <c:pt idx="4360">
                  <c:v>4988498.3</c:v>
                </c:pt>
                <c:pt idx="4361">
                  <c:v>4988490.9000000004</c:v>
                </c:pt>
                <c:pt idx="4362">
                  <c:v>4988490</c:v>
                </c:pt>
                <c:pt idx="4363">
                  <c:v>4988489.1000000006</c:v>
                </c:pt>
                <c:pt idx="4364">
                  <c:v>4988487.1000000006</c:v>
                </c:pt>
                <c:pt idx="4365">
                  <c:v>4988485.5</c:v>
                </c:pt>
                <c:pt idx="4366">
                  <c:v>4988486</c:v>
                </c:pt>
                <c:pt idx="4367">
                  <c:v>4988489.3</c:v>
                </c:pt>
                <c:pt idx="4368">
                  <c:v>4988491</c:v>
                </c:pt>
                <c:pt idx="4369">
                  <c:v>4988489.5</c:v>
                </c:pt>
                <c:pt idx="4370">
                  <c:v>4988494.8</c:v>
                </c:pt>
                <c:pt idx="4371">
                  <c:v>4988492.6000000006</c:v>
                </c:pt>
                <c:pt idx="4372">
                  <c:v>4988492.9000000004</c:v>
                </c:pt>
                <c:pt idx="4373">
                  <c:v>4988492.8</c:v>
                </c:pt>
                <c:pt idx="4374">
                  <c:v>4988497.6000000006</c:v>
                </c:pt>
                <c:pt idx="4375">
                  <c:v>4988497.7</c:v>
                </c:pt>
                <c:pt idx="4376">
                  <c:v>4988495</c:v>
                </c:pt>
                <c:pt idx="4377">
                  <c:v>4988498.8</c:v>
                </c:pt>
                <c:pt idx="4378">
                  <c:v>4988498.5</c:v>
                </c:pt>
                <c:pt idx="4379">
                  <c:v>4988502.3</c:v>
                </c:pt>
                <c:pt idx="4380">
                  <c:v>4988503.6000000006</c:v>
                </c:pt>
                <c:pt idx="4381">
                  <c:v>4988496.1000000006</c:v>
                </c:pt>
                <c:pt idx="4382">
                  <c:v>4988488.8</c:v>
                </c:pt>
                <c:pt idx="4383">
                  <c:v>4988491.8</c:v>
                </c:pt>
                <c:pt idx="4384">
                  <c:v>4988498.1000000006</c:v>
                </c:pt>
                <c:pt idx="4385">
                  <c:v>4988498.9000000004</c:v>
                </c:pt>
                <c:pt idx="4386">
                  <c:v>4988501.5</c:v>
                </c:pt>
                <c:pt idx="4387">
                  <c:v>4988502.7</c:v>
                </c:pt>
                <c:pt idx="4388">
                  <c:v>4988498.6000000006</c:v>
                </c:pt>
                <c:pt idx="4389">
                  <c:v>4988502.2</c:v>
                </c:pt>
                <c:pt idx="4390">
                  <c:v>4988502.5</c:v>
                </c:pt>
                <c:pt idx="4391">
                  <c:v>4988503.9000000004</c:v>
                </c:pt>
                <c:pt idx="4392">
                  <c:v>4988501.7</c:v>
                </c:pt>
                <c:pt idx="4393">
                  <c:v>4988501.7</c:v>
                </c:pt>
                <c:pt idx="4394">
                  <c:v>4988501.9000000004</c:v>
                </c:pt>
                <c:pt idx="4395">
                  <c:v>4988501.4000000004</c:v>
                </c:pt>
                <c:pt idx="4396">
                  <c:v>4988502.6000000006</c:v>
                </c:pt>
                <c:pt idx="4397">
                  <c:v>4988504.5</c:v>
                </c:pt>
                <c:pt idx="4398">
                  <c:v>4988502</c:v>
                </c:pt>
                <c:pt idx="4399">
                  <c:v>4988502</c:v>
                </c:pt>
                <c:pt idx="4400">
                  <c:v>4988503.6000000006</c:v>
                </c:pt>
                <c:pt idx="4401">
                  <c:v>4988500.8</c:v>
                </c:pt>
                <c:pt idx="4402">
                  <c:v>4988503.9000000004</c:v>
                </c:pt>
                <c:pt idx="4403">
                  <c:v>4988504.6000000006</c:v>
                </c:pt>
                <c:pt idx="4404">
                  <c:v>4988500.6000000006</c:v>
                </c:pt>
                <c:pt idx="4405">
                  <c:v>4988500.6000000006</c:v>
                </c:pt>
                <c:pt idx="4406">
                  <c:v>4988499.2</c:v>
                </c:pt>
                <c:pt idx="4407">
                  <c:v>4988498.1000000006</c:v>
                </c:pt>
                <c:pt idx="4408">
                  <c:v>4988502.8</c:v>
                </c:pt>
                <c:pt idx="4409">
                  <c:v>4988498.4000000004</c:v>
                </c:pt>
                <c:pt idx="4410">
                  <c:v>4988500.4000000004</c:v>
                </c:pt>
                <c:pt idx="4411">
                  <c:v>4988500.1000000006</c:v>
                </c:pt>
                <c:pt idx="4412">
                  <c:v>4988502.9000000004</c:v>
                </c:pt>
                <c:pt idx="4413">
                  <c:v>4988503.8</c:v>
                </c:pt>
                <c:pt idx="4414">
                  <c:v>4988503.7</c:v>
                </c:pt>
                <c:pt idx="4415">
                  <c:v>4988503.4000000004</c:v>
                </c:pt>
                <c:pt idx="4416">
                  <c:v>4988503.7</c:v>
                </c:pt>
                <c:pt idx="4417">
                  <c:v>4988505.4000000004</c:v>
                </c:pt>
                <c:pt idx="4418">
                  <c:v>4988503.1000000006</c:v>
                </c:pt>
                <c:pt idx="4419">
                  <c:v>4988503.4000000004</c:v>
                </c:pt>
                <c:pt idx="4420">
                  <c:v>4988505.2</c:v>
                </c:pt>
                <c:pt idx="4421">
                  <c:v>4988503.4000000004</c:v>
                </c:pt>
                <c:pt idx="4422">
                  <c:v>4988503.3</c:v>
                </c:pt>
                <c:pt idx="4423">
                  <c:v>4988503.4000000004</c:v>
                </c:pt>
                <c:pt idx="4424">
                  <c:v>4988505.1000000006</c:v>
                </c:pt>
                <c:pt idx="4425">
                  <c:v>4988503.6000000006</c:v>
                </c:pt>
                <c:pt idx="4426">
                  <c:v>4988505</c:v>
                </c:pt>
                <c:pt idx="4427">
                  <c:v>4988502</c:v>
                </c:pt>
                <c:pt idx="4428">
                  <c:v>4988505.4000000004</c:v>
                </c:pt>
                <c:pt idx="4429">
                  <c:v>4988503.9000000004</c:v>
                </c:pt>
                <c:pt idx="4430">
                  <c:v>4988504.8</c:v>
                </c:pt>
                <c:pt idx="4431">
                  <c:v>4988503.3</c:v>
                </c:pt>
                <c:pt idx="4432">
                  <c:v>4988503.9000000004</c:v>
                </c:pt>
                <c:pt idx="4433">
                  <c:v>4988504.9000000004</c:v>
                </c:pt>
                <c:pt idx="4434">
                  <c:v>4988503.9000000004</c:v>
                </c:pt>
                <c:pt idx="4435">
                  <c:v>4988502.9000000004</c:v>
                </c:pt>
                <c:pt idx="4436">
                  <c:v>4988506.1000000006</c:v>
                </c:pt>
                <c:pt idx="4437">
                  <c:v>4988502.3</c:v>
                </c:pt>
                <c:pt idx="4438">
                  <c:v>4988506</c:v>
                </c:pt>
                <c:pt idx="4439">
                  <c:v>4988503.8</c:v>
                </c:pt>
                <c:pt idx="4440">
                  <c:v>4988503.3</c:v>
                </c:pt>
                <c:pt idx="4441">
                  <c:v>4988506.1000000006</c:v>
                </c:pt>
                <c:pt idx="4442">
                  <c:v>4988503.6000000006</c:v>
                </c:pt>
                <c:pt idx="4443">
                  <c:v>4988504.1000000006</c:v>
                </c:pt>
                <c:pt idx="4444">
                  <c:v>4988507.1000000006</c:v>
                </c:pt>
                <c:pt idx="4445">
                  <c:v>4988506.2</c:v>
                </c:pt>
                <c:pt idx="4446">
                  <c:v>4988505.6000000006</c:v>
                </c:pt>
                <c:pt idx="4447">
                  <c:v>4988505.1000000006</c:v>
                </c:pt>
                <c:pt idx="4448">
                  <c:v>4988503.3</c:v>
                </c:pt>
                <c:pt idx="4449">
                  <c:v>4988505.1000000006</c:v>
                </c:pt>
                <c:pt idx="4450">
                  <c:v>4988505.2</c:v>
                </c:pt>
                <c:pt idx="4451">
                  <c:v>4988506.3</c:v>
                </c:pt>
                <c:pt idx="4452">
                  <c:v>4988503.6000000006</c:v>
                </c:pt>
                <c:pt idx="4453">
                  <c:v>4988503.8</c:v>
                </c:pt>
                <c:pt idx="4454">
                  <c:v>4988505.1000000006</c:v>
                </c:pt>
                <c:pt idx="4455">
                  <c:v>4988504.1000000006</c:v>
                </c:pt>
                <c:pt idx="4456">
                  <c:v>4988504.9000000004</c:v>
                </c:pt>
                <c:pt idx="4457">
                  <c:v>4988506.7</c:v>
                </c:pt>
                <c:pt idx="4458">
                  <c:v>4988506.9000000004</c:v>
                </c:pt>
                <c:pt idx="4459">
                  <c:v>4988505.8</c:v>
                </c:pt>
                <c:pt idx="4460">
                  <c:v>4988506</c:v>
                </c:pt>
                <c:pt idx="4461">
                  <c:v>4988507.3</c:v>
                </c:pt>
                <c:pt idx="4462">
                  <c:v>4988507</c:v>
                </c:pt>
                <c:pt idx="4463">
                  <c:v>4988506.2</c:v>
                </c:pt>
                <c:pt idx="4464">
                  <c:v>4988505.4000000004</c:v>
                </c:pt>
                <c:pt idx="4465">
                  <c:v>4988504.5</c:v>
                </c:pt>
                <c:pt idx="4466">
                  <c:v>4988505.4000000004</c:v>
                </c:pt>
                <c:pt idx="4467">
                  <c:v>4988505.6000000006</c:v>
                </c:pt>
                <c:pt idx="4468">
                  <c:v>4988506.6000000006</c:v>
                </c:pt>
                <c:pt idx="4469">
                  <c:v>4988504.4000000004</c:v>
                </c:pt>
                <c:pt idx="4470">
                  <c:v>4988505.9000000004</c:v>
                </c:pt>
                <c:pt idx="4471">
                  <c:v>4988503.9000000004</c:v>
                </c:pt>
                <c:pt idx="4472">
                  <c:v>4988505</c:v>
                </c:pt>
                <c:pt idx="4473">
                  <c:v>4988506.3</c:v>
                </c:pt>
                <c:pt idx="4474">
                  <c:v>4988505.2</c:v>
                </c:pt>
                <c:pt idx="4475">
                  <c:v>4988506.3</c:v>
                </c:pt>
                <c:pt idx="4476">
                  <c:v>4988506</c:v>
                </c:pt>
                <c:pt idx="4477">
                  <c:v>4988504.5</c:v>
                </c:pt>
                <c:pt idx="4478">
                  <c:v>4988506.4000000004</c:v>
                </c:pt>
                <c:pt idx="4479">
                  <c:v>4988503.8</c:v>
                </c:pt>
                <c:pt idx="4480">
                  <c:v>4988506.5</c:v>
                </c:pt>
                <c:pt idx="4481">
                  <c:v>4988505.8</c:v>
                </c:pt>
                <c:pt idx="4482">
                  <c:v>4988505.8</c:v>
                </c:pt>
                <c:pt idx="4483">
                  <c:v>4988506.2</c:v>
                </c:pt>
                <c:pt idx="4484">
                  <c:v>4988506.6000000006</c:v>
                </c:pt>
                <c:pt idx="4485">
                  <c:v>4988506.4000000004</c:v>
                </c:pt>
                <c:pt idx="4486">
                  <c:v>4988507.1000000006</c:v>
                </c:pt>
                <c:pt idx="4487">
                  <c:v>4988505.7</c:v>
                </c:pt>
                <c:pt idx="4488">
                  <c:v>4988506.1000000006</c:v>
                </c:pt>
                <c:pt idx="4489">
                  <c:v>4988507.2</c:v>
                </c:pt>
                <c:pt idx="4490">
                  <c:v>4988506.8</c:v>
                </c:pt>
                <c:pt idx="4491">
                  <c:v>4988507.6000000006</c:v>
                </c:pt>
                <c:pt idx="4492">
                  <c:v>4988508.3</c:v>
                </c:pt>
                <c:pt idx="4493">
                  <c:v>4988507.1000000006</c:v>
                </c:pt>
                <c:pt idx="4494">
                  <c:v>4988506.1000000006</c:v>
                </c:pt>
                <c:pt idx="4495">
                  <c:v>4988506.3</c:v>
                </c:pt>
                <c:pt idx="4496">
                  <c:v>4988508.3</c:v>
                </c:pt>
                <c:pt idx="4497">
                  <c:v>4988506</c:v>
                </c:pt>
                <c:pt idx="4498">
                  <c:v>4988505.7</c:v>
                </c:pt>
                <c:pt idx="4499">
                  <c:v>4988508.7</c:v>
                </c:pt>
                <c:pt idx="4500">
                  <c:v>4988505.9000000004</c:v>
                </c:pt>
                <c:pt idx="4501">
                  <c:v>4988509.4000000004</c:v>
                </c:pt>
                <c:pt idx="4502">
                  <c:v>4988507</c:v>
                </c:pt>
                <c:pt idx="4503">
                  <c:v>4988507.4000000004</c:v>
                </c:pt>
                <c:pt idx="4504">
                  <c:v>4988507.7</c:v>
                </c:pt>
                <c:pt idx="4505">
                  <c:v>4988508.5</c:v>
                </c:pt>
                <c:pt idx="4506">
                  <c:v>4988505.3</c:v>
                </c:pt>
                <c:pt idx="4507">
                  <c:v>4988508.4000000004</c:v>
                </c:pt>
                <c:pt idx="4508">
                  <c:v>4988508.1000000006</c:v>
                </c:pt>
                <c:pt idx="4509">
                  <c:v>4988508</c:v>
                </c:pt>
                <c:pt idx="4510">
                  <c:v>4988507</c:v>
                </c:pt>
                <c:pt idx="4511">
                  <c:v>4988503.2</c:v>
                </c:pt>
                <c:pt idx="4512">
                  <c:v>4988504.3</c:v>
                </c:pt>
                <c:pt idx="4513">
                  <c:v>4988505.4000000004</c:v>
                </c:pt>
                <c:pt idx="4514">
                  <c:v>4988505.8</c:v>
                </c:pt>
                <c:pt idx="4515">
                  <c:v>4988506</c:v>
                </c:pt>
                <c:pt idx="4516">
                  <c:v>4988505.8</c:v>
                </c:pt>
                <c:pt idx="4517">
                  <c:v>4988507.8</c:v>
                </c:pt>
                <c:pt idx="4518">
                  <c:v>4988505.8</c:v>
                </c:pt>
                <c:pt idx="4519">
                  <c:v>4988507.8</c:v>
                </c:pt>
                <c:pt idx="4520">
                  <c:v>4988504.7</c:v>
                </c:pt>
                <c:pt idx="4521">
                  <c:v>4988507.5</c:v>
                </c:pt>
                <c:pt idx="4522">
                  <c:v>4988509.9000000004</c:v>
                </c:pt>
                <c:pt idx="4523">
                  <c:v>4988506.8</c:v>
                </c:pt>
                <c:pt idx="4524">
                  <c:v>4988507.1000000006</c:v>
                </c:pt>
                <c:pt idx="4525">
                  <c:v>4988504.6000000006</c:v>
                </c:pt>
                <c:pt idx="4526">
                  <c:v>4988506.8</c:v>
                </c:pt>
                <c:pt idx="4527">
                  <c:v>4988506.2</c:v>
                </c:pt>
                <c:pt idx="4528">
                  <c:v>4988504.3</c:v>
                </c:pt>
                <c:pt idx="4529">
                  <c:v>4988508.1000000006</c:v>
                </c:pt>
                <c:pt idx="4530">
                  <c:v>4988506.9000000004</c:v>
                </c:pt>
                <c:pt idx="4531">
                  <c:v>4988505.1000000006</c:v>
                </c:pt>
                <c:pt idx="4532">
                  <c:v>4988504.9000000004</c:v>
                </c:pt>
                <c:pt idx="4533">
                  <c:v>4988507</c:v>
                </c:pt>
                <c:pt idx="4534">
                  <c:v>4988505.3</c:v>
                </c:pt>
                <c:pt idx="4535">
                  <c:v>4988508</c:v>
                </c:pt>
                <c:pt idx="4536">
                  <c:v>4988506.3</c:v>
                </c:pt>
                <c:pt idx="4537">
                  <c:v>4988506.8</c:v>
                </c:pt>
                <c:pt idx="4538">
                  <c:v>4988506.2</c:v>
                </c:pt>
                <c:pt idx="4539">
                  <c:v>4988505.4000000004</c:v>
                </c:pt>
                <c:pt idx="4540">
                  <c:v>4988505</c:v>
                </c:pt>
                <c:pt idx="4541">
                  <c:v>4988505.8</c:v>
                </c:pt>
                <c:pt idx="4542">
                  <c:v>4988505.4000000004</c:v>
                </c:pt>
                <c:pt idx="4543">
                  <c:v>4988505.5</c:v>
                </c:pt>
                <c:pt idx="4544">
                  <c:v>4988505.8</c:v>
                </c:pt>
                <c:pt idx="4545">
                  <c:v>4988505.4000000004</c:v>
                </c:pt>
                <c:pt idx="4546">
                  <c:v>4988509.5</c:v>
                </c:pt>
                <c:pt idx="4547">
                  <c:v>4988513.8</c:v>
                </c:pt>
                <c:pt idx="4548">
                  <c:v>4988519.2</c:v>
                </c:pt>
                <c:pt idx="4549">
                  <c:v>4988518.1000000006</c:v>
                </c:pt>
                <c:pt idx="4550">
                  <c:v>4988511.8</c:v>
                </c:pt>
                <c:pt idx="4551">
                  <c:v>4988511.2</c:v>
                </c:pt>
                <c:pt idx="4552">
                  <c:v>4988506</c:v>
                </c:pt>
                <c:pt idx="4553">
                  <c:v>4988506.9000000004</c:v>
                </c:pt>
                <c:pt idx="4554">
                  <c:v>4988505.9000000004</c:v>
                </c:pt>
                <c:pt idx="4555">
                  <c:v>4988504.9000000004</c:v>
                </c:pt>
                <c:pt idx="4556">
                  <c:v>4988506.1000000006</c:v>
                </c:pt>
                <c:pt idx="4557">
                  <c:v>4988506.4000000004</c:v>
                </c:pt>
                <c:pt idx="4558">
                  <c:v>4988505.6000000006</c:v>
                </c:pt>
                <c:pt idx="4559">
                  <c:v>4988505.7</c:v>
                </c:pt>
                <c:pt idx="4560">
                  <c:v>4988508.8</c:v>
                </c:pt>
                <c:pt idx="4561">
                  <c:v>4988504.8</c:v>
                </c:pt>
                <c:pt idx="4562">
                  <c:v>4988506.3</c:v>
                </c:pt>
                <c:pt idx="4563">
                  <c:v>4988506.8</c:v>
                </c:pt>
                <c:pt idx="4564">
                  <c:v>4988503.8</c:v>
                </c:pt>
                <c:pt idx="4565">
                  <c:v>4988507.5</c:v>
                </c:pt>
                <c:pt idx="4566">
                  <c:v>4988504.3</c:v>
                </c:pt>
                <c:pt idx="4567">
                  <c:v>4988508.1000000006</c:v>
                </c:pt>
                <c:pt idx="4568">
                  <c:v>4988506.6000000006</c:v>
                </c:pt>
                <c:pt idx="4569">
                  <c:v>4988505.4000000004</c:v>
                </c:pt>
                <c:pt idx="4570">
                  <c:v>4988509.1000000006</c:v>
                </c:pt>
                <c:pt idx="4571">
                  <c:v>4988508.6000000006</c:v>
                </c:pt>
                <c:pt idx="4572">
                  <c:v>4988508</c:v>
                </c:pt>
                <c:pt idx="4573">
                  <c:v>4988505.1000000006</c:v>
                </c:pt>
                <c:pt idx="4574">
                  <c:v>4988505.7</c:v>
                </c:pt>
                <c:pt idx="4575">
                  <c:v>4988504.9000000004</c:v>
                </c:pt>
                <c:pt idx="4576">
                  <c:v>4988507.3</c:v>
                </c:pt>
                <c:pt idx="4577">
                  <c:v>4988507.6000000006</c:v>
                </c:pt>
                <c:pt idx="4578">
                  <c:v>4988506.7</c:v>
                </c:pt>
                <c:pt idx="4579">
                  <c:v>4988507.4000000004</c:v>
                </c:pt>
                <c:pt idx="4580">
                  <c:v>4988506.4000000004</c:v>
                </c:pt>
                <c:pt idx="4581">
                  <c:v>4988508.7</c:v>
                </c:pt>
                <c:pt idx="4582">
                  <c:v>4988506.6000000006</c:v>
                </c:pt>
                <c:pt idx="4583">
                  <c:v>4988506.4000000004</c:v>
                </c:pt>
                <c:pt idx="4584">
                  <c:v>4988505.9000000004</c:v>
                </c:pt>
                <c:pt idx="4585">
                  <c:v>4988507.3</c:v>
                </c:pt>
                <c:pt idx="4586">
                  <c:v>4988504.5</c:v>
                </c:pt>
                <c:pt idx="4587">
                  <c:v>4988505.9000000004</c:v>
                </c:pt>
                <c:pt idx="4588">
                  <c:v>4988507.6000000006</c:v>
                </c:pt>
                <c:pt idx="4589">
                  <c:v>4988508.8</c:v>
                </c:pt>
                <c:pt idx="4590">
                  <c:v>4988506.4000000004</c:v>
                </c:pt>
                <c:pt idx="4591">
                  <c:v>4988508.7</c:v>
                </c:pt>
                <c:pt idx="4592">
                  <c:v>4988508.9000000004</c:v>
                </c:pt>
                <c:pt idx="4593">
                  <c:v>4988507.1000000006</c:v>
                </c:pt>
                <c:pt idx="4594">
                  <c:v>4988509.5</c:v>
                </c:pt>
                <c:pt idx="4595">
                  <c:v>4988508.4000000004</c:v>
                </c:pt>
                <c:pt idx="4596">
                  <c:v>4988507.1000000006</c:v>
                </c:pt>
                <c:pt idx="4597">
                  <c:v>4988510.1000000006</c:v>
                </c:pt>
                <c:pt idx="4598">
                  <c:v>4988505.7</c:v>
                </c:pt>
                <c:pt idx="4599">
                  <c:v>4988510.2</c:v>
                </c:pt>
                <c:pt idx="4600">
                  <c:v>4988507.3</c:v>
                </c:pt>
                <c:pt idx="4601">
                  <c:v>4988510</c:v>
                </c:pt>
                <c:pt idx="4602">
                  <c:v>4988507</c:v>
                </c:pt>
                <c:pt idx="4603">
                  <c:v>4988507.8</c:v>
                </c:pt>
                <c:pt idx="4604">
                  <c:v>4988510.1000000006</c:v>
                </c:pt>
                <c:pt idx="4605">
                  <c:v>4988507.3</c:v>
                </c:pt>
                <c:pt idx="4606">
                  <c:v>4988508</c:v>
                </c:pt>
                <c:pt idx="4607">
                  <c:v>4988505.6000000006</c:v>
                </c:pt>
                <c:pt idx="4608">
                  <c:v>4988506.6000000006</c:v>
                </c:pt>
                <c:pt idx="4609">
                  <c:v>4988508.4000000004</c:v>
                </c:pt>
                <c:pt idx="4610">
                  <c:v>4988507.6000000006</c:v>
                </c:pt>
                <c:pt idx="4611">
                  <c:v>4988508.5</c:v>
                </c:pt>
                <c:pt idx="4612">
                  <c:v>4988507.9000000004</c:v>
                </c:pt>
                <c:pt idx="4613">
                  <c:v>4988508.1000000006</c:v>
                </c:pt>
                <c:pt idx="4614">
                  <c:v>4988507.4000000004</c:v>
                </c:pt>
                <c:pt idx="4615">
                  <c:v>4988507.8</c:v>
                </c:pt>
                <c:pt idx="4616">
                  <c:v>4988508.3</c:v>
                </c:pt>
                <c:pt idx="4617">
                  <c:v>4988508.6000000006</c:v>
                </c:pt>
                <c:pt idx="4618">
                  <c:v>4988507.7</c:v>
                </c:pt>
                <c:pt idx="4619">
                  <c:v>4988509</c:v>
                </c:pt>
                <c:pt idx="4620">
                  <c:v>4988509.8</c:v>
                </c:pt>
                <c:pt idx="4621">
                  <c:v>4988508.6000000006</c:v>
                </c:pt>
                <c:pt idx="4622">
                  <c:v>4988509.3</c:v>
                </c:pt>
                <c:pt idx="4623">
                  <c:v>4988509.8</c:v>
                </c:pt>
                <c:pt idx="4624">
                  <c:v>4988507.6000000006</c:v>
                </c:pt>
                <c:pt idx="4625">
                  <c:v>4988507.4000000004</c:v>
                </c:pt>
                <c:pt idx="4626">
                  <c:v>4988509.4000000004</c:v>
                </c:pt>
                <c:pt idx="4627">
                  <c:v>4988508.9000000004</c:v>
                </c:pt>
                <c:pt idx="4628">
                  <c:v>4988508.8</c:v>
                </c:pt>
                <c:pt idx="4629">
                  <c:v>4988511.3</c:v>
                </c:pt>
                <c:pt idx="4630">
                  <c:v>4988507.6000000006</c:v>
                </c:pt>
                <c:pt idx="4631">
                  <c:v>4988510</c:v>
                </c:pt>
                <c:pt idx="4632">
                  <c:v>4988507.2</c:v>
                </c:pt>
                <c:pt idx="4633">
                  <c:v>4988507.8</c:v>
                </c:pt>
                <c:pt idx="4634">
                  <c:v>4988508.6000000006</c:v>
                </c:pt>
                <c:pt idx="4635">
                  <c:v>4988509.3</c:v>
                </c:pt>
                <c:pt idx="4636">
                  <c:v>4988509.6000000006</c:v>
                </c:pt>
                <c:pt idx="4637">
                  <c:v>4988506.6000000006</c:v>
                </c:pt>
                <c:pt idx="4638">
                  <c:v>4988508.8</c:v>
                </c:pt>
                <c:pt idx="4639">
                  <c:v>4988507.2</c:v>
                </c:pt>
                <c:pt idx="4640">
                  <c:v>4988506.8</c:v>
                </c:pt>
                <c:pt idx="4641">
                  <c:v>4988507.9000000004</c:v>
                </c:pt>
                <c:pt idx="4642">
                  <c:v>4988509.8</c:v>
                </c:pt>
                <c:pt idx="4643">
                  <c:v>4988509.4000000004</c:v>
                </c:pt>
                <c:pt idx="4644">
                  <c:v>4988507.4000000004</c:v>
                </c:pt>
                <c:pt idx="4645">
                  <c:v>4988507.8</c:v>
                </c:pt>
                <c:pt idx="4646">
                  <c:v>4988510.4000000004</c:v>
                </c:pt>
                <c:pt idx="4647">
                  <c:v>4988508.2</c:v>
                </c:pt>
                <c:pt idx="4648">
                  <c:v>4988509.8</c:v>
                </c:pt>
                <c:pt idx="4649">
                  <c:v>4988508.6000000006</c:v>
                </c:pt>
                <c:pt idx="4650">
                  <c:v>4988507.8</c:v>
                </c:pt>
                <c:pt idx="4651">
                  <c:v>4988510.6000000006</c:v>
                </c:pt>
                <c:pt idx="4652">
                  <c:v>4988506.8</c:v>
                </c:pt>
                <c:pt idx="4653">
                  <c:v>4988509.7</c:v>
                </c:pt>
                <c:pt idx="4654">
                  <c:v>4988509.8</c:v>
                </c:pt>
                <c:pt idx="4655">
                  <c:v>4988511.9000000004</c:v>
                </c:pt>
                <c:pt idx="4656">
                  <c:v>4988516.8</c:v>
                </c:pt>
                <c:pt idx="4657">
                  <c:v>4988510.4000000004</c:v>
                </c:pt>
                <c:pt idx="4658">
                  <c:v>4988509.8</c:v>
                </c:pt>
                <c:pt idx="4659">
                  <c:v>4988514</c:v>
                </c:pt>
                <c:pt idx="4660">
                  <c:v>4988510.3</c:v>
                </c:pt>
                <c:pt idx="4661">
                  <c:v>4988509</c:v>
                </c:pt>
                <c:pt idx="4662">
                  <c:v>4988510.8</c:v>
                </c:pt>
                <c:pt idx="4663">
                  <c:v>4988513</c:v>
                </c:pt>
                <c:pt idx="4664">
                  <c:v>4988511.4000000004</c:v>
                </c:pt>
                <c:pt idx="4665">
                  <c:v>4988510</c:v>
                </c:pt>
                <c:pt idx="4666">
                  <c:v>4988511.9000000004</c:v>
                </c:pt>
                <c:pt idx="4667">
                  <c:v>4988508.3</c:v>
                </c:pt>
                <c:pt idx="4668">
                  <c:v>4988510.3</c:v>
                </c:pt>
                <c:pt idx="4669">
                  <c:v>4988509.3</c:v>
                </c:pt>
                <c:pt idx="4670">
                  <c:v>4988511.8</c:v>
                </c:pt>
                <c:pt idx="4671">
                  <c:v>4988508.6000000006</c:v>
                </c:pt>
                <c:pt idx="4672">
                  <c:v>4988510.4000000004</c:v>
                </c:pt>
                <c:pt idx="4673">
                  <c:v>4988509.3</c:v>
                </c:pt>
                <c:pt idx="4674">
                  <c:v>4988510.9000000004</c:v>
                </c:pt>
                <c:pt idx="4675">
                  <c:v>4988508.1000000006</c:v>
                </c:pt>
                <c:pt idx="4676">
                  <c:v>4988510.8</c:v>
                </c:pt>
                <c:pt idx="4677">
                  <c:v>4988508.1000000006</c:v>
                </c:pt>
                <c:pt idx="4678">
                  <c:v>4988510.7</c:v>
                </c:pt>
                <c:pt idx="4679">
                  <c:v>4988509.2</c:v>
                </c:pt>
                <c:pt idx="4680">
                  <c:v>4988509.1000000006</c:v>
                </c:pt>
                <c:pt idx="4681">
                  <c:v>4988509</c:v>
                </c:pt>
                <c:pt idx="4682">
                  <c:v>4988507.9000000004</c:v>
                </c:pt>
                <c:pt idx="4683">
                  <c:v>4988510.3</c:v>
                </c:pt>
                <c:pt idx="4684">
                  <c:v>4988509.4000000004</c:v>
                </c:pt>
                <c:pt idx="4685">
                  <c:v>4988510.1000000006</c:v>
                </c:pt>
                <c:pt idx="4686">
                  <c:v>4988509.1000000006</c:v>
                </c:pt>
                <c:pt idx="4687">
                  <c:v>4988510.8</c:v>
                </c:pt>
                <c:pt idx="4688">
                  <c:v>4988512.9000000004</c:v>
                </c:pt>
                <c:pt idx="4689">
                  <c:v>4988510.5</c:v>
                </c:pt>
                <c:pt idx="4690">
                  <c:v>4988512.3</c:v>
                </c:pt>
                <c:pt idx="4691">
                  <c:v>4988507.7</c:v>
                </c:pt>
                <c:pt idx="4692">
                  <c:v>4988509.9000000004</c:v>
                </c:pt>
                <c:pt idx="4693">
                  <c:v>4988510.6000000006</c:v>
                </c:pt>
                <c:pt idx="4694">
                  <c:v>4988509.1000000006</c:v>
                </c:pt>
                <c:pt idx="4695">
                  <c:v>4988509</c:v>
                </c:pt>
                <c:pt idx="4696">
                  <c:v>4988511.3</c:v>
                </c:pt>
                <c:pt idx="4697">
                  <c:v>4988513.3</c:v>
                </c:pt>
                <c:pt idx="4698">
                  <c:v>4988511.6000000006</c:v>
                </c:pt>
                <c:pt idx="4699">
                  <c:v>4988511.4000000004</c:v>
                </c:pt>
                <c:pt idx="4700">
                  <c:v>4988510</c:v>
                </c:pt>
                <c:pt idx="4701">
                  <c:v>4988510.8</c:v>
                </c:pt>
                <c:pt idx="4702">
                  <c:v>4988508.6000000006</c:v>
                </c:pt>
                <c:pt idx="4703">
                  <c:v>4988508.4000000004</c:v>
                </c:pt>
                <c:pt idx="4704">
                  <c:v>4988508.9000000004</c:v>
                </c:pt>
                <c:pt idx="4705">
                  <c:v>4988510.5</c:v>
                </c:pt>
                <c:pt idx="4706">
                  <c:v>4988511.1000000006</c:v>
                </c:pt>
                <c:pt idx="4707">
                  <c:v>4988508.6000000006</c:v>
                </c:pt>
                <c:pt idx="4708">
                  <c:v>4988511.3</c:v>
                </c:pt>
                <c:pt idx="4709">
                  <c:v>4988510.3</c:v>
                </c:pt>
                <c:pt idx="4710">
                  <c:v>4988512.6000000006</c:v>
                </c:pt>
                <c:pt idx="4711">
                  <c:v>4988513.1000000006</c:v>
                </c:pt>
                <c:pt idx="4712">
                  <c:v>4988511.1000000006</c:v>
                </c:pt>
                <c:pt idx="4713">
                  <c:v>4988510.6000000006</c:v>
                </c:pt>
                <c:pt idx="4714">
                  <c:v>4988512</c:v>
                </c:pt>
                <c:pt idx="4715">
                  <c:v>4988516.8</c:v>
                </c:pt>
                <c:pt idx="4716">
                  <c:v>4988510</c:v>
                </c:pt>
                <c:pt idx="4717">
                  <c:v>4988513.5</c:v>
                </c:pt>
                <c:pt idx="4718">
                  <c:v>4988510.8</c:v>
                </c:pt>
                <c:pt idx="4719">
                  <c:v>4988509.4000000004</c:v>
                </c:pt>
                <c:pt idx="4720">
                  <c:v>4988508.2</c:v>
                </c:pt>
                <c:pt idx="4721">
                  <c:v>4988507.9000000004</c:v>
                </c:pt>
                <c:pt idx="4722">
                  <c:v>4988510.9000000004</c:v>
                </c:pt>
                <c:pt idx="4723">
                  <c:v>4988510.3</c:v>
                </c:pt>
                <c:pt idx="4724">
                  <c:v>4988509.1000000006</c:v>
                </c:pt>
                <c:pt idx="4725">
                  <c:v>4988508.6000000006</c:v>
                </c:pt>
                <c:pt idx="4726">
                  <c:v>4988510.9000000004</c:v>
                </c:pt>
                <c:pt idx="4727">
                  <c:v>4988511.1000000006</c:v>
                </c:pt>
                <c:pt idx="4728">
                  <c:v>4988512.4000000004</c:v>
                </c:pt>
                <c:pt idx="4729">
                  <c:v>4988510.3</c:v>
                </c:pt>
                <c:pt idx="4730">
                  <c:v>4988508.8</c:v>
                </c:pt>
                <c:pt idx="4731">
                  <c:v>4988509.2</c:v>
                </c:pt>
                <c:pt idx="4732">
                  <c:v>4988509.9000000004</c:v>
                </c:pt>
                <c:pt idx="4733">
                  <c:v>4988509.6000000006</c:v>
                </c:pt>
                <c:pt idx="4734">
                  <c:v>4988510.6000000006</c:v>
                </c:pt>
                <c:pt idx="4735">
                  <c:v>4988512</c:v>
                </c:pt>
                <c:pt idx="4736">
                  <c:v>4988516.7</c:v>
                </c:pt>
                <c:pt idx="4737">
                  <c:v>4988513.6000000006</c:v>
                </c:pt>
                <c:pt idx="4738">
                  <c:v>4988521.2</c:v>
                </c:pt>
                <c:pt idx="4739">
                  <c:v>4988514.3</c:v>
                </c:pt>
                <c:pt idx="4740">
                  <c:v>4988518.3</c:v>
                </c:pt>
                <c:pt idx="4741">
                  <c:v>4988518.3</c:v>
                </c:pt>
                <c:pt idx="4742">
                  <c:v>4988519</c:v>
                </c:pt>
                <c:pt idx="4743">
                  <c:v>4988516.8</c:v>
                </c:pt>
                <c:pt idx="4744">
                  <c:v>4988523.3</c:v>
                </c:pt>
                <c:pt idx="4745">
                  <c:v>4988517.9000000004</c:v>
                </c:pt>
                <c:pt idx="4746">
                  <c:v>4988518.7</c:v>
                </c:pt>
                <c:pt idx="4747">
                  <c:v>4988523.6000000006</c:v>
                </c:pt>
                <c:pt idx="4748">
                  <c:v>4988523.2</c:v>
                </c:pt>
                <c:pt idx="4749">
                  <c:v>4988522.8</c:v>
                </c:pt>
                <c:pt idx="4750">
                  <c:v>4988519.6000000006</c:v>
                </c:pt>
                <c:pt idx="4751">
                  <c:v>4988517.5</c:v>
                </c:pt>
                <c:pt idx="4752">
                  <c:v>4988521.9000000004</c:v>
                </c:pt>
                <c:pt idx="4753">
                  <c:v>4988525.1000000006</c:v>
                </c:pt>
                <c:pt idx="4754">
                  <c:v>4988523.7</c:v>
                </c:pt>
                <c:pt idx="4755">
                  <c:v>4988525.6000000006</c:v>
                </c:pt>
                <c:pt idx="4756">
                  <c:v>4988524.6000000006</c:v>
                </c:pt>
                <c:pt idx="4757">
                  <c:v>4988526.9000000004</c:v>
                </c:pt>
                <c:pt idx="4758">
                  <c:v>4988526.6000000006</c:v>
                </c:pt>
                <c:pt idx="4759">
                  <c:v>4988523.6000000006</c:v>
                </c:pt>
                <c:pt idx="4760">
                  <c:v>4988523.6000000006</c:v>
                </c:pt>
                <c:pt idx="4761">
                  <c:v>4988524.1000000006</c:v>
                </c:pt>
                <c:pt idx="4762">
                  <c:v>4988519.4000000004</c:v>
                </c:pt>
                <c:pt idx="4763">
                  <c:v>4988515.8</c:v>
                </c:pt>
                <c:pt idx="4764">
                  <c:v>4988516.8</c:v>
                </c:pt>
                <c:pt idx="4765">
                  <c:v>4988521.8</c:v>
                </c:pt>
                <c:pt idx="4766">
                  <c:v>4988524.7</c:v>
                </c:pt>
                <c:pt idx="4767">
                  <c:v>4988523.6000000006</c:v>
                </c:pt>
                <c:pt idx="4768">
                  <c:v>4988523.4000000004</c:v>
                </c:pt>
                <c:pt idx="4769">
                  <c:v>4988522.2</c:v>
                </c:pt>
                <c:pt idx="4770">
                  <c:v>4988518.8</c:v>
                </c:pt>
                <c:pt idx="4771">
                  <c:v>4988515.8</c:v>
                </c:pt>
                <c:pt idx="4772">
                  <c:v>4988516.4000000004</c:v>
                </c:pt>
                <c:pt idx="4773">
                  <c:v>4988513.8</c:v>
                </c:pt>
                <c:pt idx="4774">
                  <c:v>4988520.2</c:v>
                </c:pt>
                <c:pt idx="4775">
                  <c:v>4988521.3</c:v>
                </c:pt>
                <c:pt idx="4776">
                  <c:v>4988518.5</c:v>
                </c:pt>
                <c:pt idx="4777">
                  <c:v>4988522.6000000006</c:v>
                </c:pt>
                <c:pt idx="4778">
                  <c:v>4988520.6000000006</c:v>
                </c:pt>
                <c:pt idx="4779">
                  <c:v>4988515.9000000004</c:v>
                </c:pt>
                <c:pt idx="4780">
                  <c:v>4988514.2</c:v>
                </c:pt>
                <c:pt idx="4781">
                  <c:v>4988510.1000000006</c:v>
                </c:pt>
                <c:pt idx="4782">
                  <c:v>4988508.4000000004</c:v>
                </c:pt>
                <c:pt idx="4783">
                  <c:v>4988511.9000000004</c:v>
                </c:pt>
                <c:pt idx="4784">
                  <c:v>4988513.2</c:v>
                </c:pt>
                <c:pt idx="4785">
                  <c:v>4988513.2</c:v>
                </c:pt>
                <c:pt idx="4786">
                  <c:v>4988517.9000000004</c:v>
                </c:pt>
                <c:pt idx="4787">
                  <c:v>4988517.9000000004</c:v>
                </c:pt>
                <c:pt idx="4788">
                  <c:v>4988515.1000000006</c:v>
                </c:pt>
                <c:pt idx="4789">
                  <c:v>4988510.4000000004</c:v>
                </c:pt>
                <c:pt idx="4790">
                  <c:v>4988509.4000000004</c:v>
                </c:pt>
                <c:pt idx="4791">
                  <c:v>4988508.8</c:v>
                </c:pt>
                <c:pt idx="4792">
                  <c:v>4988507.8</c:v>
                </c:pt>
                <c:pt idx="4793">
                  <c:v>4988508.9000000004</c:v>
                </c:pt>
                <c:pt idx="4794">
                  <c:v>4988510.4000000004</c:v>
                </c:pt>
                <c:pt idx="4795">
                  <c:v>4988511.1000000006</c:v>
                </c:pt>
                <c:pt idx="4796">
                  <c:v>4988510.9000000004</c:v>
                </c:pt>
                <c:pt idx="4797">
                  <c:v>4988510.4000000004</c:v>
                </c:pt>
                <c:pt idx="4798">
                  <c:v>4988510.7</c:v>
                </c:pt>
                <c:pt idx="4799">
                  <c:v>4988510.9000000004</c:v>
                </c:pt>
                <c:pt idx="4800">
                  <c:v>4988510.8</c:v>
                </c:pt>
                <c:pt idx="4801">
                  <c:v>4988512.6000000006</c:v>
                </c:pt>
                <c:pt idx="4802">
                  <c:v>4988514</c:v>
                </c:pt>
                <c:pt idx="4803">
                  <c:v>4988513.9000000004</c:v>
                </c:pt>
                <c:pt idx="4804">
                  <c:v>4988512.4000000004</c:v>
                </c:pt>
                <c:pt idx="4805">
                  <c:v>4988510.9000000004</c:v>
                </c:pt>
                <c:pt idx="4806">
                  <c:v>4988512.1000000006</c:v>
                </c:pt>
                <c:pt idx="4807">
                  <c:v>4988511.4000000004</c:v>
                </c:pt>
                <c:pt idx="4808">
                  <c:v>4988510.9000000004</c:v>
                </c:pt>
                <c:pt idx="4809">
                  <c:v>4988510.5</c:v>
                </c:pt>
                <c:pt idx="4810">
                  <c:v>4988515</c:v>
                </c:pt>
                <c:pt idx="4811">
                  <c:v>4988515.2</c:v>
                </c:pt>
                <c:pt idx="4812">
                  <c:v>4988516.7</c:v>
                </c:pt>
                <c:pt idx="4813">
                  <c:v>4988518.6000000006</c:v>
                </c:pt>
                <c:pt idx="4814">
                  <c:v>4988518</c:v>
                </c:pt>
                <c:pt idx="4815">
                  <c:v>4988512</c:v>
                </c:pt>
                <c:pt idx="4816">
                  <c:v>4988512.4000000004</c:v>
                </c:pt>
                <c:pt idx="4817">
                  <c:v>4988512.3</c:v>
                </c:pt>
                <c:pt idx="4818">
                  <c:v>4988511.4000000004</c:v>
                </c:pt>
                <c:pt idx="4819">
                  <c:v>4988511.4000000004</c:v>
                </c:pt>
                <c:pt idx="4820">
                  <c:v>4988511.4000000004</c:v>
                </c:pt>
                <c:pt idx="4821">
                  <c:v>4988511.9000000004</c:v>
                </c:pt>
                <c:pt idx="4822">
                  <c:v>4988511.1000000006</c:v>
                </c:pt>
                <c:pt idx="4823">
                  <c:v>4988511.6000000006</c:v>
                </c:pt>
                <c:pt idx="4824">
                  <c:v>4988510.3</c:v>
                </c:pt>
                <c:pt idx="4825">
                  <c:v>4988512.3</c:v>
                </c:pt>
                <c:pt idx="4826">
                  <c:v>4988513.1000000006</c:v>
                </c:pt>
                <c:pt idx="4827">
                  <c:v>4988511.2</c:v>
                </c:pt>
                <c:pt idx="4828">
                  <c:v>4988512.4000000004</c:v>
                </c:pt>
                <c:pt idx="4829">
                  <c:v>4988511.8</c:v>
                </c:pt>
                <c:pt idx="4830">
                  <c:v>4988512.8</c:v>
                </c:pt>
                <c:pt idx="4831">
                  <c:v>4988515</c:v>
                </c:pt>
                <c:pt idx="4832">
                  <c:v>4988513.6000000006</c:v>
                </c:pt>
                <c:pt idx="4833">
                  <c:v>4988511.4000000004</c:v>
                </c:pt>
                <c:pt idx="4834">
                  <c:v>4988512.1000000006</c:v>
                </c:pt>
                <c:pt idx="4835">
                  <c:v>4988511.1000000006</c:v>
                </c:pt>
                <c:pt idx="4836">
                  <c:v>4988510.9000000004</c:v>
                </c:pt>
                <c:pt idx="4837">
                  <c:v>4988511.4000000004</c:v>
                </c:pt>
                <c:pt idx="4838">
                  <c:v>4988509.9000000004</c:v>
                </c:pt>
                <c:pt idx="4839">
                  <c:v>4988510.9000000004</c:v>
                </c:pt>
                <c:pt idx="4840">
                  <c:v>4988510.4000000004</c:v>
                </c:pt>
                <c:pt idx="4841">
                  <c:v>4988512.1000000006</c:v>
                </c:pt>
                <c:pt idx="4842">
                  <c:v>4988513.5</c:v>
                </c:pt>
                <c:pt idx="4843">
                  <c:v>4988512.1000000006</c:v>
                </c:pt>
                <c:pt idx="4844">
                  <c:v>4988512.6000000006</c:v>
                </c:pt>
                <c:pt idx="4845">
                  <c:v>4988510.7</c:v>
                </c:pt>
                <c:pt idx="4846">
                  <c:v>4988510.3</c:v>
                </c:pt>
                <c:pt idx="4847">
                  <c:v>4988516.6000000006</c:v>
                </c:pt>
                <c:pt idx="4848">
                  <c:v>4988516</c:v>
                </c:pt>
                <c:pt idx="4849">
                  <c:v>4988513.6000000006</c:v>
                </c:pt>
                <c:pt idx="4850">
                  <c:v>4988511.9000000004</c:v>
                </c:pt>
                <c:pt idx="4851">
                  <c:v>4988510.3</c:v>
                </c:pt>
                <c:pt idx="4852">
                  <c:v>4988513.4000000004</c:v>
                </c:pt>
                <c:pt idx="4853">
                  <c:v>4988513.1000000006</c:v>
                </c:pt>
                <c:pt idx="4854">
                  <c:v>4988511.9000000004</c:v>
                </c:pt>
                <c:pt idx="4855">
                  <c:v>4988511.9000000004</c:v>
                </c:pt>
                <c:pt idx="4856">
                  <c:v>4988513</c:v>
                </c:pt>
                <c:pt idx="4857">
                  <c:v>4988511.8</c:v>
                </c:pt>
                <c:pt idx="4858">
                  <c:v>4988511</c:v>
                </c:pt>
                <c:pt idx="4859">
                  <c:v>4988512.6000000006</c:v>
                </c:pt>
                <c:pt idx="4860">
                  <c:v>4988512.4000000004</c:v>
                </c:pt>
                <c:pt idx="4861">
                  <c:v>4988512.8</c:v>
                </c:pt>
                <c:pt idx="4862">
                  <c:v>4988512</c:v>
                </c:pt>
                <c:pt idx="4863">
                  <c:v>4988513</c:v>
                </c:pt>
                <c:pt idx="4864">
                  <c:v>4988512.8</c:v>
                </c:pt>
                <c:pt idx="4865">
                  <c:v>4988512.4000000004</c:v>
                </c:pt>
                <c:pt idx="4866">
                  <c:v>4988511.9000000004</c:v>
                </c:pt>
                <c:pt idx="4867">
                  <c:v>4988511.8</c:v>
                </c:pt>
                <c:pt idx="4868">
                  <c:v>4988511.9000000004</c:v>
                </c:pt>
                <c:pt idx="4869">
                  <c:v>4988512.8</c:v>
                </c:pt>
                <c:pt idx="4870">
                  <c:v>4988513.1000000006</c:v>
                </c:pt>
                <c:pt idx="4871">
                  <c:v>4988512.4000000004</c:v>
                </c:pt>
                <c:pt idx="4872">
                  <c:v>4988513.3</c:v>
                </c:pt>
                <c:pt idx="4873">
                  <c:v>4988516.8</c:v>
                </c:pt>
                <c:pt idx="4874">
                  <c:v>4988515.9000000004</c:v>
                </c:pt>
                <c:pt idx="4875">
                  <c:v>4988524.6000000006</c:v>
                </c:pt>
                <c:pt idx="4876">
                  <c:v>4988523.1000000006</c:v>
                </c:pt>
                <c:pt idx="4877">
                  <c:v>4988520</c:v>
                </c:pt>
                <c:pt idx="4878">
                  <c:v>4988515.8</c:v>
                </c:pt>
                <c:pt idx="4879">
                  <c:v>4988514.3</c:v>
                </c:pt>
                <c:pt idx="4880">
                  <c:v>4988514.1000000006</c:v>
                </c:pt>
                <c:pt idx="4881">
                  <c:v>4988513.9000000004</c:v>
                </c:pt>
                <c:pt idx="4882">
                  <c:v>4988515.1000000006</c:v>
                </c:pt>
                <c:pt idx="4883">
                  <c:v>4988511</c:v>
                </c:pt>
                <c:pt idx="4884">
                  <c:v>4988509.4000000004</c:v>
                </c:pt>
                <c:pt idx="4885">
                  <c:v>4988511.5</c:v>
                </c:pt>
                <c:pt idx="4886">
                  <c:v>4988512.5</c:v>
                </c:pt>
                <c:pt idx="4887">
                  <c:v>4988518.9000000004</c:v>
                </c:pt>
                <c:pt idx="4888">
                  <c:v>4988516.5</c:v>
                </c:pt>
                <c:pt idx="4889">
                  <c:v>4988516.4000000004</c:v>
                </c:pt>
                <c:pt idx="4890">
                  <c:v>4988517.2</c:v>
                </c:pt>
                <c:pt idx="4891">
                  <c:v>4988514.1000000006</c:v>
                </c:pt>
                <c:pt idx="4892">
                  <c:v>4988517.5</c:v>
                </c:pt>
                <c:pt idx="4893">
                  <c:v>4988516.8</c:v>
                </c:pt>
                <c:pt idx="4894">
                  <c:v>4988516.4000000004</c:v>
                </c:pt>
                <c:pt idx="4895">
                  <c:v>4988513</c:v>
                </c:pt>
                <c:pt idx="4896">
                  <c:v>4988517</c:v>
                </c:pt>
                <c:pt idx="4897">
                  <c:v>4988512.6000000006</c:v>
                </c:pt>
                <c:pt idx="4898">
                  <c:v>4988516.2</c:v>
                </c:pt>
                <c:pt idx="4899">
                  <c:v>4988516.4000000004</c:v>
                </c:pt>
                <c:pt idx="4900">
                  <c:v>4988515.6000000006</c:v>
                </c:pt>
                <c:pt idx="4901">
                  <c:v>4988520.9000000004</c:v>
                </c:pt>
                <c:pt idx="4902">
                  <c:v>4988513</c:v>
                </c:pt>
                <c:pt idx="4903">
                  <c:v>4988518.6000000006</c:v>
                </c:pt>
                <c:pt idx="4904">
                  <c:v>4988516.3</c:v>
                </c:pt>
                <c:pt idx="4905">
                  <c:v>4988514.2</c:v>
                </c:pt>
                <c:pt idx="4906">
                  <c:v>4988522.8</c:v>
                </c:pt>
                <c:pt idx="4907">
                  <c:v>4988513.8</c:v>
                </c:pt>
                <c:pt idx="4908">
                  <c:v>4988511.6000000006</c:v>
                </c:pt>
                <c:pt idx="4909">
                  <c:v>4988511.4000000004</c:v>
                </c:pt>
                <c:pt idx="4910">
                  <c:v>4988511.9000000004</c:v>
                </c:pt>
                <c:pt idx="4911">
                  <c:v>4988511.6000000006</c:v>
                </c:pt>
                <c:pt idx="4912">
                  <c:v>4988510.4000000004</c:v>
                </c:pt>
                <c:pt idx="4913">
                  <c:v>4988512.6000000006</c:v>
                </c:pt>
                <c:pt idx="4914">
                  <c:v>4988511.6000000006</c:v>
                </c:pt>
                <c:pt idx="4915">
                  <c:v>4988513.3</c:v>
                </c:pt>
                <c:pt idx="4916">
                  <c:v>4988515.1000000006</c:v>
                </c:pt>
                <c:pt idx="4917">
                  <c:v>4988512.2</c:v>
                </c:pt>
                <c:pt idx="4918">
                  <c:v>4988510.9000000004</c:v>
                </c:pt>
                <c:pt idx="4919">
                  <c:v>4988513.6000000006</c:v>
                </c:pt>
                <c:pt idx="4920">
                  <c:v>4988513.8</c:v>
                </c:pt>
                <c:pt idx="4921">
                  <c:v>4988513.8</c:v>
                </c:pt>
                <c:pt idx="4922">
                  <c:v>4988512.2</c:v>
                </c:pt>
                <c:pt idx="4923">
                  <c:v>4988517.6000000006</c:v>
                </c:pt>
                <c:pt idx="4924">
                  <c:v>4988514.6000000006</c:v>
                </c:pt>
                <c:pt idx="4925">
                  <c:v>4988514</c:v>
                </c:pt>
                <c:pt idx="4926">
                  <c:v>4988515.5</c:v>
                </c:pt>
                <c:pt idx="4927">
                  <c:v>4988512.1000000006</c:v>
                </c:pt>
                <c:pt idx="4928">
                  <c:v>4988512.2</c:v>
                </c:pt>
                <c:pt idx="4929">
                  <c:v>4988517.9000000004</c:v>
                </c:pt>
                <c:pt idx="4930">
                  <c:v>4988508.6000000006</c:v>
                </c:pt>
                <c:pt idx="4931">
                  <c:v>4988513.1000000006</c:v>
                </c:pt>
                <c:pt idx="4932">
                  <c:v>4988514.2</c:v>
                </c:pt>
                <c:pt idx="4933">
                  <c:v>4988511.9000000004</c:v>
                </c:pt>
                <c:pt idx="4934">
                  <c:v>4988509.8</c:v>
                </c:pt>
                <c:pt idx="4935">
                  <c:v>4988513.4000000004</c:v>
                </c:pt>
                <c:pt idx="4936">
                  <c:v>4988512.4000000004</c:v>
                </c:pt>
                <c:pt idx="4937">
                  <c:v>4988516.4000000004</c:v>
                </c:pt>
                <c:pt idx="4938">
                  <c:v>4988510.9000000004</c:v>
                </c:pt>
                <c:pt idx="4939">
                  <c:v>4988513.5</c:v>
                </c:pt>
                <c:pt idx="4940">
                  <c:v>4988508.3</c:v>
                </c:pt>
                <c:pt idx="4941">
                  <c:v>4988511.6000000006</c:v>
                </c:pt>
                <c:pt idx="4942">
                  <c:v>4988512.3</c:v>
                </c:pt>
                <c:pt idx="4943">
                  <c:v>4988509.8</c:v>
                </c:pt>
                <c:pt idx="4944">
                  <c:v>4988510.1000000006</c:v>
                </c:pt>
                <c:pt idx="4945">
                  <c:v>4988510.7</c:v>
                </c:pt>
                <c:pt idx="4946">
                  <c:v>4988510.6000000006</c:v>
                </c:pt>
                <c:pt idx="4947">
                  <c:v>4988509.4000000004</c:v>
                </c:pt>
                <c:pt idx="4948">
                  <c:v>4988512.9000000004</c:v>
                </c:pt>
                <c:pt idx="4949">
                  <c:v>4988513.8</c:v>
                </c:pt>
                <c:pt idx="4950">
                  <c:v>4988513.4000000004</c:v>
                </c:pt>
                <c:pt idx="4951">
                  <c:v>4988520.5</c:v>
                </c:pt>
                <c:pt idx="4952">
                  <c:v>4988521.4000000004</c:v>
                </c:pt>
                <c:pt idx="4953">
                  <c:v>4988514.7</c:v>
                </c:pt>
                <c:pt idx="4954">
                  <c:v>4988512.8</c:v>
                </c:pt>
                <c:pt idx="4955">
                  <c:v>4988510.6000000006</c:v>
                </c:pt>
                <c:pt idx="4956">
                  <c:v>4988510.5</c:v>
                </c:pt>
                <c:pt idx="4957">
                  <c:v>4988511.3</c:v>
                </c:pt>
                <c:pt idx="4958">
                  <c:v>4988512</c:v>
                </c:pt>
                <c:pt idx="4959">
                  <c:v>4988511.4000000004</c:v>
                </c:pt>
                <c:pt idx="4960">
                  <c:v>4988514.1000000006</c:v>
                </c:pt>
                <c:pt idx="4961">
                  <c:v>4988513.6000000006</c:v>
                </c:pt>
                <c:pt idx="4962">
                  <c:v>4988511</c:v>
                </c:pt>
                <c:pt idx="4963">
                  <c:v>4988509.9000000004</c:v>
                </c:pt>
                <c:pt idx="4964">
                  <c:v>4988512.5</c:v>
                </c:pt>
                <c:pt idx="4965">
                  <c:v>4988512.3</c:v>
                </c:pt>
                <c:pt idx="4966">
                  <c:v>4988513.1000000006</c:v>
                </c:pt>
                <c:pt idx="4967">
                  <c:v>4988514.1000000006</c:v>
                </c:pt>
                <c:pt idx="4968">
                  <c:v>4988511.1000000006</c:v>
                </c:pt>
                <c:pt idx="4969">
                  <c:v>4988511.6000000006</c:v>
                </c:pt>
                <c:pt idx="4970">
                  <c:v>4988513.4000000004</c:v>
                </c:pt>
                <c:pt idx="4971">
                  <c:v>4988512.9000000004</c:v>
                </c:pt>
                <c:pt idx="4972">
                  <c:v>4988513.6000000006</c:v>
                </c:pt>
                <c:pt idx="4973">
                  <c:v>4988518.2</c:v>
                </c:pt>
                <c:pt idx="4974">
                  <c:v>4988519.6000000006</c:v>
                </c:pt>
                <c:pt idx="4975">
                  <c:v>4988523.2</c:v>
                </c:pt>
                <c:pt idx="4976">
                  <c:v>4988517.6000000006</c:v>
                </c:pt>
                <c:pt idx="4977">
                  <c:v>4988519.2</c:v>
                </c:pt>
                <c:pt idx="4978">
                  <c:v>4988521.1000000006</c:v>
                </c:pt>
                <c:pt idx="4979">
                  <c:v>4988517.3</c:v>
                </c:pt>
                <c:pt idx="4980">
                  <c:v>4988515</c:v>
                </c:pt>
                <c:pt idx="4981">
                  <c:v>4988512.6000000006</c:v>
                </c:pt>
                <c:pt idx="4982">
                  <c:v>4988511.5</c:v>
                </c:pt>
                <c:pt idx="4983">
                  <c:v>4988510.6000000006</c:v>
                </c:pt>
                <c:pt idx="4984">
                  <c:v>4988511.3</c:v>
                </c:pt>
                <c:pt idx="4985">
                  <c:v>4988512.7</c:v>
                </c:pt>
                <c:pt idx="4986">
                  <c:v>4988514.3</c:v>
                </c:pt>
                <c:pt idx="4987">
                  <c:v>4988520.6000000006</c:v>
                </c:pt>
                <c:pt idx="4988">
                  <c:v>4988522.5</c:v>
                </c:pt>
                <c:pt idx="4989">
                  <c:v>4988515</c:v>
                </c:pt>
                <c:pt idx="4990">
                  <c:v>4988510.9000000004</c:v>
                </c:pt>
                <c:pt idx="4991">
                  <c:v>4988511.8</c:v>
                </c:pt>
                <c:pt idx="4992">
                  <c:v>4988512.1000000006</c:v>
                </c:pt>
                <c:pt idx="4993">
                  <c:v>4988511.6000000006</c:v>
                </c:pt>
                <c:pt idx="4994">
                  <c:v>4988519.6000000006</c:v>
                </c:pt>
                <c:pt idx="4995">
                  <c:v>4988518.8</c:v>
                </c:pt>
                <c:pt idx="4996">
                  <c:v>4988514.8</c:v>
                </c:pt>
                <c:pt idx="4997">
                  <c:v>4988521.8</c:v>
                </c:pt>
                <c:pt idx="4998">
                  <c:v>4988521</c:v>
                </c:pt>
                <c:pt idx="4999">
                  <c:v>4988517.8</c:v>
                </c:pt>
                <c:pt idx="5000">
                  <c:v>4988525.4000000004</c:v>
                </c:pt>
                <c:pt idx="5001">
                  <c:v>4988519.9000000004</c:v>
                </c:pt>
                <c:pt idx="5002">
                  <c:v>4988526.4000000004</c:v>
                </c:pt>
                <c:pt idx="5003">
                  <c:v>4988517.6000000006</c:v>
                </c:pt>
                <c:pt idx="5004">
                  <c:v>4988516.6000000006</c:v>
                </c:pt>
                <c:pt idx="5005">
                  <c:v>4988519</c:v>
                </c:pt>
                <c:pt idx="5006">
                  <c:v>4988519.1000000006</c:v>
                </c:pt>
                <c:pt idx="5007">
                  <c:v>4988516</c:v>
                </c:pt>
                <c:pt idx="5008">
                  <c:v>4988513.1000000006</c:v>
                </c:pt>
                <c:pt idx="5009">
                  <c:v>4988510.6000000006</c:v>
                </c:pt>
                <c:pt idx="5010">
                  <c:v>4988511.6000000006</c:v>
                </c:pt>
                <c:pt idx="5011">
                  <c:v>4988512.7</c:v>
                </c:pt>
                <c:pt idx="5012">
                  <c:v>4988514.9000000004</c:v>
                </c:pt>
                <c:pt idx="5013">
                  <c:v>4988513.2</c:v>
                </c:pt>
                <c:pt idx="5014">
                  <c:v>4988514.5</c:v>
                </c:pt>
                <c:pt idx="5015">
                  <c:v>4988513.4000000004</c:v>
                </c:pt>
                <c:pt idx="5016">
                  <c:v>4988517.9000000004</c:v>
                </c:pt>
                <c:pt idx="5017">
                  <c:v>4988518.5</c:v>
                </c:pt>
                <c:pt idx="5018">
                  <c:v>4988515.9000000004</c:v>
                </c:pt>
                <c:pt idx="5019">
                  <c:v>4988521.1000000006</c:v>
                </c:pt>
                <c:pt idx="5020">
                  <c:v>4988521.8</c:v>
                </c:pt>
                <c:pt idx="5021">
                  <c:v>4988524.8</c:v>
                </c:pt>
                <c:pt idx="5022">
                  <c:v>4988514.1000000006</c:v>
                </c:pt>
                <c:pt idx="5023">
                  <c:v>4988512.6000000006</c:v>
                </c:pt>
                <c:pt idx="5024">
                  <c:v>4988512.6000000006</c:v>
                </c:pt>
                <c:pt idx="5025">
                  <c:v>4988514.9000000004</c:v>
                </c:pt>
                <c:pt idx="5026">
                  <c:v>4988510.9000000004</c:v>
                </c:pt>
                <c:pt idx="5027">
                  <c:v>4988511.1000000006</c:v>
                </c:pt>
                <c:pt idx="5028">
                  <c:v>4988513</c:v>
                </c:pt>
                <c:pt idx="5029">
                  <c:v>4988513.2</c:v>
                </c:pt>
                <c:pt idx="5030">
                  <c:v>4988520.4000000004</c:v>
                </c:pt>
                <c:pt idx="5031">
                  <c:v>4988516.9000000004</c:v>
                </c:pt>
                <c:pt idx="5032">
                  <c:v>4988519.4000000004</c:v>
                </c:pt>
                <c:pt idx="5033">
                  <c:v>4988520.5</c:v>
                </c:pt>
                <c:pt idx="5034">
                  <c:v>4988517</c:v>
                </c:pt>
                <c:pt idx="5035">
                  <c:v>4988513.2</c:v>
                </c:pt>
                <c:pt idx="5036">
                  <c:v>4988512.6000000006</c:v>
                </c:pt>
                <c:pt idx="5037">
                  <c:v>4988513.1000000006</c:v>
                </c:pt>
                <c:pt idx="5038">
                  <c:v>4988518.9000000004</c:v>
                </c:pt>
                <c:pt idx="5039">
                  <c:v>4988520.5</c:v>
                </c:pt>
                <c:pt idx="5040">
                  <c:v>4988521</c:v>
                </c:pt>
                <c:pt idx="5041">
                  <c:v>4988521.1000000006</c:v>
                </c:pt>
                <c:pt idx="5042">
                  <c:v>4988518.7</c:v>
                </c:pt>
                <c:pt idx="5043">
                  <c:v>4988517.6000000006</c:v>
                </c:pt>
                <c:pt idx="5044">
                  <c:v>4988516.3</c:v>
                </c:pt>
                <c:pt idx="5045">
                  <c:v>4988511.7</c:v>
                </c:pt>
                <c:pt idx="5046">
                  <c:v>4988514.9000000004</c:v>
                </c:pt>
                <c:pt idx="5047">
                  <c:v>4988514.3</c:v>
                </c:pt>
                <c:pt idx="5048">
                  <c:v>4988513.8</c:v>
                </c:pt>
                <c:pt idx="5049">
                  <c:v>4988514.9000000004</c:v>
                </c:pt>
                <c:pt idx="5050">
                  <c:v>4988512.1000000006</c:v>
                </c:pt>
                <c:pt idx="5051">
                  <c:v>4988517.7</c:v>
                </c:pt>
                <c:pt idx="5052">
                  <c:v>4988512.1000000006</c:v>
                </c:pt>
                <c:pt idx="5053">
                  <c:v>4988515.3</c:v>
                </c:pt>
                <c:pt idx="5054">
                  <c:v>4988512.4000000004</c:v>
                </c:pt>
                <c:pt idx="5055">
                  <c:v>4988514.6000000006</c:v>
                </c:pt>
                <c:pt idx="5056">
                  <c:v>4988514.3</c:v>
                </c:pt>
                <c:pt idx="5057">
                  <c:v>4988514.3</c:v>
                </c:pt>
                <c:pt idx="5058">
                  <c:v>4988515</c:v>
                </c:pt>
                <c:pt idx="5059">
                  <c:v>4988513.7</c:v>
                </c:pt>
                <c:pt idx="5060">
                  <c:v>4988514.4000000004</c:v>
                </c:pt>
                <c:pt idx="5061">
                  <c:v>4988515.9000000004</c:v>
                </c:pt>
                <c:pt idx="5062">
                  <c:v>4988515</c:v>
                </c:pt>
                <c:pt idx="5063">
                  <c:v>4988518.1000000006</c:v>
                </c:pt>
                <c:pt idx="5064">
                  <c:v>4988515.1000000006</c:v>
                </c:pt>
                <c:pt idx="5065">
                  <c:v>4988518.3</c:v>
                </c:pt>
                <c:pt idx="5066">
                  <c:v>4988515.7</c:v>
                </c:pt>
                <c:pt idx="5067">
                  <c:v>4988517</c:v>
                </c:pt>
                <c:pt idx="5068">
                  <c:v>4988514.1000000006</c:v>
                </c:pt>
                <c:pt idx="5069">
                  <c:v>4988519.6000000006</c:v>
                </c:pt>
                <c:pt idx="5070">
                  <c:v>4988517.3</c:v>
                </c:pt>
                <c:pt idx="5071">
                  <c:v>4988512.8</c:v>
                </c:pt>
                <c:pt idx="5072">
                  <c:v>4988517.3</c:v>
                </c:pt>
                <c:pt idx="5073">
                  <c:v>4988512.1000000006</c:v>
                </c:pt>
                <c:pt idx="5074">
                  <c:v>4988518.6000000006</c:v>
                </c:pt>
                <c:pt idx="5075">
                  <c:v>4988516.1000000006</c:v>
                </c:pt>
                <c:pt idx="5076">
                  <c:v>4988516</c:v>
                </c:pt>
                <c:pt idx="5077">
                  <c:v>4988518.9000000004</c:v>
                </c:pt>
                <c:pt idx="5078">
                  <c:v>4988515.6000000006</c:v>
                </c:pt>
                <c:pt idx="5079">
                  <c:v>4988516.3</c:v>
                </c:pt>
                <c:pt idx="5080">
                  <c:v>4988516.3</c:v>
                </c:pt>
                <c:pt idx="5081">
                  <c:v>4988515.3</c:v>
                </c:pt>
                <c:pt idx="5082">
                  <c:v>4988518.8</c:v>
                </c:pt>
                <c:pt idx="5083">
                  <c:v>4988515.8</c:v>
                </c:pt>
                <c:pt idx="5084">
                  <c:v>4988514.9000000004</c:v>
                </c:pt>
                <c:pt idx="5085">
                  <c:v>4988515.4000000004</c:v>
                </c:pt>
                <c:pt idx="5086">
                  <c:v>4988515.1000000006</c:v>
                </c:pt>
                <c:pt idx="5087">
                  <c:v>4988515.8</c:v>
                </c:pt>
                <c:pt idx="5088">
                  <c:v>4988513.2</c:v>
                </c:pt>
                <c:pt idx="5089">
                  <c:v>4988514.1000000006</c:v>
                </c:pt>
                <c:pt idx="5090">
                  <c:v>4988514.6000000006</c:v>
                </c:pt>
                <c:pt idx="5091">
                  <c:v>4988515.9000000004</c:v>
                </c:pt>
                <c:pt idx="5092">
                  <c:v>4988522.4000000004</c:v>
                </c:pt>
                <c:pt idx="5093">
                  <c:v>4988514.8</c:v>
                </c:pt>
                <c:pt idx="5094">
                  <c:v>4988516.3</c:v>
                </c:pt>
                <c:pt idx="5095">
                  <c:v>4988514</c:v>
                </c:pt>
                <c:pt idx="5096">
                  <c:v>4988515.6000000006</c:v>
                </c:pt>
                <c:pt idx="5097">
                  <c:v>4988515.8</c:v>
                </c:pt>
                <c:pt idx="5098">
                  <c:v>4988513.6000000006</c:v>
                </c:pt>
                <c:pt idx="5099">
                  <c:v>4988514.6000000006</c:v>
                </c:pt>
                <c:pt idx="5100">
                  <c:v>4988515.2</c:v>
                </c:pt>
                <c:pt idx="5101">
                  <c:v>4988515.2</c:v>
                </c:pt>
                <c:pt idx="5102">
                  <c:v>4988515.5</c:v>
                </c:pt>
                <c:pt idx="5103">
                  <c:v>4988516.3</c:v>
                </c:pt>
                <c:pt idx="5104">
                  <c:v>4988514</c:v>
                </c:pt>
                <c:pt idx="5105">
                  <c:v>4988520.2</c:v>
                </c:pt>
                <c:pt idx="5106">
                  <c:v>4988516</c:v>
                </c:pt>
                <c:pt idx="5107">
                  <c:v>4988516</c:v>
                </c:pt>
                <c:pt idx="5108">
                  <c:v>4988514.8</c:v>
                </c:pt>
                <c:pt idx="5109">
                  <c:v>4988512.9000000004</c:v>
                </c:pt>
                <c:pt idx="5110">
                  <c:v>4988519</c:v>
                </c:pt>
                <c:pt idx="5111">
                  <c:v>4988517.8</c:v>
                </c:pt>
                <c:pt idx="5112">
                  <c:v>4988513.1000000006</c:v>
                </c:pt>
                <c:pt idx="5113">
                  <c:v>4988513.6000000006</c:v>
                </c:pt>
                <c:pt idx="5114">
                  <c:v>4988513.4000000004</c:v>
                </c:pt>
                <c:pt idx="5115">
                  <c:v>4988514.5</c:v>
                </c:pt>
                <c:pt idx="5116">
                  <c:v>4988514</c:v>
                </c:pt>
                <c:pt idx="5117">
                  <c:v>4988518.7</c:v>
                </c:pt>
                <c:pt idx="5118">
                  <c:v>4988513.4000000004</c:v>
                </c:pt>
                <c:pt idx="5119">
                  <c:v>4988516.1000000006</c:v>
                </c:pt>
                <c:pt idx="5120">
                  <c:v>4988513.8</c:v>
                </c:pt>
                <c:pt idx="5121">
                  <c:v>4988515.9000000004</c:v>
                </c:pt>
                <c:pt idx="5122">
                  <c:v>4988515.3</c:v>
                </c:pt>
                <c:pt idx="5123">
                  <c:v>4988517.1000000006</c:v>
                </c:pt>
                <c:pt idx="5124">
                  <c:v>4988514.7</c:v>
                </c:pt>
                <c:pt idx="5125">
                  <c:v>4988514.6000000006</c:v>
                </c:pt>
                <c:pt idx="5126">
                  <c:v>4988515.3</c:v>
                </c:pt>
                <c:pt idx="5127">
                  <c:v>4988517.4000000004</c:v>
                </c:pt>
                <c:pt idx="5128">
                  <c:v>4988514.9000000004</c:v>
                </c:pt>
                <c:pt idx="5129">
                  <c:v>4988515.9000000004</c:v>
                </c:pt>
                <c:pt idx="5130">
                  <c:v>4988514.9000000004</c:v>
                </c:pt>
                <c:pt idx="5131">
                  <c:v>4988515</c:v>
                </c:pt>
                <c:pt idx="5132">
                  <c:v>4988517.4000000004</c:v>
                </c:pt>
                <c:pt idx="5133">
                  <c:v>4988515.6000000006</c:v>
                </c:pt>
                <c:pt idx="5134">
                  <c:v>4988514.6000000006</c:v>
                </c:pt>
                <c:pt idx="5135">
                  <c:v>4988511.2</c:v>
                </c:pt>
                <c:pt idx="5136">
                  <c:v>4988513</c:v>
                </c:pt>
                <c:pt idx="5137">
                  <c:v>4988513.5</c:v>
                </c:pt>
                <c:pt idx="5138">
                  <c:v>4988514</c:v>
                </c:pt>
                <c:pt idx="5139">
                  <c:v>4988515.6000000006</c:v>
                </c:pt>
                <c:pt idx="5140">
                  <c:v>4988515.6000000006</c:v>
                </c:pt>
                <c:pt idx="5141">
                  <c:v>4988518</c:v>
                </c:pt>
                <c:pt idx="5142">
                  <c:v>4988514.9000000004</c:v>
                </c:pt>
                <c:pt idx="5143">
                  <c:v>4988516.3</c:v>
                </c:pt>
                <c:pt idx="5144">
                  <c:v>4988513.5</c:v>
                </c:pt>
                <c:pt idx="5145">
                  <c:v>4988514.4000000004</c:v>
                </c:pt>
                <c:pt idx="5146">
                  <c:v>4988514.2</c:v>
                </c:pt>
                <c:pt idx="5147">
                  <c:v>4988512</c:v>
                </c:pt>
                <c:pt idx="5148">
                  <c:v>4988512.2</c:v>
                </c:pt>
                <c:pt idx="5149">
                  <c:v>4988512.3</c:v>
                </c:pt>
                <c:pt idx="5150">
                  <c:v>4988513.3</c:v>
                </c:pt>
                <c:pt idx="5151">
                  <c:v>4988511.8</c:v>
                </c:pt>
                <c:pt idx="5152">
                  <c:v>4988513.4000000004</c:v>
                </c:pt>
                <c:pt idx="5153">
                  <c:v>4988513.8</c:v>
                </c:pt>
                <c:pt idx="5154">
                  <c:v>4988514</c:v>
                </c:pt>
                <c:pt idx="5155">
                  <c:v>4988512.9000000004</c:v>
                </c:pt>
                <c:pt idx="5156">
                  <c:v>4988513.1000000006</c:v>
                </c:pt>
                <c:pt idx="5157">
                  <c:v>4988513.1000000006</c:v>
                </c:pt>
                <c:pt idx="5158">
                  <c:v>4988514.4000000004</c:v>
                </c:pt>
                <c:pt idx="5159">
                  <c:v>4988513.5</c:v>
                </c:pt>
                <c:pt idx="5160">
                  <c:v>4988514.1000000006</c:v>
                </c:pt>
                <c:pt idx="5161">
                  <c:v>4988516.5</c:v>
                </c:pt>
                <c:pt idx="5162">
                  <c:v>4988512.9000000004</c:v>
                </c:pt>
                <c:pt idx="5163">
                  <c:v>4988512.8</c:v>
                </c:pt>
                <c:pt idx="5164">
                  <c:v>4988513.1000000006</c:v>
                </c:pt>
                <c:pt idx="5165">
                  <c:v>4988515.6000000006</c:v>
                </c:pt>
                <c:pt idx="5166">
                  <c:v>4988514.8</c:v>
                </c:pt>
                <c:pt idx="5167">
                  <c:v>4988514.4000000004</c:v>
                </c:pt>
                <c:pt idx="5168">
                  <c:v>4988513.8</c:v>
                </c:pt>
                <c:pt idx="5169">
                  <c:v>4988514</c:v>
                </c:pt>
                <c:pt idx="5170">
                  <c:v>4988517.4000000004</c:v>
                </c:pt>
                <c:pt idx="5171">
                  <c:v>4988519.7</c:v>
                </c:pt>
                <c:pt idx="5172">
                  <c:v>4988515.3</c:v>
                </c:pt>
                <c:pt idx="5173">
                  <c:v>4988512.8</c:v>
                </c:pt>
                <c:pt idx="5174">
                  <c:v>4988514.3</c:v>
                </c:pt>
                <c:pt idx="5175">
                  <c:v>4988515.3</c:v>
                </c:pt>
                <c:pt idx="5176">
                  <c:v>4988519.9000000004</c:v>
                </c:pt>
                <c:pt idx="5177">
                  <c:v>4988517.6000000006</c:v>
                </c:pt>
                <c:pt idx="5178">
                  <c:v>4988518.2</c:v>
                </c:pt>
                <c:pt idx="5179">
                  <c:v>4988521.2</c:v>
                </c:pt>
                <c:pt idx="5180">
                  <c:v>4988518.1000000006</c:v>
                </c:pt>
                <c:pt idx="5181">
                  <c:v>4988519</c:v>
                </c:pt>
                <c:pt idx="5182">
                  <c:v>4988523.6000000006</c:v>
                </c:pt>
                <c:pt idx="5183">
                  <c:v>4988514.4000000004</c:v>
                </c:pt>
                <c:pt idx="5184">
                  <c:v>4988515.4000000004</c:v>
                </c:pt>
                <c:pt idx="5185">
                  <c:v>4988518.4000000004</c:v>
                </c:pt>
                <c:pt idx="5186">
                  <c:v>4988517.1000000006</c:v>
                </c:pt>
                <c:pt idx="5187">
                  <c:v>4988513.3</c:v>
                </c:pt>
                <c:pt idx="5188">
                  <c:v>4988517.8</c:v>
                </c:pt>
                <c:pt idx="5189">
                  <c:v>4988514.1000000006</c:v>
                </c:pt>
                <c:pt idx="5190">
                  <c:v>4988514.1000000006</c:v>
                </c:pt>
                <c:pt idx="5191">
                  <c:v>4988512.7</c:v>
                </c:pt>
                <c:pt idx="5192">
                  <c:v>4988514.6000000006</c:v>
                </c:pt>
                <c:pt idx="5193">
                  <c:v>4988515.3</c:v>
                </c:pt>
                <c:pt idx="5194">
                  <c:v>4988516.6000000006</c:v>
                </c:pt>
                <c:pt idx="5195">
                  <c:v>4988517.9000000004</c:v>
                </c:pt>
                <c:pt idx="5196">
                  <c:v>4988515.9000000004</c:v>
                </c:pt>
                <c:pt idx="5197">
                  <c:v>4988516.9000000004</c:v>
                </c:pt>
                <c:pt idx="5198">
                  <c:v>4988521.6000000006</c:v>
                </c:pt>
                <c:pt idx="5199">
                  <c:v>4988521.2</c:v>
                </c:pt>
                <c:pt idx="5200">
                  <c:v>4988518.6000000006</c:v>
                </c:pt>
                <c:pt idx="5201">
                  <c:v>4988520.5</c:v>
                </c:pt>
                <c:pt idx="5202">
                  <c:v>4988526.3</c:v>
                </c:pt>
                <c:pt idx="5203">
                  <c:v>4988521.7</c:v>
                </c:pt>
                <c:pt idx="5204">
                  <c:v>4988520.8</c:v>
                </c:pt>
                <c:pt idx="5205">
                  <c:v>4988513.1000000006</c:v>
                </c:pt>
                <c:pt idx="5206">
                  <c:v>4988516.8</c:v>
                </c:pt>
                <c:pt idx="5207">
                  <c:v>4988513.4000000004</c:v>
                </c:pt>
                <c:pt idx="5208">
                  <c:v>4988513.5</c:v>
                </c:pt>
                <c:pt idx="5209">
                  <c:v>4988514</c:v>
                </c:pt>
                <c:pt idx="5210">
                  <c:v>4988514.6000000006</c:v>
                </c:pt>
                <c:pt idx="5211">
                  <c:v>4988514.8</c:v>
                </c:pt>
                <c:pt idx="5212">
                  <c:v>4988515.4000000004</c:v>
                </c:pt>
                <c:pt idx="5213">
                  <c:v>4988527.9000000004</c:v>
                </c:pt>
                <c:pt idx="5214">
                  <c:v>4988519</c:v>
                </c:pt>
                <c:pt idx="5215">
                  <c:v>4988515.7</c:v>
                </c:pt>
                <c:pt idx="5216">
                  <c:v>4988514.6000000006</c:v>
                </c:pt>
                <c:pt idx="5217">
                  <c:v>4988512.4000000004</c:v>
                </c:pt>
                <c:pt idx="5218">
                  <c:v>4988516.8</c:v>
                </c:pt>
                <c:pt idx="5219">
                  <c:v>4988516.4000000004</c:v>
                </c:pt>
                <c:pt idx="5220">
                  <c:v>4988515.8</c:v>
                </c:pt>
                <c:pt idx="5221">
                  <c:v>4988511.9000000004</c:v>
                </c:pt>
                <c:pt idx="5222">
                  <c:v>4988513.8</c:v>
                </c:pt>
                <c:pt idx="5223">
                  <c:v>4988515.3</c:v>
                </c:pt>
                <c:pt idx="5224">
                  <c:v>4988514.6000000006</c:v>
                </c:pt>
                <c:pt idx="5225">
                  <c:v>4988515.5</c:v>
                </c:pt>
                <c:pt idx="5226">
                  <c:v>4988513.9000000004</c:v>
                </c:pt>
                <c:pt idx="5227">
                  <c:v>4988512.6000000006</c:v>
                </c:pt>
                <c:pt idx="5228">
                  <c:v>4988512.8</c:v>
                </c:pt>
                <c:pt idx="5229">
                  <c:v>4988515.3</c:v>
                </c:pt>
                <c:pt idx="5230">
                  <c:v>4988511.9000000004</c:v>
                </c:pt>
                <c:pt idx="5231">
                  <c:v>4988515.8</c:v>
                </c:pt>
                <c:pt idx="5232">
                  <c:v>4988515.7</c:v>
                </c:pt>
                <c:pt idx="5233">
                  <c:v>4988514.7</c:v>
                </c:pt>
                <c:pt idx="5234">
                  <c:v>4988514</c:v>
                </c:pt>
                <c:pt idx="5235">
                  <c:v>4988513.2</c:v>
                </c:pt>
                <c:pt idx="5236">
                  <c:v>4988512.8</c:v>
                </c:pt>
                <c:pt idx="5237">
                  <c:v>4988514.1000000006</c:v>
                </c:pt>
                <c:pt idx="5238">
                  <c:v>4988514.8</c:v>
                </c:pt>
                <c:pt idx="5239">
                  <c:v>4988523.8</c:v>
                </c:pt>
                <c:pt idx="5240">
                  <c:v>4988516.4000000004</c:v>
                </c:pt>
                <c:pt idx="5241">
                  <c:v>4988518.9000000004</c:v>
                </c:pt>
                <c:pt idx="5242">
                  <c:v>4988515.5</c:v>
                </c:pt>
                <c:pt idx="5243">
                  <c:v>4988516.8</c:v>
                </c:pt>
                <c:pt idx="5244">
                  <c:v>4988515.8</c:v>
                </c:pt>
                <c:pt idx="5245">
                  <c:v>4988512.4000000004</c:v>
                </c:pt>
                <c:pt idx="5246">
                  <c:v>4988512.4000000004</c:v>
                </c:pt>
                <c:pt idx="5247">
                  <c:v>4988518.3</c:v>
                </c:pt>
                <c:pt idx="5248">
                  <c:v>4988517.1000000006</c:v>
                </c:pt>
                <c:pt idx="5249">
                  <c:v>4988514.8</c:v>
                </c:pt>
                <c:pt idx="5250">
                  <c:v>4988512.9000000004</c:v>
                </c:pt>
                <c:pt idx="5251">
                  <c:v>4988513.6000000006</c:v>
                </c:pt>
                <c:pt idx="5252">
                  <c:v>4988514.2</c:v>
                </c:pt>
                <c:pt idx="5253">
                  <c:v>4988514</c:v>
                </c:pt>
                <c:pt idx="5254">
                  <c:v>4988515.4000000004</c:v>
                </c:pt>
                <c:pt idx="5255">
                  <c:v>4988515.4000000004</c:v>
                </c:pt>
                <c:pt idx="5256">
                  <c:v>4988515.2</c:v>
                </c:pt>
                <c:pt idx="5257">
                  <c:v>4988514.1000000006</c:v>
                </c:pt>
                <c:pt idx="5258">
                  <c:v>4988515.4000000004</c:v>
                </c:pt>
                <c:pt idx="5259">
                  <c:v>4988516.9000000004</c:v>
                </c:pt>
                <c:pt idx="5260">
                  <c:v>4988516.9000000004</c:v>
                </c:pt>
                <c:pt idx="5261">
                  <c:v>4988519.3</c:v>
                </c:pt>
                <c:pt idx="5262">
                  <c:v>4988523.7</c:v>
                </c:pt>
                <c:pt idx="5263">
                  <c:v>4988521.5</c:v>
                </c:pt>
                <c:pt idx="5264">
                  <c:v>4988517.9000000004</c:v>
                </c:pt>
                <c:pt idx="5265">
                  <c:v>4988523.3</c:v>
                </c:pt>
                <c:pt idx="5266">
                  <c:v>4988523.8</c:v>
                </c:pt>
                <c:pt idx="5267">
                  <c:v>4988517.4000000004</c:v>
                </c:pt>
                <c:pt idx="5268">
                  <c:v>4988518.1000000006</c:v>
                </c:pt>
                <c:pt idx="5269">
                  <c:v>4988515</c:v>
                </c:pt>
                <c:pt idx="5270">
                  <c:v>4988515</c:v>
                </c:pt>
                <c:pt idx="5271">
                  <c:v>4988511.8</c:v>
                </c:pt>
                <c:pt idx="5272">
                  <c:v>4988514.3</c:v>
                </c:pt>
                <c:pt idx="5273">
                  <c:v>4988513.4000000004</c:v>
                </c:pt>
                <c:pt idx="5274">
                  <c:v>4988515</c:v>
                </c:pt>
                <c:pt idx="5275">
                  <c:v>4988514.4000000004</c:v>
                </c:pt>
                <c:pt idx="5276">
                  <c:v>4988514.2</c:v>
                </c:pt>
                <c:pt idx="5277">
                  <c:v>4988514.1000000006</c:v>
                </c:pt>
                <c:pt idx="5278">
                  <c:v>4988516</c:v>
                </c:pt>
                <c:pt idx="5279">
                  <c:v>4988516.7</c:v>
                </c:pt>
                <c:pt idx="5280">
                  <c:v>4988520.6000000006</c:v>
                </c:pt>
                <c:pt idx="5281">
                  <c:v>4988519.9000000004</c:v>
                </c:pt>
                <c:pt idx="5282">
                  <c:v>4988520.8</c:v>
                </c:pt>
                <c:pt idx="5283">
                  <c:v>4988521.4000000004</c:v>
                </c:pt>
                <c:pt idx="5284">
                  <c:v>4988522.1000000006</c:v>
                </c:pt>
                <c:pt idx="5285">
                  <c:v>4988523.7</c:v>
                </c:pt>
                <c:pt idx="5286">
                  <c:v>4988514.9000000004</c:v>
                </c:pt>
                <c:pt idx="5287">
                  <c:v>4988518.1000000006</c:v>
                </c:pt>
                <c:pt idx="5288">
                  <c:v>4988517.1000000006</c:v>
                </c:pt>
                <c:pt idx="5289">
                  <c:v>4988516.3</c:v>
                </c:pt>
                <c:pt idx="5290">
                  <c:v>4988516.8</c:v>
                </c:pt>
                <c:pt idx="5291">
                  <c:v>4988520.3</c:v>
                </c:pt>
                <c:pt idx="5292">
                  <c:v>4988518.3</c:v>
                </c:pt>
                <c:pt idx="5293">
                  <c:v>4988516.5</c:v>
                </c:pt>
                <c:pt idx="5294">
                  <c:v>4988520.2</c:v>
                </c:pt>
                <c:pt idx="5295">
                  <c:v>4988517</c:v>
                </c:pt>
                <c:pt idx="5296">
                  <c:v>4988520.3</c:v>
                </c:pt>
                <c:pt idx="5297">
                  <c:v>4988516.1000000006</c:v>
                </c:pt>
                <c:pt idx="5298">
                  <c:v>4988517.9000000004</c:v>
                </c:pt>
                <c:pt idx="5299">
                  <c:v>4988515.6000000006</c:v>
                </c:pt>
                <c:pt idx="5300">
                  <c:v>4988519.5</c:v>
                </c:pt>
                <c:pt idx="5301">
                  <c:v>4988516</c:v>
                </c:pt>
                <c:pt idx="5302">
                  <c:v>4988520</c:v>
                </c:pt>
                <c:pt idx="5303">
                  <c:v>4988518</c:v>
                </c:pt>
                <c:pt idx="5304">
                  <c:v>4988521.7</c:v>
                </c:pt>
                <c:pt idx="5305">
                  <c:v>4988520.3</c:v>
                </c:pt>
                <c:pt idx="5306">
                  <c:v>4988520</c:v>
                </c:pt>
                <c:pt idx="5307">
                  <c:v>4988521.7</c:v>
                </c:pt>
                <c:pt idx="5308">
                  <c:v>4988520.8</c:v>
                </c:pt>
                <c:pt idx="5309">
                  <c:v>4988520.6000000006</c:v>
                </c:pt>
                <c:pt idx="5310">
                  <c:v>4988522.3</c:v>
                </c:pt>
                <c:pt idx="5311">
                  <c:v>4988522.4000000004</c:v>
                </c:pt>
                <c:pt idx="5312">
                  <c:v>4988522.8</c:v>
                </c:pt>
                <c:pt idx="5313">
                  <c:v>4988521.4000000004</c:v>
                </c:pt>
                <c:pt idx="5314">
                  <c:v>4988522</c:v>
                </c:pt>
                <c:pt idx="5315">
                  <c:v>4988522.6000000006</c:v>
                </c:pt>
                <c:pt idx="5316">
                  <c:v>4988519.1000000006</c:v>
                </c:pt>
                <c:pt idx="5317">
                  <c:v>4988519</c:v>
                </c:pt>
                <c:pt idx="5318">
                  <c:v>4988519.9000000004</c:v>
                </c:pt>
                <c:pt idx="5319">
                  <c:v>4988517.1000000006</c:v>
                </c:pt>
                <c:pt idx="5320">
                  <c:v>4988521</c:v>
                </c:pt>
                <c:pt idx="5321">
                  <c:v>4988520.3</c:v>
                </c:pt>
                <c:pt idx="5322">
                  <c:v>4988515.6000000006</c:v>
                </c:pt>
                <c:pt idx="5323">
                  <c:v>4988522.6000000006</c:v>
                </c:pt>
                <c:pt idx="5324">
                  <c:v>4988519.3</c:v>
                </c:pt>
                <c:pt idx="5325">
                  <c:v>4988520.1000000006</c:v>
                </c:pt>
                <c:pt idx="5326">
                  <c:v>4988517.6000000006</c:v>
                </c:pt>
                <c:pt idx="5327">
                  <c:v>4988520.8</c:v>
                </c:pt>
                <c:pt idx="5328">
                  <c:v>4988519.9000000004</c:v>
                </c:pt>
                <c:pt idx="5329">
                  <c:v>4988518.4000000004</c:v>
                </c:pt>
                <c:pt idx="5330">
                  <c:v>4988519.2</c:v>
                </c:pt>
                <c:pt idx="5331">
                  <c:v>4988521.8</c:v>
                </c:pt>
                <c:pt idx="5332">
                  <c:v>4988520.8</c:v>
                </c:pt>
                <c:pt idx="5333">
                  <c:v>4988518.1000000006</c:v>
                </c:pt>
                <c:pt idx="5334">
                  <c:v>4988521.6000000006</c:v>
                </c:pt>
                <c:pt idx="5335">
                  <c:v>4988523.9000000004</c:v>
                </c:pt>
                <c:pt idx="5336">
                  <c:v>4988521.3</c:v>
                </c:pt>
                <c:pt idx="5337">
                  <c:v>4988522.6000000006</c:v>
                </c:pt>
                <c:pt idx="5338">
                  <c:v>4988521.1000000006</c:v>
                </c:pt>
                <c:pt idx="5339">
                  <c:v>4988519.6000000006</c:v>
                </c:pt>
                <c:pt idx="5340">
                  <c:v>4988519.8</c:v>
                </c:pt>
                <c:pt idx="5341">
                  <c:v>4988521.6000000006</c:v>
                </c:pt>
                <c:pt idx="5342">
                  <c:v>4988517.5</c:v>
                </c:pt>
                <c:pt idx="5343">
                  <c:v>4988517.7</c:v>
                </c:pt>
                <c:pt idx="5344">
                  <c:v>4988520.2</c:v>
                </c:pt>
                <c:pt idx="5345">
                  <c:v>4988518.4000000004</c:v>
                </c:pt>
                <c:pt idx="5346">
                  <c:v>4988522.4000000004</c:v>
                </c:pt>
                <c:pt idx="5347">
                  <c:v>4988516.3</c:v>
                </c:pt>
                <c:pt idx="5348">
                  <c:v>4988518.7</c:v>
                </c:pt>
                <c:pt idx="5349">
                  <c:v>4988518.9000000004</c:v>
                </c:pt>
                <c:pt idx="5350">
                  <c:v>4988520.6000000006</c:v>
                </c:pt>
                <c:pt idx="5351">
                  <c:v>4988519.4000000004</c:v>
                </c:pt>
                <c:pt idx="5352">
                  <c:v>4988519.8</c:v>
                </c:pt>
                <c:pt idx="5353">
                  <c:v>4988518.8</c:v>
                </c:pt>
                <c:pt idx="5354">
                  <c:v>4988521.6000000006</c:v>
                </c:pt>
                <c:pt idx="5355">
                  <c:v>4988520.3</c:v>
                </c:pt>
                <c:pt idx="5356">
                  <c:v>4988517.9000000004</c:v>
                </c:pt>
                <c:pt idx="5357">
                  <c:v>4988519.6000000006</c:v>
                </c:pt>
                <c:pt idx="5358">
                  <c:v>4988520.6000000006</c:v>
                </c:pt>
                <c:pt idx="5359">
                  <c:v>4988519.3</c:v>
                </c:pt>
                <c:pt idx="5360">
                  <c:v>4988521.4000000004</c:v>
                </c:pt>
                <c:pt idx="5361">
                  <c:v>4988521.1000000006</c:v>
                </c:pt>
                <c:pt idx="5362">
                  <c:v>4988518.9000000004</c:v>
                </c:pt>
                <c:pt idx="5363">
                  <c:v>4988518.5</c:v>
                </c:pt>
                <c:pt idx="5364">
                  <c:v>4988519</c:v>
                </c:pt>
                <c:pt idx="5365">
                  <c:v>4988521.3</c:v>
                </c:pt>
                <c:pt idx="5366">
                  <c:v>4988520</c:v>
                </c:pt>
                <c:pt idx="5367">
                  <c:v>4988523.1000000006</c:v>
                </c:pt>
                <c:pt idx="5368">
                  <c:v>4988519.3</c:v>
                </c:pt>
                <c:pt idx="5369">
                  <c:v>4988517.6000000006</c:v>
                </c:pt>
                <c:pt idx="5370">
                  <c:v>4988519.1000000006</c:v>
                </c:pt>
                <c:pt idx="5371">
                  <c:v>4988522</c:v>
                </c:pt>
                <c:pt idx="5372">
                  <c:v>4988520.2</c:v>
                </c:pt>
                <c:pt idx="5373">
                  <c:v>4988522.4000000004</c:v>
                </c:pt>
                <c:pt idx="5374">
                  <c:v>4988521.9000000004</c:v>
                </c:pt>
                <c:pt idx="5375">
                  <c:v>4988520.8</c:v>
                </c:pt>
                <c:pt idx="5376">
                  <c:v>4988520.5</c:v>
                </c:pt>
                <c:pt idx="5377">
                  <c:v>4988520.1000000006</c:v>
                </c:pt>
                <c:pt idx="5378">
                  <c:v>4988521.4000000004</c:v>
                </c:pt>
                <c:pt idx="5379">
                  <c:v>4988520.2</c:v>
                </c:pt>
                <c:pt idx="5380">
                  <c:v>4988518.5</c:v>
                </c:pt>
                <c:pt idx="5381">
                  <c:v>4988518.7</c:v>
                </c:pt>
                <c:pt idx="5382">
                  <c:v>4988519.8</c:v>
                </c:pt>
                <c:pt idx="5383">
                  <c:v>4988520.4000000004</c:v>
                </c:pt>
                <c:pt idx="5384">
                  <c:v>4988519.3</c:v>
                </c:pt>
                <c:pt idx="5385">
                  <c:v>4988520.4000000004</c:v>
                </c:pt>
                <c:pt idx="5386">
                  <c:v>4988519.5</c:v>
                </c:pt>
                <c:pt idx="5387">
                  <c:v>4988522.7</c:v>
                </c:pt>
                <c:pt idx="5388">
                  <c:v>4988520.3</c:v>
                </c:pt>
                <c:pt idx="5389">
                  <c:v>4988521.4000000004</c:v>
                </c:pt>
                <c:pt idx="5390">
                  <c:v>4988519.9000000004</c:v>
                </c:pt>
                <c:pt idx="5391">
                  <c:v>4988520.9000000004</c:v>
                </c:pt>
                <c:pt idx="5392">
                  <c:v>4988521.6000000006</c:v>
                </c:pt>
                <c:pt idx="5393">
                  <c:v>4988523.8</c:v>
                </c:pt>
                <c:pt idx="5394">
                  <c:v>4988521.6000000006</c:v>
                </c:pt>
                <c:pt idx="5395">
                  <c:v>4988521</c:v>
                </c:pt>
                <c:pt idx="5396">
                  <c:v>4988520.7</c:v>
                </c:pt>
                <c:pt idx="5397">
                  <c:v>4988522.8</c:v>
                </c:pt>
                <c:pt idx="5398">
                  <c:v>4988523</c:v>
                </c:pt>
                <c:pt idx="5399">
                  <c:v>4988520.5</c:v>
                </c:pt>
                <c:pt idx="5400">
                  <c:v>4988519.9000000004</c:v>
                </c:pt>
                <c:pt idx="5401">
                  <c:v>4988519.1000000006</c:v>
                </c:pt>
                <c:pt idx="5402">
                  <c:v>4988519.1000000006</c:v>
                </c:pt>
                <c:pt idx="5403">
                  <c:v>4988520.9000000004</c:v>
                </c:pt>
                <c:pt idx="5404">
                  <c:v>4988519.5</c:v>
                </c:pt>
                <c:pt idx="5405">
                  <c:v>4988519.8</c:v>
                </c:pt>
                <c:pt idx="5406">
                  <c:v>4988520</c:v>
                </c:pt>
                <c:pt idx="5407">
                  <c:v>4988523.9000000004</c:v>
                </c:pt>
                <c:pt idx="5408">
                  <c:v>4988527.7</c:v>
                </c:pt>
                <c:pt idx="5409">
                  <c:v>4988521.5</c:v>
                </c:pt>
                <c:pt idx="5410">
                  <c:v>4988522</c:v>
                </c:pt>
                <c:pt idx="5411">
                  <c:v>4988523.3</c:v>
                </c:pt>
                <c:pt idx="5412">
                  <c:v>4988517.8</c:v>
                </c:pt>
                <c:pt idx="5413">
                  <c:v>4988521.6000000006</c:v>
                </c:pt>
                <c:pt idx="5414">
                  <c:v>4988521.3</c:v>
                </c:pt>
                <c:pt idx="5415">
                  <c:v>4988518.7</c:v>
                </c:pt>
                <c:pt idx="5416">
                  <c:v>4988519.8</c:v>
                </c:pt>
                <c:pt idx="5417">
                  <c:v>4988516.8</c:v>
                </c:pt>
                <c:pt idx="5418">
                  <c:v>4988518.7</c:v>
                </c:pt>
                <c:pt idx="5419">
                  <c:v>4988519.8</c:v>
                </c:pt>
                <c:pt idx="5420">
                  <c:v>4988518.9000000004</c:v>
                </c:pt>
                <c:pt idx="5421">
                  <c:v>4988519.3</c:v>
                </c:pt>
                <c:pt idx="5422">
                  <c:v>4988521.4000000004</c:v>
                </c:pt>
                <c:pt idx="5423">
                  <c:v>4988522.6000000006</c:v>
                </c:pt>
                <c:pt idx="5424">
                  <c:v>4988519.6000000006</c:v>
                </c:pt>
                <c:pt idx="5425">
                  <c:v>4988519.5</c:v>
                </c:pt>
                <c:pt idx="5426">
                  <c:v>4988517.6000000006</c:v>
                </c:pt>
                <c:pt idx="5427">
                  <c:v>4988521.4000000004</c:v>
                </c:pt>
                <c:pt idx="5428">
                  <c:v>4988520.4000000004</c:v>
                </c:pt>
                <c:pt idx="5429">
                  <c:v>4988519.4000000004</c:v>
                </c:pt>
                <c:pt idx="5430">
                  <c:v>4988518.4000000004</c:v>
                </c:pt>
                <c:pt idx="5431">
                  <c:v>4988521</c:v>
                </c:pt>
                <c:pt idx="5432">
                  <c:v>4988520.4000000004</c:v>
                </c:pt>
                <c:pt idx="5433">
                  <c:v>4988520.4000000004</c:v>
                </c:pt>
                <c:pt idx="5434">
                  <c:v>4988519.1000000006</c:v>
                </c:pt>
                <c:pt idx="5435">
                  <c:v>4988522</c:v>
                </c:pt>
                <c:pt idx="5436">
                  <c:v>4988521.9000000004</c:v>
                </c:pt>
                <c:pt idx="5437">
                  <c:v>4988520.9000000004</c:v>
                </c:pt>
                <c:pt idx="5438">
                  <c:v>4988520.6000000006</c:v>
                </c:pt>
                <c:pt idx="5439">
                  <c:v>4988519.3</c:v>
                </c:pt>
                <c:pt idx="5440">
                  <c:v>4988518.4000000004</c:v>
                </c:pt>
                <c:pt idx="5441">
                  <c:v>4988520.1000000006</c:v>
                </c:pt>
                <c:pt idx="5442">
                  <c:v>4988520.9000000004</c:v>
                </c:pt>
                <c:pt idx="5443">
                  <c:v>4988519.3</c:v>
                </c:pt>
                <c:pt idx="5444">
                  <c:v>4988522</c:v>
                </c:pt>
                <c:pt idx="5445">
                  <c:v>4988523.8</c:v>
                </c:pt>
                <c:pt idx="5446">
                  <c:v>4988521</c:v>
                </c:pt>
                <c:pt idx="5447">
                  <c:v>4988523.6000000006</c:v>
                </c:pt>
                <c:pt idx="5448">
                  <c:v>4988524.2</c:v>
                </c:pt>
                <c:pt idx="5449">
                  <c:v>4988524.5</c:v>
                </c:pt>
                <c:pt idx="5450">
                  <c:v>4988524</c:v>
                </c:pt>
                <c:pt idx="5451">
                  <c:v>4988523.6000000006</c:v>
                </c:pt>
                <c:pt idx="5452">
                  <c:v>4988524.9000000004</c:v>
                </c:pt>
                <c:pt idx="5453">
                  <c:v>4988526.6000000006</c:v>
                </c:pt>
                <c:pt idx="5454">
                  <c:v>4988525.1000000006</c:v>
                </c:pt>
                <c:pt idx="5455">
                  <c:v>4988539.9000000004</c:v>
                </c:pt>
                <c:pt idx="5456">
                  <c:v>4988530.2</c:v>
                </c:pt>
                <c:pt idx="5457">
                  <c:v>4988532.9000000004</c:v>
                </c:pt>
                <c:pt idx="5458">
                  <c:v>4988533</c:v>
                </c:pt>
                <c:pt idx="5459">
                  <c:v>4988530.1000000006</c:v>
                </c:pt>
                <c:pt idx="5460">
                  <c:v>4988531.6000000006</c:v>
                </c:pt>
                <c:pt idx="5461">
                  <c:v>4988525.1000000006</c:v>
                </c:pt>
                <c:pt idx="5462">
                  <c:v>4988524.9000000004</c:v>
                </c:pt>
                <c:pt idx="5463">
                  <c:v>4988526.8</c:v>
                </c:pt>
                <c:pt idx="5464">
                  <c:v>4988523.9000000004</c:v>
                </c:pt>
                <c:pt idx="5465">
                  <c:v>4988532.6000000006</c:v>
                </c:pt>
                <c:pt idx="5466">
                  <c:v>4988523.4000000004</c:v>
                </c:pt>
                <c:pt idx="5467">
                  <c:v>4988524.5</c:v>
                </c:pt>
                <c:pt idx="5468">
                  <c:v>4988531.9000000004</c:v>
                </c:pt>
                <c:pt idx="5469">
                  <c:v>4988524.6000000006</c:v>
                </c:pt>
                <c:pt idx="5470">
                  <c:v>4988525</c:v>
                </c:pt>
                <c:pt idx="5471">
                  <c:v>4988523.8</c:v>
                </c:pt>
                <c:pt idx="5472">
                  <c:v>4988520.5</c:v>
                </c:pt>
                <c:pt idx="5473">
                  <c:v>4988527.6000000006</c:v>
                </c:pt>
                <c:pt idx="5474">
                  <c:v>4988524</c:v>
                </c:pt>
                <c:pt idx="5475">
                  <c:v>4988524.9000000004</c:v>
                </c:pt>
                <c:pt idx="5476">
                  <c:v>4988519.9000000004</c:v>
                </c:pt>
                <c:pt idx="5477">
                  <c:v>4988521.1000000006</c:v>
                </c:pt>
                <c:pt idx="5478">
                  <c:v>4988520.6000000006</c:v>
                </c:pt>
                <c:pt idx="5479">
                  <c:v>4988519.9000000004</c:v>
                </c:pt>
                <c:pt idx="5480">
                  <c:v>4988519.7</c:v>
                </c:pt>
                <c:pt idx="5481">
                  <c:v>4988521.8</c:v>
                </c:pt>
                <c:pt idx="5482">
                  <c:v>4988522</c:v>
                </c:pt>
                <c:pt idx="5483">
                  <c:v>4988522.9000000004</c:v>
                </c:pt>
                <c:pt idx="5484">
                  <c:v>4988522</c:v>
                </c:pt>
                <c:pt idx="5485">
                  <c:v>4988520.3</c:v>
                </c:pt>
                <c:pt idx="5486">
                  <c:v>4988520.6000000006</c:v>
                </c:pt>
                <c:pt idx="5487">
                  <c:v>4988521</c:v>
                </c:pt>
                <c:pt idx="5488">
                  <c:v>4988520.9000000004</c:v>
                </c:pt>
                <c:pt idx="5489">
                  <c:v>4988524.1000000006</c:v>
                </c:pt>
                <c:pt idx="5490">
                  <c:v>4988525.3</c:v>
                </c:pt>
                <c:pt idx="5491">
                  <c:v>4988524.1000000006</c:v>
                </c:pt>
                <c:pt idx="5492">
                  <c:v>4988524</c:v>
                </c:pt>
                <c:pt idx="5493">
                  <c:v>4988525.4000000004</c:v>
                </c:pt>
                <c:pt idx="5494">
                  <c:v>4988522.8</c:v>
                </c:pt>
                <c:pt idx="5495">
                  <c:v>4988527.3</c:v>
                </c:pt>
                <c:pt idx="5496">
                  <c:v>4988524.1000000006</c:v>
                </c:pt>
                <c:pt idx="5497">
                  <c:v>4988525.9000000004</c:v>
                </c:pt>
                <c:pt idx="5498">
                  <c:v>4988523.6000000006</c:v>
                </c:pt>
                <c:pt idx="5499">
                  <c:v>4988521.5</c:v>
                </c:pt>
                <c:pt idx="5500">
                  <c:v>4988524.7</c:v>
                </c:pt>
                <c:pt idx="5501">
                  <c:v>4988523.8</c:v>
                </c:pt>
                <c:pt idx="5502">
                  <c:v>4988523.1000000006</c:v>
                </c:pt>
                <c:pt idx="5503">
                  <c:v>4988523.6000000006</c:v>
                </c:pt>
                <c:pt idx="5504">
                  <c:v>4988524.2</c:v>
                </c:pt>
                <c:pt idx="5505">
                  <c:v>4988522.7</c:v>
                </c:pt>
                <c:pt idx="5506">
                  <c:v>4988522.6000000006</c:v>
                </c:pt>
                <c:pt idx="5507">
                  <c:v>4988524.5</c:v>
                </c:pt>
                <c:pt idx="5508">
                  <c:v>4988525.4000000004</c:v>
                </c:pt>
                <c:pt idx="5509">
                  <c:v>4988524.7</c:v>
                </c:pt>
                <c:pt idx="5510">
                  <c:v>4988525.7</c:v>
                </c:pt>
                <c:pt idx="5511">
                  <c:v>4988522.1000000006</c:v>
                </c:pt>
                <c:pt idx="5512">
                  <c:v>4988525.1000000006</c:v>
                </c:pt>
                <c:pt idx="5513">
                  <c:v>4988527.4000000004</c:v>
                </c:pt>
                <c:pt idx="5514">
                  <c:v>4988528.1000000006</c:v>
                </c:pt>
                <c:pt idx="5515">
                  <c:v>4988525.8</c:v>
                </c:pt>
                <c:pt idx="5516">
                  <c:v>4988521.9000000004</c:v>
                </c:pt>
                <c:pt idx="5517">
                  <c:v>4988525.7</c:v>
                </c:pt>
                <c:pt idx="5518">
                  <c:v>4988522.1000000006</c:v>
                </c:pt>
                <c:pt idx="5519">
                  <c:v>4988523.6000000006</c:v>
                </c:pt>
                <c:pt idx="5520">
                  <c:v>4988527.8</c:v>
                </c:pt>
                <c:pt idx="5521">
                  <c:v>4988526.5</c:v>
                </c:pt>
                <c:pt idx="5522">
                  <c:v>4988523.8</c:v>
                </c:pt>
                <c:pt idx="5523">
                  <c:v>4988526.4000000004</c:v>
                </c:pt>
                <c:pt idx="5524">
                  <c:v>4988523.7</c:v>
                </c:pt>
                <c:pt idx="5525">
                  <c:v>4988524.9000000004</c:v>
                </c:pt>
                <c:pt idx="5526">
                  <c:v>4988529.9000000004</c:v>
                </c:pt>
                <c:pt idx="5527">
                  <c:v>4988525.1000000006</c:v>
                </c:pt>
                <c:pt idx="5528">
                  <c:v>4988519.3</c:v>
                </c:pt>
                <c:pt idx="5529">
                  <c:v>4988523.6000000006</c:v>
                </c:pt>
                <c:pt idx="5530">
                  <c:v>4988523.8</c:v>
                </c:pt>
                <c:pt idx="5531">
                  <c:v>4988523.1000000006</c:v>
                </c:pt>
                <c:pt idx="5532">
                  <c:v>4988522.9000000004</c:v>
                </c:pt>
                <c:pt idx="5533">
                  <c:v>4988524.7</c:v>
                </c:pt>
                <c:pt idx="5534">
                  <c:v>4988524.9000000004</c:v>
                </c:pt>
                <c:pt idx="5535">
                  <c:v>4988526</c:v>
                </c:pt>
                <c:pt idx="5536">
                  <c:v>4988522.2</c:v>
                </c:pt>
                <c:pt idx="5537">
                  <c:v>4988520.6000000006</c:v>
                </c:pt>
                <c:pt idx="5538">
                  <c:v>4988522.8</c:v>
                </c:pt>
                <c:pt idx="5539">
                  <c:v>4988521.3</c:v>
                </c:pt>
                <c:pt idx="5540">
                  <c:v>4988513.6000000006</c:v>
                </c:pt>
                <c:pt idx="5541">
                  <c:v>4988518.4000000004</c:v>
                </c:pt>
                <c:pt idx="5542">
                  <c:v>4988516.7</c:v>
                </c:pt>
                <c:pt idx="5543">
                  <c:v>4988512.3</c:v>
                </c:pt>
                <c:pt idx="5544">
                  <c:v>4988524.2</c:v>
                </c:pt>
                <c:pt idx="5545">
                  <c:v>4988518.2</c:v>
                </c:pt>
                <c:pt idx="5546">
                  <c:v>4988523</c:v>
                </c:pt>
                <c:pt idx="5547">
                  <c:v>4988515.6000000006</c:v>
                </c:pt>
                <c:pt idx="5548">
                  <c:v>4988516.9000000004</c:v>
                </c:pt>
                <c:pt idx="5549">
                  <c:v>4988516.1000000006</c:v>
                </c:pt>
                <c:pt idx="5550">
                  <c:v>4988517.6000000006</c:v>
                </c:pt>
                <c:pt idx="5551">
                  <c:v>4988521.6000000006</c:v>
                </c:pt>
                <c:pt idx="5552">
                  <c:v>4988520.8</c:v>
                </c:pt>
                <c:pt idx="5553">
                  <c:v>4988519.8</c:v>
                </c:pt>
                <c:pt idx="5554">
                  <c:v>4988520</c:v>
                </c:pt>
                <c:pt idx="5555">
                  <c:v>4988519.8</c:v>
                </c:pt>
                <c:pt idx="5556">
                  <c:v>4988517.1000000006</c:v>
                </c:pt>
                <c:pt idx="5557">
                  <c:v>4988516.1000000006</c:v>
                </c:pt>
                <c:pt idx="5558">
                  <c:v>4988519.9000000004</c:v>
                </c:pt>
                <c:pt idx="5559">
                  <c:v>4988518.1000000006</c:v>
                </c:pt>
                <c:pt idx="5560">
                  <c:v>4988515.9000000004</c:v>
                </c:pt>
                <c:pt idx="5561">
                  <c:v>4988520.2</c:v>
                </c:pt>
                <c:pt idx="5562">
                  <c:v>4988516.6000000006</c:v>
                </c:pt>
                <c:pt idx="5563">
                  <c:v>4988515</c:v>
                </c:pt>
                <c:pt idx="5564">
                  <c:v>4988516.8</c:v>
                </c:pt>
                <c:pt idx="5565">
                  <c:v>4988514.7</c:v>
                </c:pt>
                <c:pt idx="5566">
                  <c:v>4988515.6000000006</c:v>
                </c:pt>
                <c:pt idx="5567">
                  <c:v>4988515</c:v>
                </c:pt>
                <c:pt idx="5568">
                  <c:v>4988514.6000000006</c:v>
                </c:pt>
                <c:pt idx="5569">
                  <c:v>4988518.8</c:v>
                </c:pt>
                <c:pt idx="5570">
                  <c:v>4988516.6000000006</c:v>
                </c:pt>
                <c:pt idx="5571">
                  <c:v>4988516.9000000004</c:v>
                </c:pt>
                <c:pt idx="5572">
                  <c:v>4988516</c:v>
                </c:pt>
                <c:pt idx="5573">
                  <c:v>4988519.1000000006</c:v>
                </c:pt>
                <c:pt idx="5574">
                  <c:v>4988518.8</c:v>
                </c:pt>
                <c:pt idx="5575">
                  <c:v>4988518.6000000006</c:v>
                </c:pt>
                <c:pt idx="5576">
                  <c:v>4988514.9000000004</c:v>
                </c:pt>
                <c:pt idx="5577">
                  <c:v>4988512.6000000006</c:v>
                </c:pt>
                <c:pt idx="5578">
                  <c:v>4988512</c:v>
                </c:pt>
                <c:pt idx="5579">
                  <c:v>4988514</c:v>
                </c:pt>
                <c:pt idx="5580">
                  <c:v>4988512.9000000004</c:v>
                </c:pt>
                <c:pt idx="5581">
                  <c:v>4988512.6000000006</c:v>
                </c:pt>
                <c:pt idx="5582">
                  <c:v>4988514.1000000006</c:v>
                </c:pt>
                <c:pt idx="5583">
                  <c:v>4988513.2</c:v>
                </c:pt>
                <c:pt idx="5584">
                  <c:v>4988514.9000000004</c:v>
                </c:pt>
                <c:pt idx="5585">
                  <c:v>4988516.5</c:v>
                </c:pt>
                <c:pt idx="5586">
                  <c:v>4988521.1000000006</c:v>
                </c:pt>
                <c:pt idx="5587">
                  <c:v>4988519.7</c:v>
                </c:pt>
                <c:pt idx="5588">
                  <c:v>4988516.4000000004</c:v>
                </c:pt>
                <c:pt idx="5589">
                  <c:v>4988515.4000000004</c:v>
                </c:pt>
                <c:pt idx="5590">
                  <c:v>4988518.1000000006</c:v>
                </c:pt>
                <c:pt idx="5591">
                  <c:v>4988514.1000000006</c:v>
                </c:pt>
                <c:pt idx="5592">
                  <c:v>4988516.3</c:v>
                </c:pt>
                <c:pt idx="5593">
                  <c:v>4988516.1000000006</c:v>
                </c:pt>
                <c:pt idx="5594">
                  <c:v>4988515.9000000004</c:v>
                </c:pt>
                <c:pt idx="5595">
                  <c:v>4988516.9000000004</c:v>
                </c:pt>
                <c:pt idx="5596">
                  <c:v>4988518.5</c:v>
                </c:pt>
                <c:pt idx="5597">
                  <c:v>4988516.4000000004</c:v>
                </c:pt>
                <c:pt idx="5598">
                  <c:v>4988520.2</c:v>
                </c:pt>
                <c:pt idx="5599">
                  <c:v>4988519.5</c:v>
                </c:pt>
                <c:pt idx="5600">
                  <c:v>4988519.7</c:v>
                </c:pt>
                <c:pt idx="5601">
                  <c:v>4988521.3</c:v>
                </c:pt>
                <c:pt idx="5602">
                  <c:v>4988526.3</c:v>
                </c:pt>
                <c:pt idx="5603">
                  <c:v>4988531</c:v>
                </c:pt>
                <c:pt idx="5604">
                  <c:v>4988528.3</c:v>
                </c:pt>
                <c:pt idx="5605">
                  <c:v>4988526.8</c:v>
                </c:pt>
                <c:pt idx="5606">
                  <c:v>4988528.6000000006</c:v>
                </c:pt>
                <c:pt idx="5607">
                  <c:v>4988526.4000000004</c:v>
                </c:pt>
                <c:pt idx="5608">
                  <c:v>4988523.9000000004</c:v>
                </c:pt>
                <c:pt idx="5609">
                  <c:v>4988523.1000000006</c:v>
                </c:pt>
                <c:pt idx="5610">
                  <c:v>4988511.6000000006</c:v>
                </c:pt>
                <c:pt idx="5611">
                  <c:v>4988504.5</c:v>
                </c:pt>
              </c:numCache>
            </c:numRef>
          </c:yVal>
          <c:smooth val="1"/>
        </c:ser>
        <c:axId val="85749760"/>
        <c:axId val="85751680"/>
      </c:scatterChart>
      <c:valAx>
        <c:axId val="85749760"/>
        <c:scaling>
          <c:orientation val="minMax"/>
        </c:scaling>
        <c:axPos val="b"/>
        <c:title>
          <c:tx>
            <c:rich>
              <a:bodyPr/>
              <a:lstStyle/>
              <a:p>
                <a:pPr>
                  <a:defRPr lang="en-US" sz="800"/>
                </a:pPr>
                <a:r>
                  <a:rPr lang="en-US" sz="1200"/>
                  <a:t>Time (s)</a:t>
                </a:r>
              </a:p>
            </c:rich>
          </c:tx>
        </c:title>
        <c:numFmt formatCode="#,##0" sourceLinked="0"/>
        <c:tickLblPos val="nextTo"/>
        <c:txPr>
          <a:bodyPr/>
          <a:lstStyle/>
          <a:p>
            <a:pPr>
              <a:defRPr lang="en-US"/>
            </a:pPr>
            <a:endParaRPr lang="en-US"/>
          </a:p>
        </c:txPr>
        <c:crossAx val="85751680"/>
        <c:crosses val="autoZero"/>
        <c:crossBetween val="midCat"/>
      </c:valAx>
      <c:valAx>
        <c:axId val="85751680"/>
        <c:scaling>
          <c:orientation val="minMax"/>
        </c:scaling>
        <c:axPos val="l"/>
        <c:majorGridlines/>
        <c:title>
          <c:tx>
            <c:rich>
              <a:bodyPr rot="-5400000" vert="horz"/>
              <a:lstStyle/>
              <a:p>
                <a:pPr>
                  <a:defRPr lang="en-US" sz="800"/>
                </a:pPr>
                <a:r>
                  <a:rPr lang="en-US" sz="1200"/>
                  <a:t>Frequency (Hz)</a:t>
                </a:r>
              </a:p>
            </c:rich>
          </c:tx>
        </c:title>
        <c:numFmt formatCode="0.00" sourceLinked="0"/>
        <c:tickLblPos val="nextTo"/>
        <c:txPr>
          <a:bodyPr/>
          <a:lstStyle/>
          <a:p>
            <a:pPr>
              <a:defRPr lang="en-US"/>
            </a:pPr>
            <a:endParaRPr lang="en-US"/>
          </a:p>
        </c:txPr>
        <c:crossAx val="85749760"/>
        <c:crosses val="autoZero"/>
        <c:crossBetween val="midCat"/>
      </c:valAx>
    </c:plotArea>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200"/>
              <a:t>SRS QCM200 Read</a:t>
            </a:r>
            <a:r>
              <a:rPr lang="en-US" sz="1200" baseline="0"/>
              <a:t>out for the Addition of Mercaptoundecanoic Acid</a:t>
            </a:r>
            <a:endParaRPr lang="en-US" sz="1200"/>
          </a:p>
        </c:rich>
      </c:tx>
    </c:title>
    <c:plotArea>
      <c:layout>
        <c:manualLayout>
          <c:layoutTarget val="inner"/>
          <c:xMode val="edge"/>
          <c:yMode val="edge"/>
          <c:x val="0.22542310259997991"/>
          <c:y val="0.16145072774994032"/>
          <c:w val="0.69260226618014264"/>
          <c:h val="0.63109586223352343"/>
        </c:manualLayout>
      </c:layout>
      <c:scatterChart>
        <c:scatterStyle val="smoothMarker"/>
        <c:ser>
          <c:idx val="0"/>
          <c:order val="0"/>
          <c:tx>
            <c:v>qcm</c:v>
          </c:tx>
          <c:marker>
            <c:symbol val="none"/>
          </c:marker>
          <c:xVal>
            <c:numRef>
              <c:f>myQcmDataRun2!$G$17:$G$288</c:f>
              <c:numCache>
                <c:formatCode>0.00E+00</c:formatCode>
                <c:ptCount val="272"/>
                <c:pt idx="0">
                  <c:v>7.3939999999999975</c:v>
                </c:pt>
                <c:pt idx="1">
                  <c:v>13.485000000000019</c:v>
                </c:pt>
                <c:pt idx="2">
                  <c:v>14.418000000000001</c:v>
                </c:pt>
                <c:pt idx="3">
                  <c:v>15.39</c:v>
                </c:pt>
                <c:pt idx="4">
                  <c:v>16.341999999999999</c:v>
                </c:pt>
                <c:pt idx="5">
                  <c:v>17.353000000000005</c:v>
                </c:pt>
                <c:pt idx="6">
                  <c:v>18.420999999999989</c:v>
                </c:pt>
                <c:pt idx="7">
                  <c:v>19.327999999999999</c:v>
                </c:pt>
                <c:pt idx="8">
                  <c:v>20.405999999999956</c:v>
                </c:pt>
                <c:pt idx="9">
                  <c:v>21.420999999999989</c:v>
                </c:pt>
                <c:pt idx="10">
                  <c:v>22.376999999999999</c:v>
                </c:pt>
                <c:pt idx="11">
                  <c:v>23.358000000000001</c:v>
                </c:pt>
                <c:pt idx="12">
                  <c:v>24.416</c:v>
                </c:pt>
                <c:pt idx="13">
                  <c:v>25.395</c:v>
                </c:pt>
                <c:pt idx="14">
                  <c:v>26.370999999999999</c:v>
                </c:pt>
                <c:pt idx="15">
                  <c:v>27.433</c:v>
                </c:pt>
                <c:pt idx="16">
                  <c:v>28.378</c:v>
                </c:pt>
                <c:pt idx="17">
                  <c:v>29.356999999999999</c:v>
                </c:pt>
                <c:pt idx="18">
                  <c:v>30.411999999999999</c:v>
                </c:pt>
                <c:pt idx="19">
                  <c:v>31.421999999999986</c:v>
                </c:pt>
                <c:pt idx="20">
                  <c:v>32.380999999999993</c:v>
                </c:pt>
                <c:pt idx="21">
                  <c:v>33.437000000000005</c:v>
                </c:pt>
                <c:pt idx="22">
                  <c:v>34.403999999999996</c:v>
                </c:pt>
                <c:pt idx="23">
                  <c:v>35.349000000000004</c:v>
                </c:pt>
                <c:pt idx="24">
                  <c:v>36.347999999999999</c:v>
                </c:pt>
                <c:pt idx="25">
                  <c:v>37.408000000000001</c:v>
                </c:pt>
                <c:pt idx="26">
                  <c:v>38.370999999999995</c:v>
                </c:pt>
                <c:pt idx="27">
                  <c:v>39.423000000000002</c:v>
                </c:pt>
                <c:pt idx="28">
                  <c:v>40.373999999999995</c:v>
                </c:pt>
                <c:pt idx="29">
                  <c:v>41.375</c:v>
                </c:pt>
                <c:pt idx="30">
                  <c:v>42.429000000000002</c:v>
                </c:pt>
                <c:pt idx="31">
                  <c:v>43.39</c:v>
                </c:pt>
                <c:pt idx="32">
                  <c:v>44.443999999999996</c:v>
                </c:pt>
                <c:pt idx="33">
                  <c:v>45.411999999999999</c:v>
                </c:pt>
                <c:pt idx="34">
                  <c:v>46.39</c:v>
                </c:pt>
                <c:pt idx="35">
                  <c:v>47.446000000000005</c:v>
                </c:pt>
                <c:pt idx="36">
                  <c:v>48.409000000000006</c:v>
                </c:pt>
                <c:pt idx="37">
                  <c:v>49.363</c:v>
                </c:pt>
                <c:pt idx="38">
                  <c:v>50.43</c:v>
                </c:pt>
                <c:pt idx="39">
                  <c:v>51.409000000000006</c:v>
                </c:pt>
                <c:pt idx="40">
                  <c:v>52.370999999999995</c:v>
                </c:pt>
                <c:pt idx="41">
                  <c:v>53.428000000000011</c:v>
                </c:pt>
                <c:pt idx="42">
                  <c:v>54.376000000000005</c:v>
                </c:pt>
                <c:pt idx="43">
                  <c:v>55.452999999999996</c:v>
                </c:pt>
                <c:pt idx="44">
                  <c:v>56.434000000000005</c:v>
                </c:pt>
                <c:pt idx="45">
                  <c:v>57.395000000000003</c:v>
                </c:pt>
                <c:pt idx="46">
                  <c:v>58.448</c:v>
                </c:pt>
                <c:pt idx="47">
                  <c:v>59.406000000000006</c:v>
                </c:pt>
                <c:pt idx="48">
                  <c:v>60.363</c:v>
                </c:pt>
                <c:pt idx="49">
                  <c:v>61.446999999999996</c:v>
                </c:pt>
                <c:pt idx="50">
                  <c:v>62.407000000000004</c:v>
                </c:pt>
                <c:pt idx="51">
                  <c:v>63.462000000000003</c:v>
                </c:pt>
                <c:pt idx="52">
                  <c:v>64.423000000000002</c:v>
                </c:pt>
                <c:pt idx="53">
                  <c:v>65.372999999999948</c:v>
                </c:pt>
                <c:pt idx="54">
                  <c:v>66.443000000000026</c:v>
                </c:pt>
                <c:pt idx="55">
                  <c:v>67.396000000000001</c:v>
                </c:pt>
                <c:pt idx="56">
                  <c:v>68.450999999999993</c:v>
                </c:pt>
                <c:pt idx="57">
                  <c:v>69.412999999999997</c:v>
                </c:pt>
                <c:pt idx="58">
                  <c:v>70.468000000000004</c:v>
                </c:pt>
                <c:pt idx="59">
                  <c:v>71.391999999999996</c:v>
                </c:pt>
                <c:pt idx="60">
                  <c:v>72.448000000000022</c:v>
                </c:pt>
                <c:pt idx="61">
                  <c:v>73.405000000000001</c:v>
                </c:pt>
                <c:pt idx="62">
                  <c:v>74.464000000000027</c:v>
                </c:pt>
                <c:pt idx="63">
                  <c:v>75.411000000000186</c:v>
                </c:pt>
                <c:pt idx="64">
                  <c:v>76.371999999999986</c:v>
                </c:pt>
                <c:pt idx="65">
                  <c:v>77.424000000000007</c:v>
                </c:pt>
                <c:pt idx="66">
                  <c:v>78.382999999999981</c:v>
                </c:pt>
                <c:pt idx="67">
                  <c:v>79.440000000000026</c:v>
                </c:pt>
                <c:pt idx="68">
                  <c:v>80.400999999999996</c:v>
                </c:pt>
                <c:pt idx="69">
                  <c:v>81.381</c:v>
                </c:pt>
                <c:pt idx="70">
                  <c:v>82.435000000000002</c:v>
                </c:pt>
                <c:pt idx="71">
                  <c:v>83.399000000000001</c:v>
                </c:pt>
                <c:pt idx="72">
                  <c:v>84.453999999999994</c:v>
                </c:pt>
                <c:pt idx="73">
                  <c:v>85.414000000000186</c:v>
                </c:pt>
                <c:pt idx="74">
                  <c:v>86.464000000000027</c:v>
                </c:pt>
                <c:pt idx="75">
                  <c:v>87.423000000000002</c:v>
                </c:pt>
                <c:pt idx="76">
                  <c:v>88.478999999999999</c:v>
                </c:pt>
                <c:pt idx="77">
                  <c:v>89.424000000000007</c:v>
                </c:pt>
                <c:pt idx="78">
                  <c:v>90.384</c:v>
                </c:pt>
                <c:pt idx="79">
                  <c:v>91.465999999999994</c:v>
                </c:pt>
                <c:pt idx="80">
                  <c:v>92.427999999999997</c:v>
                </c:pt>
                <c:pt idx="81">
                  <c:v>93.491000000000156</c:v>
                </c:pt>
                <c:pt idx="82">
                  <c:v>94.453999999999994</c:v>
                </c:pt>
                <c:pt idx="83">
                  <c:v>95.400999999999996</c:v>
                </c:pt>
                <c:pt idx="84">
                  <c:v>96.456999999999994</c:v>
                </c:pt>
                <c:pt idx="85">
                  <c:v>97.418000000000006</c:v>
                </c:pt>
                <c:pt idx="86">
                  <c:v>98.471000000000004</c:v>
                </c:pt>
                <c:pt idx="87">
                  <c:v>99.427999999999997</c:v>
                </c:pt>
                <c:pt idx="88">
                  <c:v>100.488</c:v>
                </c:pt>
                <c:pt idx="89">
                  <c:v>101.476</c:v>
                </c:pt>
                <c:pt idx="90">
                  <c:v>102.42</c:v>
                </c:pt>
                <c:pt idx="91">
                  <c:v>103.47499999999999</c:v>
                </c:pt>
                <c:pt idx="92">
                  <c:v>104.43400000000015</c:v>
                </c:pt>
                <c:pt idx="93">
                  <c:v>105.489</c:v>
                </c:pt>
                <c:pt idx="94">
                  <c:v>106.428</c:v>
                </c:pt>
                <c:pt idx="95">
                  <c:v>107.483</c:v>
                </c:pt>
                <c:pt idx="96">
                  <c:v>108.44000000000015</c:v>
                </c:pt>
                <c:pt idx="97">
                  <c:v>109.49700000000016</c:v>
                </c:pt>
                <c:pt idx="98">
                  <c:v>110.43600000000002</c:v>
                </c:pt>
                <c:pt idx="99">
                  <c:v>111.41800000000002</c:v>
                </c:pt>
                <c:pt idx="100">
                  <c:v>112.488</c:v>
                </c:pt>
                <c:pt idx="101">
                  <c:v>113.435</c:v>
                </c:pt>
                <c:pt idx="102">
                  <c:v>114.5</c:v>
                </c:pt>
                <c:pt idx="103">
                  <c:v>115.44900000000015</c:v>
                </c:pt>
                <c:pt idx="104">
                  <c:v>116.41700000000016</c:v>
                </c:pt>
                <c:pt idx="105">
                  <c:v>117.47199999999999</c:v>
                </c:pt>
                <c:pt idx="106">
                  <c:v>118.43400000000015</c:v>
                </c:pt>
                <c:pt idx="107">
                  <c:v>119.49700000000016</c:v>
                </c:pt>
                <c:pt idx="108">
                  <c:v>120.46100000000015</c:v>
                </c:pt>
                <c:pt idx="109">
                  <c:v>121.43700000000015</c:v>
                </c:pt>
                <c:pt idx="110">
                  <c:v>122.504</c:v>
                </c:pt>
                <c:pt idx="111">
                  <c:v>123.44900000000015</c:v>
                </c:pt>
                <c:pt idx="112">
                  <c:v>124.51700000000002</c:v>
                </c:pt>
                <c:pt idx="113">
                  <c:v>125.46299999999999</c:v>
                </c:pt>
                <c:pt idx="114">
                  <c:v>126.423</c:v>
                </c:pt>
                <c:pt idx="115">
                  <c:v>127.47799999999999</c:v>
                </c:pt>
                <c:pt idx="116">
                  <c:v>128.43900000000002</c:v>
                </c:pt>
                <c:pt idx="117">
                  <c:v>129.49300000000002</c:v>
                </c:pt>
                <c:pt idx="118">
                  <c:v>130.42800000000031</c:v>
                </c:pt>
                <c:pt idx="119">
                  <c:v>131.489</c:v>
                </c:pt>
                <c:pt idx="120">
                  <c:v>132.42600000000004</c:v>
                </c:pt>
                <c:pt idx="121">
                  <c:v>133.483</c:v>
                </c:pt>
                <c:pt idx="122">
                  <c:v>134.44200000000001</c:v>
                </c:pt>
                <c:pt idx="123">
                  <c:v>135.49600000000001</c:v>
                </c:pt>
                <c:pt idx="124">
                  <c:v>136.43300000000002</c:v>
                </c:pt>
                <c:pt idx="125">
                  <c:v>137.48800000000031</c:v>
                </c:pt>
                <c:pt idx="126">
                  <c:v>138.53100000000001</c:v>
                </c:pt>
                <c:pt idx="127">
                  <c:v>139.47800000000001</c:v>
                </c:pt>
                <c:pt idx="128">
                  <c:v>140.441</c:v>
                </c:pt>
                <c:pt idx="129">
                  <c:v>141.52700000000004</c:v>
                </c:pt>
                <c:pt idx="130">
                  <c:v>142.46100000000001</c:v>
                </c:pt>
                <c:pt idx="131">
                  <c:v>143.51399999999998</c:v>
                </c:pt>
                <c:pt idx="132">
                  <c:v>144.44899999999998</c:v>
                </c:pt>
                <c:pt idx="133">
                  <c:v>145.505</c:v>
                </c:pt>
                <c:pt idx="134">
                  <c:v>146.44200000000001</c:v>
                </c:pt>
                <c:pt idx="135">
                  <c:v>147.49800000000027</c:v>
                </c:pt>
                <c:pt idx="136">
                  <c:v>148.541</c:v>
                </c:pt>
                <c:pt idx="137">
                  <c:v>149.48700000000031</c:v>
                </c:pt>
                <c:pt idx="138">
                  <c:v>150.446</c:v>
                </c:pt>
                <c:pt idx="139">
                  <c:v>151.5</c:v>
                </c:pt>
                <c:pt idx="140">
                  <c:v>152.54299999999998</c:v>
                </c:pt>
                <c:pt idx="141">
                  <c:v>153.489</c:v>
                </c:pt>
                <c:pt idx="142">
                  <c:v>154.53399999999999</c:v>
                </c:pt>
                <c:pt idx="143">
                  <c:v>155.48100000000031</c:v>
                </c:pt>
                <c:pt idx="144">
                  <c:v>156.548</c:v>
                </c:pt>
                <c:pt idx="145">
                  <c:v>157.499</c:v>
                </c:pt>
                <c:pt idx="146">
                  <c:v>158.54399999999998</c:v>
                </c:pt>
                <c:pt idx="147">
                  <c:v>159.69</c:v>
                </c:pt>
                <c:pt idx="148">
                  <c:v>160.511</c:v>
                </c:pt>
                <c:pt idx="149">
                  <c:v>161.489</c:v>
                </c:pt>
                <c:pt idx="150">
                  <c:v>162.53300000000002</c:v>
                </c:pt>
                <c:pt idx="151">
                  <c:v>163.48200000000031</c:v>
                </c:pt>
                <c:pt idx="152">
                  <c:v>164.52700000000004</c:v>
                </c:pt>
                <c:pt idx="153">
                  <c:v>165.47499999999999</c:v>
                </c:pt>
                <c:pt idx="154">
                  <c:v>166.52</c:v>
                </c:pt>
                <c:pt idx="155">
                  <c:v>167.46600000000001</c:v>
                </c:pt>
                <c:pt idx="156">
                  <c:v>168.517</c:v>
                </c:pt>
                <c:pt idx="157">
                  <c:v>169.46600000000001</c:v>
                </c:pt>
                <c:pt idx="158">
                  <c:v>170.51399999999998</c:v>
                </c:pt>
                <c:pt idx="159">
                  <c:v>171.46200000000007</c:v>
                </c:pt>
                <c:pt idx="160">
                  <c:v>172.51899999999998</c:v>
                </c:pt>
                <c:pt idx="161">
                  <c:v>173.46700000000001</c:v>
                </c:pt>
                <c:pt idx="162">
                  <c:v>174.52600000000001</c:v>
                </c:pt>
                <c:pt idx="163">
                  <c:v>175.47200000000001</c:v>
                </c:pt>
                <c:pt idx="164">
                  <c:v>176.523</c:v>
                </c:pt>
                <c:pt idx="165">
                  <c:v>177.47200000000001</c:v>
                </c:pt>
                <c:pt idx="166">
                  <c:v>178.52600000000001</c:v>
                </c:pt>
                <c:pt idx="167">
                  <c:v>179.47899999999998</c:v>
                </c:pt>
                <c:pt idx="168">
                  <c:v>180.524</c:v>
                </c:pt>
                <c:pt idx="169">
                  <c:v>181.50399999999999</c:v>
                </c:pt>
                <c:pt idx="170">
                  <c:v>182.559</c:v>
                </c:pt>
                <c:pt idx="171">
                  <c:v>183.50700000000001</c:v>
                </c:pt>
                <c:pt idx="172">
                  <c:v>184.54399999999998</c:v>
                </c:pt>
                <c:pt idx="173">
                  <c:v>185.501</c:v>
                </c:pt>
                <c:pt idx="174">
                  <c:v>186.56200000000001</c:v>
                </c:pt>
                <c:pt idx="175">
                  <c:v>187.51</c:v>
                </c:pt>
                <c:pt idx="176">
                  <c:v>188.553</c:v>
                </c:pt>
                <c:pt idx="177">
                  <c:v>189.501</c:v>
                </c:pt>
                <c:pt idx="178">
                  <c:v>190.54399999999998</c:v>
                </c:pt>
                <c:pt idx="179">
                  <c:v>191.49200000000027</c:v>
                </c:pt>
                <c:pt idx="180">
                  <c:v>192.53700000000001</c:v>
                </c:pt>
                <c:pt idx="181">
                  <c:v>193.48800000000031</c:v>
                </c:pt>
                <c:pt idx="182">
                  <c:v>194.53200000000001</c:v>
                </c:pt>
                <c:pt idx="183">
                  <c:v>195.483</c:v>
                </c:pt>
                <c:pt idx="184">
                  <c:v>196.52700000000004</c:v>
                </c:pt>
                <c:pt idx="185">
                  <c:v>197.58500000000001</c:v>
                </c:pt>
                <c:pt idx="186">
                  <c:v>198.52</c:v>
                </c:pt>
                <c:pt idx="187">
                  <c:v>199.57599999999999</c:v>
                </c:pt>
                <c:pt idx="188">
                  <c:v>200.50800000000001</c:v>
                </c:pt>
                <c:pt idx="189">
                  <c:v>201.489</c:v>
                </c:pt>
                <c:pt idx="190">
                  <c:v>202.53399999999999</c:v>
                </c:pt>
                <c:pt idx="191">
                  <c:v>203.59</c:v>
                </c:pt>
                <c:pt idx="192">
                  <c:v>204.518</c:v>
                </c:pt>
                <c:pt idx="193">
                  <c:v>205.57599999999999</c:v>
                </c:pt>
                <c:pt idx="194">
                  <c:v>206.50700000000001</c:v>
                </c:pt>
                <c:pt idx="195">
                  <c:v>207.565</c:v>
                </c:pt>
                <c:pt idx="196">
                  <c:v>208.49600000000001</c:v>
                </c:pt>
                <c:pt idx="197">
                  <c:v>209.55</c:v>
                </c:pt>
                <c:pt idx="198">
                  <c:v>210.595</c:v>
                </c:pt>
                <c:pt idx="199">
                  <c:v>211.54399999999998</c:v>
                </c:pt>
                <c:pt idx="200">
                  <c:v>212.58700000000007</c:v>
                </c:pt>
                <c:pt idx="201">
                  <c:v>213.53700000000001</c:v>
                </c:pt>
                <c:pt idx="202">
                  <c:v>214.58200000000031</c:v>
                </c:pt>
                <c:pt idx="203">
                  <c:v>215.529</c:v>
                </c:pt>
                <c:pt idx="204">
                  <c:v>216.57299999999998</c:v>
                </c:pt>
                <c:pt idx="205">
                  <c:v>217.523</c:v>
                </c:pt>
                <c:pt idx="206">
                  <c:v>218.565</c:v>
                </c:pt>
                <c:pt idx="207">
                  <c:v>219.51399999999998</c:v>
                </c:pt>
                <c:pt idx="208">
                  <c:v>220.55600000000001</c:v>
                </c:pt>
                <c:pt idx="209">
                  <c:v>221.541</c:v>
                </c:pt>
                <c:pt idx="210">
                  <c:v>222.58600000000001</c:v>
                </c:pt>
                <c:pt idx="211">
                  <c:v>223.53800000000001</c:v>
                </c:pt>
                <c:pt idx="212">
                  <c:v>224.58</c:v>
                </c:pt>
                <c:pt idx="213">
                  <c:v>225.53</c:v>
                </c:pt>
                <c:pt idx="214">
                  <c:v>226.57399999999998</c:v>
                </c:pt>
                <c:pt idx="215">
                  <c:v>227.52600000000001</c:v>
                </c:pt>
                <c:pt idx="216">
                  <c:v>228.571</c:v>
                </c:pt>
                <c:pt idx="217">
                  <c:v>229.5220000000003</c:v>
                </c:pt>
                <c:pt idx="218">
                  <c:v>230.566</c:v>
                </c:pt>
                <c:pt idx="219">
                  <c:v>231.517</c:v>
                </c:pt>
                <c:pt idx="220">
                  <c:v>232.56200000000001</c:v>
                </c:pt>
                <c:pt idx="221">
                  <c:v>233.61799999999999</c:v>
                </c:pt>
                <c:pt idx="222">
                  <c:v>234.548</c:v>
                </c:pt>
                <c:pt idx="223">
                  <c:v>235.607</c:v>
                </c:pt>
                <c:pt idx="224">
                  <c:v>236.54299999999998</c:v>
                </c:pt>
                <c:pt idx="225">
                  <c:v>237.601</c:v>
                </c:pt>
                <c:pt idx="226">
                  <c:v>238.53399999999999</c:v>
                </c:pt>
                <c:pt idx="227">
                  <c:v>239.61299999999997</c:v>
                </c:pt>
                <c:pt idx="228">
                  <c:v>240.56300000000002</c:v>
                </c:pt>
                <c:pt idx="229">
                  <c:v>241.54499999999999</c:v>
                </c:pt>
                <c:pt idx="230">
                  <c:v>242.589</c:v>
                </c:pt>
                <c:pt idx="231">
                  <c:v>243.53800000000001</c:v>
                </c:pt>
                <c:pt idx="232">
                  <c:v>244.595</c:v>
                </c:pt>
                <c:pt idx="233">
                  <c:v>245.54299999999998</c:v>
                </c:pt>
                <c:pt idx="234">
                  <c:v>246.584</c:v>
                </c:pt>
                <c:pt idx="235">
                  <c:v>247.53300000000002</c:v>
                </c:pt>
                <c:pt idx="236">
                  <c:v>248.57899999999998</c:v>
                </c:pt>
                <c:pt idx="237">
                  <c:v>249.53300000000002</c:v>
                </c:pt>
                <c:pt idx="238">
                  <c:v>250.57899999999998</c:v>
                </c:pt>
                <c:pt idx="239">
                  <c:v>251.56200000000001</c:v>
                </c:pt>
                <c:pt idx="240">
                  <c:v>252.608</c:v>
                </c:pt>
                <c:pt idx="241">
                  <c:v>253.55600000000001</c:v>
                </c:pt>
                <c:pt idx="242">
                  <c:v>254.59300000000002</c:v>
                </c:pt>
                <c:pt idx="243">
                  <c:v>255.541</c:v>
                </c:pt>
                <c:pt idx="244">
                  <c:v>256.584</c:v>
                </c:pt>
                <c:pt idx="245">
                  <c:v>257.53299999999939</c:v>
                </c:pt>
                <c:pt idx="246">
                  <c:v>258.57799999999969</c:v>
                </c:pt>
                <c:pt idx="247">
                  <c:v>259.63900000000001</c:v>
                </c:pt>
                <c:pt idx="248">
                  <c:v>260.56599999999969</c:v>
                </c:pt>
                <c:pt idx="249">
                  <c:v>261.62700000000001</c:v>
                </c:pt>
                <c:pt idx="250">
                  <c:v>262.55799999999999</c:v>
                </c:pt>
                <c:pt idx="251">
                  <c:v>263.61700000000002</c:v>
                </c:pt>
                <c:pt idx="252">
                  <c:v>264.54700000000008</c:v>
                </c:pt>
                <c:pt idx="253">
                  <c:v>265.60399999999993</c:v>
                </c:pt>
                <c:pt idx="254">
                  <c:v>266.64000000000038</c:v>
                </c:pt>
                <c:pt idx="255">
                  <c:v>267.59299999999939</c:v>
                </c:pt>
                <c:pt idx="256">
                  <c:v>268.63200000000001</c:v>
                </c:pt>
                <c:pt idx="257">
                  <c:v>269.58199999999914</c:v>
                </c:pt>
                <c:pt idx="258">
                  <c:v>270.62099999999964</c:v>
                </c:pt>
                <c:pt idx="259">
                  <c:v>271.57100000000003</c:v>
                </c:pt>
                <c:pt idx="260">
                  <c:v>272.61</c:v>
                </c:pt>
                <c:pt idx="261">
                  <c:v>273.56599999999969</c:v>
                </c:pt>
                <c:pt idx="262">
                  <c:v>274.60500000000002</c:v>
                </c:pt>
                <c:pt idx="263">
                  <c:v>275.55599999999993</c:v>
                </c:pt>
                <c:pt idx="264">
                  <c:v>276.61500000000001</c:v>
                </c:pt>
                <c:pt idx="265">
                  <c:v>277.56299999999999</c:v>
                </c:pt>
                <c:pt idx="266">
                  <c:v>278.62099999999964</c:v>
                </c:pt>
                <c:pt idx="267">
                  <c:v>279.65800000000002</c:v>
                </c:pt>
                <c:pt idx="268">
                  <c:v>280.608</c:v>
                </c:pt>
                <c:pt idx="269">
                  <c:v>281.64800000000002</c:v>
                </c:pt>
                <c:pt idx="270">
                  <c:v>282.59599999999926</c:v>
                </c:pt>
                <c:pt idx="271">
                  <c:v>283.63200000000001</c:v>
                </c:pt>
              </c:numCache>
            </c:numRef>
          </c:xVal>
          <c:yVal>
            <c:numRef>
              <c:f>myQcmDataRun2!$A$17:$A$288</c:f>
              <c:numCache>
                <c:formatCode>0.00</c:formatCode>
                <c:ptCount val="272"/>
                <c:pt idx="0">
                  <c:v>4997799.7</c:v>
                </c:pt>
                <c:pt idx="1">
                  <c:v>4997800</c:v>
                </c:pt>
                <c:pt idx="2">
                  <c:v>4997800</c:v>
                </c:pt>
                <c:pt idx="3">
                  <c:v>4997800.2</c:v>
                </c:pt>
                <c:pt idx="4">
                  <c:v>4997800.4000000004</c:v>
                </c:pt>
                <c:pt idx="5">
                  <c:v>4997800.4000000004</c:v>
                </c:pt>
                <c:pt idx="6">
                  <c:v>4997800.7</c:v>
                </c:pt>
                <c:pt idx="7">
                  <c:v>4997800.8</c:v>
                </c:pt>
                <c:pt idx="8">
                  <c:v>4997801.2</c:v>
                </c:pt>
                <c:pt idx="9">
                  <c:v>4997801.3</c:v>
                </c:pt>
                <c:pt idx="10">
                  <c:v>4997801.4000000004</c:v>
                </c:pt>
                <c:pt idx="11">
                  <c:v>4997801.5</c:v>
                </c:pt>
                <c:pt idx="12">
                  <c:v>4997801.5</c:v>
                </c:pt>
                <c:pt idx="13">
                  <c:v>4997801.3</c:v>
                </c:pt>
                <c:pt idx="14">
                  <c:v>4997801.6000000006</c:v>
                </c:pt>
                <c:pt idx="15">
                  <c:v>4997801.8</c:v>
                </c:pt>
                <c:pt idx="16">
                  <c:v>4997802</c:v>
                </c:pt>
                <c:pt idx="17">
                  <c:v>4997802</c:v>
                </c:pt>
                <c:pt idx="18">
                  <c:v>4997802.5</c:v>
                </c:pt>
                <c:pt idx="19">
                  <c:v>4997802.3</c:v>
                </c:pt>
                <c:pt idx="20">
                  <c:v>4997802.5</c:v>
                </c:pt>
                <c:pt idx="21">
                  <c:v>4997802.9000000004</c:v>
                </c:pt>
                <c:pt idx="22">
                  <c:v>4997802.9000000004</c:v>
                </c:pt>
                <c:pt idx="23">
                  <c:v>4997803</c:v>
                </c:pt>
                <c:pt idx="24">
                  <c:v>4997803.1000000006</c:v>
                </c:pt>
                <c:pt idx="25">
                  <c:v>4997803.4000000004</c:v>
                </c:pt>
                <c:pt idx="26">
                  <c:v>4997803.1000000006</c:v>
                </c:pt>
                <c:pt idx="27">
                  <c:v>4997803.6000000006</c:v>
                </c:pt>
                <c:pt idx="28">
                  <c:v>4997803.9000000004</c:v>
                </c:pt>
                <c:pt idx="29">
                  <c:v>4997803.9000000004</c:v>
                </c:pt>
                <c:pt idx="30">
                  <c:v>4997803.8</c:v>
                </c:pt>
                <c:pt idx="31">
                  <c:v>4997803.9000000004</c:v>
                </c:pt>
                <c:pt idx="32">
                  <c:v>4997804.5</c:v>
                </c:pt>
                <c:pt idx="33">
                  <c:v>4997804.4000000004</c:v>
                </c:pt>
                <c:pt idx="34">
                  <c:v>4997804.7</c:v>
                </c:pt>
                <c:pt idx="35">
                  <c:v>4997805</c:v>
                </c:pt>
                <c:pt idx="36">
                  <c:v>4997805.1000000006</c:v>
                </c:pt>
                <c:pt idx="37">
                  <c:v>4997804.9000000004</c:v>
                </c:pt>
                <c:pt idx="38">
                  <c:v>4997805.2</c:v>
                </c:pt>
                <c:pt idx="39">
                  <c:v>4997805</c:v>
                </c:pt>
                <c:pt idx="40">
                  <c:v>4997805.1000000006</c:v>
                </c:pt>
                <c:pt idx="41">
                  <c:v>4997805.3</c:v>
                </c:pt>
                <c:pt idx="42">
                  <c:v>4997805.6000000006</c:v>
                </c:pt>
                <c:pt idx="43">
                  <c:v>4997805.7</c:v>
                </c:pt>
                <c:pt idx="44">
                  <c:v>4997805.9000000004</c:v>
                </c:pt>
                <c:pt idx="45">
                  <c:v>4997806</c:v>
                </c:pt>
                <c:pt idx="46">
                  <c:v>4997805.8</c:v>
                </c:pt>
                <c:pt idx="47">
                  <c:v>4997806.4000000004</c:v>
                </c:pt>
                <c:pt idx="48">
                  <c:v>4997806.2</c:v>
                </c:pt>
                <c:pt idx="49">
                  <c:v>4997806.8</c:v>
                </c:pt>
                <c:pt idx="50">
                  <c:v>4997806.5</c:v>
                </c:pt>
                <c:pt idx="51">
                  <c:v>4997806.8</c:v>
                </c:pt>
                <c:pt idx="52">
                  <c:v>4997806.9000000004</c:v>
                </c:pt>
                <c:pt idx="53">
                  <c:v>4997806.9000000004</c:v>
                </c:pt>
                <c:pt idx="54">
                  <c:v>4997807.2</c:v>
                </c:pt>
                <c:pt idx="55">
                  <c:v>4997807.5</c:v>
                </c:pt>
                <c:pt idx="56">
                  <c:v>4997807.7</c:v>
                </c:pt>
                <c:pt idx="57">
                  <c:v>4997807.8</c:v>
                </c:pt>
                <c:pt idx="58">
                  <c:v>4997808.1000000006</c:v>
                </c:pt>
                <c:pt idx="59">
                  <c:v>4997807.7</c:v>
                </c:pt>
                <c:pt idx="60">
                  <c:v>4997807.9000000004</c:v>
                </c:pt>
                <c:pt idx="61">
                  <c:v>4997808</c:v>
                </c:pt>
                <c:pt idx="62">
                  <c:v>4997808.7</c:v>
                </c:pt>
                <c:pt idx="63">
                  <c:v>4997808.3</c:v>
                </c:pt>
                <c:pt idx="64">
                  <c:v>4997809.1000000006</c:v>
                </c:pt>
                <c:pt idx="65">
                  <c:v>4997809</c:v>
                </c:pt>
                <c:pt idx="66">
                  <c:v>4997809</c:v>
                </c:pt>
                <c:pt idx="67">
                  <c:v>4997809.2</c:v>
                </c:pt>
                <c:pt idx="68">
                  <c:v>4997809.3</c:v>
                </c:pt>
                <c:pt idx="69">
                  <c:v>4997809.2</c:v>
                </c:pt>
                <c:pt idx="70">
                  <c:v>4997809.2</c:v>
                </c:pt>
                <c:pt idx="71">
                  <c:v>4997809.7</c:v>
                </c:pt>
                <c:pt idx="72">
                  <c:v>4997809.9000000004</c:v>
                </c:pt>
                <c:pt idx="73">
                  <c:v>4997810</c:v>
                </c:pt>
                <c:pt idx="74">
                  <c:v>4997809.9000000004</c:v>
                </c:pt>
                <c:pt idx="75">
                  <c:v>4997809.8</c:v>
                </c:pt>
                <c:pt idx="76">
                  <c:v>4997809.8</c:v>
                </c:pt>
                <c:pt idx="77">
                  <c:v>4997810</c:v>
                </c:pt>
                <c:pt idx="78">
                  <c:v>4997809.9000000004</c:v>
                </c:pt>
                <c:pt idx="79">
                  <c:v>4997809.9000000004</c:v>
                </c:pt>
                <c:pt idx="80">
                  <c:v>4997810.2</c:v>
                </c:pt>
                <c:pt idx="81">
                  <c:v>4997810.3</c:v>
                </c:pt>
                <c:pt idx="82">
                  <c:v>4997810.4000000004</c:v>
                </c:pt>
                <c:pt idx="83">
                  <c:v>4997811</c:v>
                </c:pt>
                <c:pt idx="84">
                  <c:v>4997811.6000000006</c:v>
                </c:pt>
                <c:pt idx="85">
                  <c:v>4997811.3</c:v>
                </c:pt>
                <c:pt idx="86">
                  <c:v>4997811.8</c:v>
                </c:pt>
                <c:pt idx="87">
                  <c:v>4997811.4000000004</c:v>
                </c:pt>
                <c:pt idx="88">
                  <c:v>4997812.2</c:v>
                </c:pt>
                <c:pt idx="89">
                  <c:v>4997812</c:v>
                </c:pt>
                <c:pt idx="90">
                  <c:v>4997811.6000000006</c:v>
                </c:pt>
                <c:pt idx="91">
                  <c:v>4997810.2</c:v>
                </c:pt>
                <c:pt idx="92">
                  <c:v>4997808.7</c:v>
                </c:pt>
                <c:pt idx="93">
                  <c:v>4997808.8</c:v>
                </c:pt>
                <c:pt idx="94">
                  <c:v>4997808.3</c:v>
                </c:pt>
                <c:pt idx="95">
                  <c:v>4997808.3</c:v>
                </c:pt>
                <c:pt idx="96">
                  <c:v>4997808.6000000006</c:v>
                </c:pt>
                <c:pt idx="97">
                  <c:v>4997808.4000000004</c:v>
                </c:pt>
                <c:pt idx="98">
                  <c:v>4997808.8</c:v>
                </c:pt>
                <c:pt idx="99">
                  <c:v>4997808.3</c:v>
                </c:pt>
                <c:pt idx="100">
                  <c:v>4997808.6000000006</c:v>
                </c:pt>
                <c:pt idx="101">
                  <c:v>4997808.4000000004</c:v>
                </c:pt>
                <c:pt idx="102">
                  <c:v>4997809</c:v>
                </c:pt>
                <c:pt idx="103">
                  <c:v>4997808.6000000006</c:v>
                </c:pt>
                <c:pt idx="104">
                  <c:v>4997808.9000000004</c:v>
                </c:pt>
                <c:pt idx="105">
                  <c:v>4997808.5</c:v>
                </c:pt>
                <c:pt idx="106">
                  <c:v>4997808.9000000004</c:v>
                </c:pt>
                <c:pt idx="107">
                  <c:v>4997809</c:v>
                </c:pt>
                <c:pt idx="108">
                  <c:v>4997809.1000000006</c:v>
                </c:pt>
                <c:pt idx="109">
                  <c:v>4997809.2</c:v>
                </c:pt>
                <c:pt idx="110">
                  <c:v>4997809.3</c:v>
                </c:pt>
                <c:pt idx="111">
                  <c:v>4997809.6000000006</c:v>
                </c:pt>
                <c:pt idx="112">
                  <c:v>4997809.4000000004</c:v>
                </c:pt>
                <c:pt idx="113">
                  <c:v>4997809.4000000004</c:v>
                </c:pt>
                <c:pt idx="114">
                  <c:v>4997809.7</c:v>
                </c:pt>
                <c:pt idx="115">
                  <c:v>4997809.6000000006</c:v>
                </c:pt>
                <c:pt idx="116">
                  <c:v>4997809.9000000004</c:v>
                </c:pt>
                <c:pt idx="117">
                  <c:v>4997810</c:v>
                </c:pt>
                <c:pt idx="118">
                  <c:v>4997810.1000000006</c:v>
                </c:pt>
                <c:pt idx="119">
                  <c:v>4997810.4000000004</c:v>
                </c:pt>
                <c:pt idx="120">
                  <c:v>4997810.4000000004</c:v>
                </c:pt>
                <c:pt idx="121">
                  <c:v>4997810.6000000006</c:v>
                </c:pt>
                <c:pt idx="122">
                  <c:v>4997810.6000000006</c:v>
                </c:pt>
                <c:pt idx="123">
                  <c:v>4997810.8</c:v>
                </c:pt>
                <c:pt idx="124">
                  <c:v>4997811</c:v>
                </c:pt>
                <c:pt idx="125">
                  <c:v>4997811.1000000006</c:v>
                </c:pt>
                <c:pt idx="126">
                  <c:v>4997810.7</c:v>
                </c:pt>
                <c:pt idx="127">
                  <c:v>4997810.8</c:v>
                </c:pt>
                <c:pt idx="128">
                  <c:v>4997811.3</c:v>
                </c:pt>
                <c:pt idx="129">
                  <c:v>4997811</c:v>
                </c:pt>
                <c:pt idx="130">
                  <c:v>4997811.1000000006</c:v>
                </c:pt>
                <c:pt idx="131">
                  <c:v>4997811.6000000006</c:v>
                </c:pt>
                <c:pt idx="132">
                  <c:v>4997811.5</c:v>
                </c:pt>
                <c:pt idx="133">
                  <c:v>4997812</c:v>
                </c:pt>
                <c:pt idx="134">
                  <c:v>4997811.5</c:v>
                </c:pt>
                <c:pt idx="135">
                  <c:v>4997811.6000000006</c:v>
                </c:pt>
                <c:pt idx="136">
                  <c:v>4997811.6000000006</c:v>
                </c:pt>
                <c:pt idx="137">
                  <c:v>4997811.4000000004</c:v>
                </c:pt>
                <c:pt idx="138">
                  <c:v>4997811.7</c:v>
                </c:pt>
                <c:pt idx="139">
                  <c:v>4997811.8</c:v>
                </c:pt>
                <c:pt idx="140">
                  <c:v>4997811.6000000006</c:v>
                </c:pt>
                <c:pt idx="141">
                  <c:v>4997811.6000000006</c:v>
                </c:pt>
                <c:pt idx="142">
                  <c:v>4997811.6000000006</c:v>
                </c:pt>
                <c:pt idx="143">
                  <c:v>4997811.9000000004</c:v>
                </c:pt>
                <c:pt idx="144">
                  <c:v>4997812</c:v>
                </c:pt>
                <c:pt idx="145">
                  <c:v>4997812.1000000006</c:v>
                </c:pt>
                <c:pt idx="146">
                  <c:v>4997811.9000000004</c:v>
                </c:pt>
                <c:pt idx="147">
                  <c:v>4997812.3</c:v>
                </c:pt>
                <c:pt idx="148">
                  <c:v>4997812.6000000006</c:v>
                </c:pt>
                <c:pt idx="149">
                  <c:v>4997812.4000000004</c:v>
                </c:pt>
                <c:pt idx="150">
                  <c:v>4997813</c:v>
                </c:pt>
                <c:pt idx="151">
                  <c:v>4997812.8</c:v>
                </c:pt>
                <c:pt idx="152">
                  <c:v>4997813.1000000006</c:v>
                </c:pt>
                <c:pt idx="153">
                  <c:v>4997813.8</c:v>
                </c:pt>
                <c:pt idx="154">
                  <c:v>4997813.3</c:v>
                </c:pt>
                <c:pt idx="155">
                  <c:v>4997813.6000000006</c:v>
                </c:pt>
                <c:pt idx="156">
                  <c:v>4997813.7</c:v>
                </c:pt>
                <c:pt idx="157">
                  <c:v>4997813.5</c:v>
                </c:pt>
                <c:pt idx="158">
                  <c:v>4997814</c:v>
                </c:pt>
                <c:pt idx="159">
                  <c:v>4997814.2</c:v>
                </c:pt>
                <c:pt idx="160">
                  <c:v>4997814.5</c:v>
                </c:pt>
                <c:pt idx="161">
                  <c:v>4997814.5</c:v>
                </c:pt>
                <c:pt idx="162">
                  <c:v>4997814.9000000004</c:v>
                </c:pt>
                <c:pt idx="163">
                  <c:v>4997815</c:v>
                </c:pt>
                <c:pt idx="164">
                  <c:v>4997815.2</c:v>
                </c:pt>
                <c:pt idx="165">
                  <c:v>4997815.1000000006</c:v>
                </c:pt>
                <c:pt idx="166">
                  <c:v>4997815.3</c:v>
                </c:pt>
                <c:pt idx="167">
                  <c:v>4997815.4000000004</c:v>
                </c:pt>
                <c:pt idx="168">
                  <c:v>4997815.5</c:v>
                </c:pt>
                <c:pt idx="169">
                  <c:v>4997815.9000000004</c:v>
                </c:pt>
                <c:pt idx="170">
                  <c:v>4997815.8</c:v>
                </c:pt>
                <c:pt idx="171">
                  <c:v>4997815.8</c:v>
                </c:pt>
                <c:pt idx="172">
                  <c:v>4997816.3</c:v>
                </c:pt>
                <c:pt idx="173">
                  <c:v>4997815.8</c:v>
                </c:pt>
                <c:pt idx="174">
                  <c:v>4997816.4000000004</c:v>
                </c:pt>
                <c:pt idx="175">
                  <c:v>4997816.5</c:v>
                </c:pt>
                <c:pt idx="176">
                  <c:v>4997817.1000000006</c:v>
                </c:pt>
                <c:pt idx="177">
                  <c:v>4997816.9000000004</c:v>
                </c:pt>
                <c:pt idx="178">
                  <c:v>4997817.3</c:v>
                </c:pt>
                <c:pt idx="179">
                  <c:v>4997817.3</c:v>
                </c:pt>
                <c:pt idx="180">
                  <c:v>4997817.6000000006</c:v>
                </c:pt>
                <c:pt idx="181">
                  <c:v>4997817.2</c:v>
                </c:pt>
                <c:pt idx="182">
                  <c:v>4997817.4000000004</c:v>
                </c:pt>
                <c:pt idx="183">
                  <c:v>4997817.5</c:v>
                </c:pt>
                <c:pt idx="184">
                  <c:v>4997817.7</c:v>
                </c:pt>
                <c:pt idx="185">
                  <c:v>4997818.3</c:v>
                </c:pt>
                <c:pt idx="186">
                  <c:v>4997818.1000000006</c:v>
                </c:pt>
                <c:pt idx="187">
                  <c:v>4997818.4000000004</c:v>
                </c:pt>
                <c:pt idx="188">
                  <c:v>4997818.6000000006</c:v>
                </c:pt>
                <c:pt idx="189">
                  <c:v>4997818.5</c:v>
                </c:pt>
                <c:pt idx="190">
                  <c:v>4997818.8</c:v>
                </c:pt>
                <c:pt idx="191">
                  <c:v>4997819.3</c:v>
                </c:pt>
                <c:pt idx="192">
                  <c:v>4997819.6000000006</c:v>
                </c:pt>
                <c:pt idx="193">
                  <c:v>4997819.7</c:v>
                </c:pt>
                <c:pt idx="194">
                  <c:v>4997819.8</c:v>
                </c:pt>
                <c:pt idx="195">
                  <c:v>4997820</c:v>
                </c:pt>
                <c:pt idx="196">
                  <c:v>4997819.9000000004</c:v>
                </c:pt>
                <c:pt idx="197">
                  <c:v>4997820.4000000004</c:v>
                </c:pt>
                <c:pt idx="198">
                  <c:v>4997820</c:v>
                </c:pt>
                <c:pt idx="199">
                  <c:v>4997819.9000000004</c:v>
                </c:pt>
                <c:pt idx="200">
                  <c:v>4997820.4000000004</c:v>
                </c:pt>
                <c:pt idx="201">
                  <c:v>4997820.6000000006</c:v>
                </c:pt>
                <c:pt idx="202">
                  <c:v>4997820.8</c:v>
                </c:pt>
                <c:pt idx="203">
                  <c:v>4997820.4000000004</c:v>
                </c:pt>
                <c:pt idx="204">
                  <c:v>4997820.7</c:v>
                </c:pt>
                <c:pt idx="205">
                  <c:v>4997820.7</c:v>
                </c:pt>
                <c:pt idx="206">
                  <c:v>4997820.3</c:v>
                </c:pt>
                <c:pt idx="207">
                  <c:v>4997820.5</c:v>
                </c:pt>
                <c:pt idx="208">
                  <c:v>4997820.6000000006</c:v>
                </c:pt>
                <c:pt idx="209">
                  <c:v>4997821</c:v>
                </c:pt>
                <c:pt idx="210">
                  <c:v>4997818.3</c:v>
                </c:pt>
                <c:pt idx="211">
                  <c:v>4997816.1000000006</c:v>
                </c:pt>
                <c:pt idx="212">
                  <c:v>4997815.8</c:v>
                </c:pt>
                <c:pt idx="213">
                  <c:v>4997816</c:v>
                </c:pt>
                <c:pt idx="214">
                  <c:v>4997816</c:v>
                </c:pt>
                <c:pt idx="215">
                  <c:v>4997816</c:v>
                </c:pt>
                <c:pt idx="216">
                  <c:v>4997816.1000000006</c:v>
                </c:pt>
                <c:pt idx="217">
                  <c:v>4997816.3</c:v>
                </c:pt>
                <c:pt idx="218">
                  <c:v>4997816.5</c:v>
                </c:pt>
                <c:pt idx="219">
                  <c:v>4997817</c:v>
                </c:pt>
                <c:pt idx="220">
                  <c:v>4997816.8</c:v>
                </c:pt>
                <c:pt idx="221">
                  <c:v>4997816.9000000004</c:v>
                </c:pt>
                <c:pt idx="222">
                  <c:v>4997817.6000000006</c:v>
                </c:pt>
                <c:pt idx="223">
                  <c:v>4997817.2</c:v>
                </c:pt>
                <c:pt idx="224">
                  <c:v>4997817.3</c:v>
                </c:pt>
                <c:pt idx="225">
                  <c:v>4997817.3</c:v>
                </c:pt>
                <c:pt idx="226">
                  <c:v>4997817.2</c:v>
                </c:pt>
                <c:pt idx="227">
                  <c:v>4997817.8</c:v>
                </c:pt>
                <c:pt idx="228">
                  <c:v>4997818</c:v>
                </c:pt>
                <c:pt idx="229">
                  <c:v>4997818</c:v>
                </c:pt>
                <c:pt idx="230">
                  <c:v>4997818.3</c:v>
                </c:pt>
                <c:pt idx="231">
                  <c:v>4997818.4000000004</c:v>
                </c:pt>
                <c:pt idx="232">
                  <c:v>4997818.8</c:v>
                </c:pt>
                <c:pt idx="233">
                  <c:v>4997819</c:v>
                </c:pt>
                <c:pt idx="234">
                  <c:v>4997819.2</c:v>
                </c:pt>
                <c:pt idx="235">
                  <c:v>4997819.5</c:v>
                </c:pt>
                <c:pt idx="236">
                  <c:v>4997820</c:v>
                </c:pt>
                <c:pt idx="237">
                  <c:v>4997820.1000000006</c:v>
                </c:pt>
                <c:pt idx="238">
                  <c:v>4997819.8</c:v>
                </c:pt>
                <c:pt idx="239">
                  <c:v>4997820.4000000004</c:v>
                </c:pt>
                <c:pt idx="240">
                  <c:v>4997820.8</c:v>
                </c:pt>
                <c:pt idx="241">
                  <c:v>4997820.8</c:v>
                </c:pt>
                <c:pt idx="242">
                  <c:v>4997820.9000000004</c:v>
                </c:pt>
                <c:pt idx="243">
                  <c:v>4997821.1000000006</c:v>
                </c:pt>
                <c:pt idx="244">
                  <c:v>4997821.1000000006</c:v>
                </c:pt>
                <c:pt idx="245">
                  <c:v>4997821.8</c:v>
                </c:pt>
                <c:pt idx="246">
                  <c:v>4997822</c:v>
                </c:pt>
                <c:pt idx="247">
                  <c:v>4997822.3</c:v>
                </c:pt>
                <c:pt idx="248">
                  <c:v>4997822.6000000006</c:v>
                </c:pt>
                <c:pt idx="249">
                  <c:v>4997822.8</c:v>
                </c:pt>
                <c:pt idx="250">
                  <c:v>4997822.7</c:v>
                </c:pt>
                <c:pt idx="251">
                  <c:v>4997823.1000000006</c:v>
                </c:pt>
                <c:pt idx="252">
                  <c:v>4997823.6000000006</c:v>
                </c:pt>
                <c:pt idx="253">
                  <c:v>4997823.9000000004</c:v>
                </c:pt>
                <c:pt idx="254">
                  <c:v>4997824</c:v>
                </c:pt>
                <c:pt idx="255">
                  <c:v>4997824.2</c:v>
                </c:pt>
                <c:pt idx="256">
                  <c:v>4997824.4000000004</c:v>
                </c:pt>
                <c:pt idx="257">
                  <c:v>4997824.8</c:v>
                </c:pt>
                <c:pt idx="258">
                  <c:v>4997824.6000000006</c:v>
                </c:pt>
                <c:pt idx="259">
                  <c:v>4997825</c:v>
                </c:pt>
                <c:pt idx="260">
                  <c:v>4997825.5</c:v>
                </c:pt>
                <c:pt idx="261">
                  <c:v>4997825.5</c:v>
                </c:pt>
                <c:pt idx="262">
                  <c:v>4997825.1000000006</c:v>
                </c:pt>
                <c:pt idx="263">
                  <c:v>4997825.9000000004</c:v>
                </c:pt>
                <c:pt idx="264">
                  <c:v>4997826.1000000006</c:v>
                </c:pt>
                <c:pt idx="265">
                  <c:v>4997826.8</c:v>
                </c:pt>
                <c:pt idx="266">
                  <c:v>4997826.6000000006</c:v>
                </c:pt>
                <c:pt idx="267">
                  <c:v>4997827</c:v>
                </c:pt>
                <c:pt idx="268">
                  <c:v>4997827.7</c:v>
                </c:pt>
                <c:pt idx="269">
                  <c:v>4997827.5</c:v>
                </c:pt>
                <c:pt idx="270">
                  <c:v>4997827.4000000004</c:v>
                </c:pt>
                <c:pt idx="271">
                  <c:v>4997828.2</c:v>
                </c:pt>
              </c:numCache>
            </c:numRef>
          </c:yVal>
          <c:smooth val="1"/>
        </c:ser>
        <c:axId val="92607232"/>
        <c:axId val="92609152"/>
      </c:scatterChart>
      <c:valAx>
        <c:axId val="92607232"/>
        <c:scaling>
          <c:orientation val="minMax"/>
        </c:scaling>
        <c:axPos val="b"/>
        <c:title>
          <c:tx>
            <c:rich>
              <a:bodyPr/>
              <a:lstStyle/>
              <a:p>
                <a:pPr>
                  <a:defRPr lang="en-US"/>
                </a:pPr>
                <a:r>
                  <a:rPr lang="en-US" sz="1200"/>
                  <a:t>Time (s)</a:t>
                </a:r>
              </a:p>
            </c:rich>
          </c:tx>
        </c:title>
        <c:numFmt formatCode="#,##0" sourceLinked="0"/>
        <c:tickLblPos val="nextTo"/>
        <c:txPr>
          <a:bodyPr/>
          <a:lstStyle/>
          <a:p>
            <a:pPr>
              <a:defRPr lang="en-US"/>
            </a:pPr>
            <a:endParaRPr lang="en-US"/>
          </a:p>
        </c:txPr>
        <c:crossAx val="92609152"/>
        <c:crosses val="autoZero"/>
        <c:crossBetween val="midCat"/>
      </c:valAx>
      <c:valAx>
        <c:axId val="92609152"/>
        <c:scaling>
          <c:orientation val="minMax"/>
        </c:scaling>
        <c:axPos val="l"/>
        <c:majorGridlines/>
        <c:title>
          <c:tx>
            <c:rich>
              <a:bodyPr rot="-5400000" vert="horz"/>
              <a:lstStyle/>
              <a:p>
                <a:pPr>
                  <a:defRPr lang="en-US"/>
                </a:pPr>
                <a:r>
                  <a:rPr lang="en-US" sz="1200"/>
                  <a:t>Frequency (Hz)</a:t>
                </a:r>
              </a:p>
            </c:rich>
          </c:tx>
        </c:title>
        <c:numFmt formatCode="0.00" sourceLinked="1"/>
        <c:tickLblPos val="nextTo"/>
        <c:txPr>
          <a:bodyPr/>
          <a:lstStyle/>
          <a:p>
            <a:pPr>
              <a:defRPr lang="en-US"/>
            </a:pPr>
            <a:endParaRPr lang="en-US"/>
          </a:p>
        </c:txPr>
        <c:crossAx val="92607232"/>
        <c:crosses val="autoZero"/>
        <c:crossBetween val="midCat"/>
      </c:valAx>
    </c:plotArea>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200"/>
              <a:t>Normalized SRS QCM200 Read</a:t>
            </a:r>
            <a:r>
              <a:rPr lang="en-US" sz="1200" baseline="0"/>
              <a:t>out for the Addition of Mercaptoundecanoic Acid</a:t>
            </a:r>
            <a:endParaRPr lang="en-US" sz="1200"/>
          </a:p>
        </c:rich>
      </c:tx>
    </c:title>
    <c:plotArea>
      <c:layout>
        <c:manualLayout>
          <c:layoutTarget val="inner"/>
          <c:xMode val="edge"/>
          <c:yMode val="edge"/>
          <c:x val="0.2023276400794729"/>
          <c:y val="0.26492127673230037"/>
          <c:w val="0.70983678764292357"/>
          <c:h val="0.54565474052585561"/>
        </c:manualLayout>
      </c:layout>
      <c:scatterChart>
        <c:scatterStyle val="smoothMarker"/>
        <c:ser>
          <c:idx val="0"/>
          <c:order val="0"/>
          <c:tx>
            <c:v>qcm</c:v>
          </c:tx>
          <c:marker>
            <c:symbol val="none"/>
          </c:marker>
          <c:xVal>
            <c:numRef>
              <c:f>myQcmDataRun2!$G$17:$G$288</c:f>
              <c:numCache>
                <c:formatCode>0.00E+00</c:formatCode>
                <c:ptCount val="272"/>
                <c:pt idx="0">
                  <c:v>7.3939999999999975</c:v>
                </c:pt>
                <c:pt idx="1">
                  <c:v>13.485000000000024</c:v>
                </c:pt>
                <c:pt idx="2">
                  <c:v>14.418000000000001</c:v>
                </c:pt>
                <c:pt idx="3">
                  <c:v>15.39</c:v>
                </c:pt>
                <c:pt idx="4">
                  <c:v>16.341999999999999</c:v>
                </c:pt>
                <c:pt idx="5">
                  <c:v>17.353000000000005</c:v>
                </c:pt>
                <c:pt idx="6">
                  <c:v>18.420999999999989</c:v>
                </c:pt>
                <c:pt idx="7">
                  <c:v>19.327999999999999</c:v>
                </c:pt>
                <c:pt idx="8">
                  <c:v>20.405999999999921</c:v>
                </c:pt>
                <c:pt idx="9">
                  <c:v>21.420999999999989</c:v>
                </c:pt>
                <c:pt idx="10">
                  <c:v>22.376999999999999</c:v>
                </c:pt>
                <c:pt idx="11">
                  <c:v>23.358000000000001</c:v>
                </c:pt>
                <c:pt idx="12">
                  <c:v>24.416</c:v>
                </c:pt>
                <c:pt idx="13">
                  <c:v>25.395</c:v>
                </c:pt>
                <c:pt idx="14">
                  <c:v>26.370999999999999</c:v>
                </c:pt>
                <c:pt idx="15">
                  <c:v>27.433</c:v>
                </c:pt>
                <c:pt idx="16">
                  <c:v>28.378</c:v>
                </c:pt>
                <c:pt idx="17">
                  <c:v>29.356999999999999</c:v>
                </c:pt>
                <c:pt idx="18">
                  <c:v>30.411999999999999</c:v>
                </c:pt>
                <c:pt idx="19">
                  <c:v>31.421999999999986</c:v>
                </c:pt>
                <c:pt idx="20">
                  <c:v>32.380999999999993</c:v>
                </c:pt>
                <c:pt idx="21">
                  <c:v>33.437000000000005</c:v>
                </c:pt>
                <c:pt idx="22">
                  <c:v>34.403999999999996</c:v>
                </c:pt>
                <c:pt idx="23">
                  <c:v>35.349000000000004</c:v>
                </c:pt>
                <c:pt idx="24">
                  <c:v>36.347999999999999</c:v>
                </c:pt>
                <c:pt idx="25">
                  <c:v>37.408000000000001</c:v>
                </c:pt>
                <c:pt idx="26">
                  <c:v>38.370999999999995</c:v>
                </c:pt>
                <c:pt idx="27">
                  <c:v>39.423000000000002</c:v>
                </c:pt>
                <c:pt idx="28">
                  <c:v>40.373999999999995</c:v>
                </c:pt>
                <c:pt idx="29">
                  <c:v>41.375</c:v>
                </c:pt>
                <c:pt idx="30">
                  <c:v>42.429000000000002</c:v>
                </c:pt>
                <c:pt idx="31">
                  <c:v>43.39</c:v>
                </c:pt>
                <c:pt idx="32">
                  <c:v>44.443999999999996</c:v>
                </c:pt>
                <c:pt idx="33">
                  <c:v>45.411999999999999</c:v>
                </c:pt>
                <c:pt idx="34">
                  <c:v>46.39</c:v>
                </c:pt>
                <c:pt idx="35">
                  <c:v>47.446000000000005</c:v>
                </c:pt>
                <c:pt idx="36">
                  <c:v>48.409000000000006</c:v>
                </c:pt>
                <c:pt idx="37">
                  <c:v>49.363</c:v>
                </c:pt>
                <c:pt idx="38">
                  <c:v>50.43</c:v>
                </c:pt>
                <c:pt idx="39">
                  <c:v>51.409000000000006</c:v>
                </c:pt>
                <c:pt idx="40">
                  <c:v>52.370999999999995</c:v>
                </c:pt>
                <c:pt idx="41">
                  <c:v>53.428000000000011</c:v>
                </c:pt>
                <c:pt idx="42">
                  <c:v>54.376000000000005</c:v>
                </c:pt>
                <c:pt idx="43">
                  <c:v>55.452999999999996</c:v>
                </c:pt>
                <c:pt idx="44">
                  <c:v>56.434000000000005</c:v>
                </c:pt>
                <c:pt idx="45">
                  <c:v>57.395000000000003</c:v>
                </c:pt>
                <c:pt idx="46">
                  <c:v>58.448</c:v>
                </c:pt>
                <c:pt idx="47">
                  <c:v>59.406000000000006</c:v>
                </c:pt>
                <c:pt idx="48">
                  <c:v>60.363</c:v>
                </c:pt>
                <c:pt idx="49">
                  <c:v>61.446999999999996</c:v>
                </c:pt>
                <c:pt idx="50">
                  <c:v>62.407000000000004</c:v>
                </c:pt>
                <c:pt idx="51">
                  <c:v>63.462000000000003</c:v>
                </c:pt>
                <c:pt idx="52">
                  <c:v>64.423000000000002</c:v>
                </c:pt>
                <c:pt idx="53">
                  <c:v>65.372999999999948</c:v>
                </c:pt>
                <c:pt idx="54">
                  <c:v>66.443000000000026</c:v>
                </c:pt>
                <c:pt idx="55">
                  <c:v>67.396000000000001</c:v>
                </c:pt>
                <c:pt idx="56">
                  <c:v>68.450999999999993</c:v>
                </c:pt>
                <c:pt idx="57">
                  <c:v>69.412999999999997</c:v>
                </c:pt>
                <c:pt idx="58">
                  <c:v>70.468000000000004</c:v>
                </c:pt>
                <c:pt idx="59">
                  <c:v>71.391999999999996</c:v>
                </c:pt>
                <c:pt idx="60">
                  <c:v>72.448000000000022</c:v>
                </c:pt>
                <c:pt idx="61">
                  <c:v>73.405000000000001</c:v>
                </c:pt>
                <c:pt idx="62">
                  <c:v>74.464000000000027</c:v>
                </c:pt>
                <c:pt idx="63">
                  <c:v>75.4110000000003</c:v>
                </c:pt>
                <c:pt idx="64">
                  <c:v>76.371999999999986</c:v>
                </c:pt>
                <c:pt idx="65">
                  <c:v>77.424000000000007</c:v>
                </c:pt>
                <c:pt idx="66">
                  <c:v>78.382999999999981</c:v>
                </c:pt>
                <c:pt idx="67">
                  <c:v>79.440000000000026</c:v>
                </c:pt>
                <c:pt idx="68">
                  <c:v>80.400999999999996</c:v>
                </c:pt>
                <c:pt idx="69">
                  <c:v>81.381</c:v>
                </c:pt>
                <c:pt idx="70">
                  <c:v>82.435000000000002</c:v>
                </c:pt>
                <c:pt idx="71">
                  <c:v>83.399000000000001</c:v>
                </c:pt>
                <c:pt idx="72">
                  <c:v>84.453999999999994</c:v>
                </c:pt>
                <c:pt idx="73">
                  <c:v>85.4140000000003</c:v>
                </c:pt>
                <c:pt idx="74">
                  <c:v>86.464000000000027</c:v>
                </c:pt>
                <c:pt idx="75">
                  <c:v>87.423000000000002</c:v>
                </c:pt>
                <c:pt idx="76">
                  <c:v>88.478999999999999</c:v>
                </c:pt>
                <c:pt idx="77">
                  <c:v>89.424000000000007</c:v>
                </c:pt>
                <c:pt idx="78">
                  <c:v>90.384</c:v>
                </c:pt>
                <c:pt idx="79">
                  <c:v>91.465999999999994</c:v>
                </c:pt>
                <c:pt idx="80">
                  <c:v>92.427999999999997</c:v>
                </c:pt>
                <c:pt idx="81">
                  <c:v>93.491000000000227</c:v>
                </c:pt>
                <c:pt idx="82">
                  <c:v>94.453999999999994</c:v>
                </c:pt>
                <c:pt idx="83">
                  <c:v>95.400999999999996</c:v>
                </c:pt>
                <c:pt idx="84">
                  <c:v>96.456999999999994</c:v>
                </c:pt>
                <c:pt idx="85">
                  <c:v>97.418000000000006</c:v>
                </c:pt>
                <c:pt idx="86">
                  <c:v>98.471000000000004</c:v>
                </c:pt>
                <c:pt idx="87">
                  <c:v>99.427999999999997</c:v>
                </c:pt>
                <c:pt idx="88">
                  <c:v>100.488</c:v>
                </c:pt>
                <c:pt idx="89">
                  <c:v>101.476</c:v>
                </c:pt>
                <c:pt idx="90">
                  <c:v>102.42</c:v>
                </c:pt>
                <c:pt idx="91">
                  <c:v>103.47499999999999</c:v>
                </c:pt>
                <c:pt idx="92">
                  <c:v>104.43400000000022</c:v>
                </c:pt>
                <c:pt idx="93">
                  <c:v>105.489</c:v>
                </c:pt>
                <c:pt idx="94">
                  <c:v>106.428</c:v>
                </c:pt>
                <c:pt idx="95">
                  <c:v>107.483</c:v>
                </c:pt>
                <c:pt idx="96">
                  <c:v>108.44000000000027</c:v>
                </c:pt>
                <c:pt idx="97">
                  <c:v>109.49700000000027</c:v>
                </c:pt>
                <c:pt idx="98">
                  <c:v>110.43600000000002</c:v>
                </c:pt>
                <c:pt idx="99">
                  <c:v>111.41800000000002</c:v>
                </c:pt>
                <c:pt idx="100">
                  <c:v>112.488</c:v>
                </c:pt>
                <c:pt idx="101">
                  <c:v>113.435</c:v>
                </c:pt>
                <c:pt idx="102">
                  <c:v>114.5</c:v>
                </c:pt>
                <c:pt idx="103">
                  <c:v>115.44900000000027</c:v>
                </c:pt>
                <c:pt idx="104">
                  <c:v>116.41700000000027</c:v>
                </c:pt>
                <c:pt idx="105">
                  <c:v>117.47199999999999</c:v>
                </c:pt>
                <c:pt idx="106">
                  <c:v>118.43400000000022</c:v>
                </c:pt>
                <c:pt idx="107">
                  <c:v>119.49700000000027</c:v>
                </c:pt>
                <c:pt idx="108">
                  <c:v>120.46100000000027</c:v>
                </c:pt>
                <c:pt idx="109">
                  <c:v>121.43700000000022</c:v>
                </c:pt>
                <c:pt idx="110">
                  <c:v>122.504</c:v>
                </c:pt>
                <c:pt idx="111">
                  <c:v>123.44900000000027</c:v>
                </c:pt>
                <c:pt idx="112">
                  <c:v>124.51700000000002</c:v>
                </c:pt>
                <c:pt idx="113">
                  <c:v>125.46299999999999</c:v>
                </c:pt>
                <c:pt idx="114">
                  <c:v>126.423</c:v>
                </c:pt>
                <c:pt idx="115">
                  <c:v>127.47799999999999</c:v>
                </c:pt>
                <c:pt idx="116">
                  <c:v>128.43900000000002</c:v>
                </c:pt>
                <c:pt idx="117">
                  <c:v>129.49300000000002</c:v>
                </c:pt>
                <c:pt idx="118">
                  <c:v>130.42800000000054</c:v>
                </c:pt>
                <c:pt idx="119">
                  <c:v>131.489</c:v>
                </c:pt>
                <c:pt idx="120">
                  <c:v>132.42600000000004</c:v>
                </c:pt>
                <c:pt idx="121">
                  <c:v>133.483</c:v>
                </c:pt>
                <c:pt idx="122">
                  <c:v>134.44200000000001</c:v>
                </c:pt>
                <c:pt idx="123">
                  <c:v>135.49600000000001</c:v>
                </c:pt>
                <c:pt idx="124">
                  <c:v>136.43300000000002</c:v>
                </c:pt>
                <c:pt idx="125">
                  <c:v>137.48800000000054</c:v>
                </c:pt>
                <c:pt idx="126">
                  <c:v>138.53100000000001</c:v>
                </c:pt>
                <c:pt idx="127">
                  <c:v>139.47800000000001</c:v>
                </c:pt>
                <c:pt idx="128">
                  <c:v>140.441</c:v>
                </c:pt>
                <c:pt idx="129">
                  <c:v>141.52700000000004</c:v>
                </c:pt>
                <c:pt idx="130">
                  <c:v>142.46100000000001</c:v>
                </c:pt>
                <c:pt idx="131">
                  <c:v>143.51399999999998</c:v>
                </c:pt>
                <c:pt idx="132">
                  <c:v>144.44899999999998</c:v>
                </c:pt>
                <c:pt idx="133">
                  <c:v>145.505</c:v>
                </c:pt>
                <c:pt idx="134">
                  <c:v>146.44200000000001</c:v>
                </c:pt>
                <c:pt idx="135">
                  <c:v>147.49800000000027</c:v>
                </c:pt>
                <c:pt idx="136">
                  <c:v>148.541</c:v>
                </c:pt>
                <c:pt idx="137">
                  <c:v>149.48700000000053</c:v>
                </c:pt>
                <c:pt idx="138">
                  <c:v>150.446</c:v>
                </c:pt>
                <c:pt idx="139">
                  <c:v>151.5</c:v>
                </c:pt>
                <c:pt idx="140">
                  <c:v>152.54299999999998</c:v>
                </c:pt>
                <c:pt idx="141">
                  <c:v>153.489</c:v>
                </c:pt>
                <c:pt idx="142">
                  <c:v>154.53399999999999</c:v>
                </c:pt>
                <c:pt idx="143">
                  <c:v>155.48100000000053</c:v>
                </c:pt>
                <c:pt idx="144">
                  <c:v>156.548</c:v>
                </c:pt>
                <c:pt idx="145">
                  <c:v>157.499</c:v>
                </c:pt>
                <c:pt idx="146">
                  <c:v>158.54399999999998</c:v>
                </c:pt>
                <c:pt idx="147">
                  <c:v>159.69</c:v>
                </c:pt>
                <c:pt idx="148">
                  <c:v>160.511</c:v>
                </c:pt>
                <c:pt idx="149">
                  <c:v>161.489</c:v>
                </c:pt>
                <c:pt idx="150">
                  <c:v>162.53300000000002</c:v>
                </c:pt>
                <c:pt idx="151">
                  <c:v>163.48200000000054</c:v>
                </c:pt>
                <c:pt idx="152">
                  <c:v>164.52700000000004</c:v>
                </c:pt>
                <c:pt idx="153">
                  <c:v>165.47499999999999</c:v>
                </c:pt>
                <c:pt idx="154">
                  <c:v>166.52</c:v>
                </c:pt>
                <c:pt idx="155">
                  <c:v>167.46600000000001</c:v>
                </c:pt>
                <c:pt idx="156">
                  <c:v>168.517</c:v>
                </c:pt>
                <c:pt idx="157">
                  <c:v>169.46600000000001</c:v>
                </c:pt>
                <c:pt idx="158">
                  <c:v>170.51399999999998</c:v>
                </c:pt>
                <c:pt idx="159">
                  <c:v>171.46200000000007</c:v>
                </c:pt>
                <c:pt idx="160">
                  <c:v>172.51899999999998</c:v>
                </c:pt>
                <c:pt idx="161">
                  <c:v>173.46700000000001</c:v>
                </c:pt>
                <c:pt idx="162">
                  <c:v>174.52600000000001</c:v>
                </c:pt>
                <c:pt idx="163">
                  <c:v>175.47200000000001</c:v>
                </c:pt>
                <c:pt idx="164">
                  <c:v>176.523</c:v>
                </c:pt>
                <c:pt idx="165">
                  <c:v>177.47200000000001</c:v>
                </c:pt>
                <c:pt idx="166">
                  <c:v>178.52600000000001</c:v>
                </c:pt>
                <c:pt idx="167">
                  <c:v>179.47899999999998</c:v>
                </c:pt>
                <c:pt idx="168">
                  <c:v>180.524</c:v>
                </c:pt>
                <c:pt idx="169">
                  <c:v>181.50399999999999</c:v>
                </c:pt>
                <c:pt idx="170">
                  <c:v>182.559</c:v>
                </c:pt>
                <c:pt idx="171">
                  <c:v>183.50700000000001</c:v>
                </c:pt>
                <c:pt idx="172">
                  <c:v>184.54399999999998</c:v>
                </c:pt>
                <c:pt idx="173">
                  <c:v>185.501</c:v>
                </c:pt>
                <c:pt idx="174">
                  <c:v>186.56200000000001</c:v>
                </c:pt>
                <c:pt idx="175">
                  <c:v>187.51</c:v>
                </c:pt>
                <c:pt idx="176">
                  <c:v>188.553</c:v>
                </c:pt>
                <c:pt idx="177">
                  <c:v>189.501</c:v>
                </c:pt>
                <c:pt idx="178">
                  <c:v>190.54399999999998</c:v>
                </c:pt>
                <c:pt idx="179">
                  <c:v>191.49200000000027</c:v>
                </c:pt>
                <c:pt idx="180">
                  <c:v>192.53700000000001</c:v>
                </c:pt>
                <c:pt idx="181">
                  <c:v>193.48800000000054</c:v>
                </c:pt>
                <c:pt idx="182">
                  <c:v>194.53200000000001</c:v>
                </c:pt>
                <c:pt idx="183">
                  <c:v>195.483</c:v>
                </c:pt>
                <c:pt idx="184">
                  <c:v>196.52700000000004</c:v>
                </c:pt>
                <c:pt idx="185">
                  <c:v>197.58500000000001</c:v>
                </c:pt>
                <c:pt idx="186">
                  <c:v>198.52</c:v>
                </c:pt>
                <c:pt idx="187">
                  <c:v>199.57599999999999</c:v>
                </c:pt>
                <c:pt idx="188">
                  <c:v>200.50800000000001</c:v>
                </c:pt>
                <c:pt idx="189">
                  <c:v>201.489</c:v>
                </c:pt>
                <c:pt idx="190">
                  <c:v>202.53399999999999</c:v>
                </c:pt>
                <c:pt idx="191">
                  <c:v>203.59</c:v>
                </c:pt>
                <c:pt idx="192">
                  <c:v>204.518</c:v>
                </c:pt>
                <c:pt idx="193">
                  <c:v>205.57599999999999</c:v>
                </c:pt>
                <c:pt idx="194">
                  <c:v>206.50700000000001</c:v>
                </c:pt>
                <c:pt idx="195">
                  <c:v>207.565</c:v>
                </c:pt>
                <c:pt idx="196">
                  <c:v>208.49600000000001</c:v>
                </c:pt>
                <c:pt idx="197">
                  <c:v>209.55</c:v>
                </c:pt>
                <c:pt idx="198">
                  <c:v>210.595</c:v>
                </c:pt>
                <c:pt idx="199">
                  <c:v>211.54399999999998</c:v>
                </c:pt>
                <c:pt idx="200">
                  <c:v>212.58700000000007</c:v>
                </c:pt>
                <c:pt idx="201">
                  <c:v>213.53700000000001</c:v>
                </c:pt>
                <c:pt idx="202">
                  <c:v>214.58200000000053</c:v>
                </c:pt>
                <c:pt idx="203">
                  <c:v>215.529</c:v>
                </c:pt>
                <c:pt idx="204">
                  <c:v>216.57299999999998</c:v>
                </c:pt>
                <c:pt idx="205">
                  <c:v>217.523</c:v>
                </c:pt>
                <c:pt idx="206">
                  <c:v>218.565</c:v>
                </c:pt>
                <c:pt idx="207">
                  <c:v>219.51399999999998</c:v>
                </c:pt>
                <c:pt idx="208">
                  <c:v>220.55600000000001</c:v>
                </c:pt>
                <c:pt idx="209">
                  <c:v>221.541</c:v>
                </c:pt>
                <c:pt idx="210">
                  <c:v>222.58600000000001</c:v>
                </c:pt>
                <c:pt idx="211">
                  <c:v>223.53800000000001</c:v>
                </c:pt>
                <c:pt idx="212">
                  <c:v>224.58</c:v>
                </c:pt>
                <c:pt idx="213">
                  <c:v>225.53</c:v>
                </c:pt>
                <c:pt idx="214">
                  <c:v>226.57399999999998</c:v>
                </c:pt>
                <c:pt idx="215">
                  <c:v>227.52600000000001</c:v>
                </c:pt>
                <c:pt idx="216">
                  <c:v>228.571</c:v>
                </c:pt>
                <c:pt idx="217">
                  <c:v>229.52200000000047</c:v>
                </c:pt>
                <c:pt idx="218">
                  <c:v>230.566</c:v>
                </c:pt>
                <c:pt idx="219">
                  <c:v>231.517</c:v>
                </c:pt>
                <c:pt idx="220">
                  <c:v>232.56200000000001</c:v>
                </c:pt>
                <c:pt idx="221">
                  <c:v>233.61799999999999</c:v>
                </c:pt>
                <c:pt idx="222">
                  <c:v>234.548</c:v>
                </c:pt>
                <c:pt idx="223">
                  <c:v>235.607</c:v>
                </c:pt>
                <c:pt idx="224">
                  <c:v>236.54299999999998</c:v>
                </c:pt>
                <c:pt idx="225">
                  <c:v>237.601</c:v>
                </c:pt>
                <c:pt idx="226">
                  <c:v>238.53399999999999</c:v>
                </c:pt>
                <c:pt idx="227">
                  <c:v>239.61299999999997</c:v>
                </c:pt>
                <c:pt idx="228">
                  <c:v>240.56300000000002</c:v>
                </c:pt>
                <c:pt idx="229">
                  <c:v>241.54499999999999</c:v>
                </c:pt>
                <c:pt idx="230">
                  <c:v>242.589</c:v>
                </c:pt>
                <c:pt idx="231">
                  <c:v>243.53800000000001</c:v>
                </c:pt>
                <c:pt idx="232">
                  <c:v>244.595</c:v>
                </c:pt>
                <c:pt idx="233">
                  <c:v>245.54299999999998</c:v>
                </c:pt>
                <c:pt idx="234">
                  <c:v>246.584</c:v>
                </c:pt>
                <c:pt idx="235">
                  <c:v>247.53300000000002</c:v>
                </c:pt>
                <c:pt idx="236">
                  <c:v>248.57899999999998</c:v>
                </c:pt>
                <c:pt idx="237">
                  <c:v>249.53300000000002</c:v>
                </c:pt>
                <c:pt idx="238">
                  <c:v>250.57899999999998</c:v>
                </c:pt>
                <c:pt idx="239">
                  <c:v>251.56200000000001</c:v>
                </c:pt>
                <c:pt idx="240">
                  <c:v>252.608</c:v>
                </c:pt>
                <c:pt idx="241">
                  <c:v>253.55600000000001</c:v>
                </c:pt>
                <c:pt idx="242">
                  <c:v>254.59300000000002</c:v>
                </c:pt>
                <c:pt idx="243">
                  <c:v>255.541</c:v>
                </c:pt>
                <c:pt idx="244">
                  <c:v>256.584</c:v>
                </c:pt>
                <c:pt idx="245">
                  <c:v>257.53299999999899</c:v>
                </c:pt>
                <c:pt idx="246">
                  <c:v>258.57799999999969</c:v>
                </c:pt>
                <c:pt idx="247">
                  <c:v>259.63900000000001</c:v>
                </c:pt>
                <c:pt idx="248">
                  <c:v>260.56599999999969</c:v>
                </c:pt>
                <c:pt idx="249">
                  <c:v>261.62700000000001</c:v>
                </c:pt>
                <c:pt idx="250">
                  <c:v>262.55799999999999</c:v>
                </c:pt>
                <c:pt idx="251">
                  <c:v>263.61700000000002</c:v>
                </c:pt>
                <c:pt idx="252">
                  <c:v>264.54700000000008</c:v>
                </c:pt>
                <c:pt idx="253">
                  <c:v>265.60399999999993</c:v>
                </c:pt>
                <c:pt idx="254">
                  <c:v>266.64000000000038</c:v>
                </c:pt>
                <c:pt idx="255">
                  <c:v>267.59299999999899</c:v>
                </c:pt>
                <c:pt idx="256">
                  <c:v>268.63200000000001</c:v>
                </c:pt>
                <c:pt idx="257">
                  <c:v>269.58199999999869</c:v>
                </c:pt>
                <c:pt idx="258">
                  <c:v>270.62099999999964</c:v>
                </c:pt>
                <c:pt idx="259">
                  <c:v>271.57100000000003</c:v>
                </c:pt>
                <c:pt idx="260">
                  <c:v>272.61</c:v>
                </c:pt>
                <c:pt idx="261">
                  <c:v>273.56599999999969</c:v>
                </c:pt>
                <c:pt idx="262">
                  <c:v>274.60500000000002</c:v>
                </c:pt>
                <c:pt idx="263">
                  <c:v>275.55599999999993</c:v>
                </c:pt>
                <c:pt idx="264">
                  <c:v>276.61500000000001</c:v>
                </c:pt>
                <c:pt idx="265">
                  <c:v>277.56299999999999</c:v>
                </c:pt>
                <c:pt idx="266">
                  <c:v>278.62099999999964</c:v>
                </c:pt>
                <c:pt idx="267">
                  <c:v>279.65800000000002</c:v>
                </c:pt>
                <c:pt idx="268">
                  <c:v>280.608</c:v>
                </c:pt>
                <c:pt idx="269">
                  <c:v>281.64800000000002</c:v>
                </c:pt>
                <c:pt idx="270">
                  <c:v>282.59599999999881</c:v>
                </c:pt>
                <c:pt idx="271">
                  <c:v>283.63200000000001</c:v>
                </c:pt>
              </c:numCache>
            </c:numRef>
          </c:xVal>
          <c:yVal>
            <c:numRef>
              <c:f>myQcmDataRun2!$J$17:$J$288</c:f>
              <c:numCache>
                <c:formatCode>0.00</c:formatCode>
                <c:ptCount val="272"/>
                <c:pt idx="0">
                  <c:v>4997799.5631987695</c:v>
                </c:pt>
                <c:pt idx="1">
                  <c:v>4997799.7263975432</c:v>
                </c:pt>
                <c:pt idx="2">
                  <c:v>4997799.5895963125</c:v>
                </c:pt>
                <c:pt idx="3">
                  <c:v>4997799.6527950857</c:v>
                </c:pt>
                <c:pt idx="4">
                  <c:v>4997799.7159938607</c:v>
                </c:pt>
                <c:pt idx="5">
                  <c:v>4997799.5791926198</c:v>
                </c:pt>
                <c:pt idx="6">
                  <c:v>4997799.7423914196</c:v>
                </c:pt>
                <c:pt idx="7">
                  <c:v>4997799.7055901717</c:v>
                </c:pt>
                <c:pt idx="8">
                  <c:v>4997799.9687889405</c:v>
                </c:pt>
                <c:pt idx="9">
                  <c:v>4997799.9319877224</c:v>
                </c:pt>
                <c:pt idx="10">
                  <c:v>4997799.8951864513</c:v>
                </c:pt>
                <c:pt idx="11">
                  <c:v>4997799.8583852602</c:v>
                </c:pt>
                <c:pt idx="12">
                  <c:v>4997799.7215840286</c:v>
                </c:pt>
                <c:pt idx="13">
                  <c:v>4997799.3847827995</c:v>
                </c:pt>
                <c:pt idx="14">
                  <c:v>4997799.5479815714</c:v>
                </c:pt>
                <c:pt idx="15">
                  <c:v>4997799.6111803195</c:v>
                </c:pt>
                <c:pt idx="16">
                  <c:v>4997799.674379115</c:v>
                </c:pt>
                <c:pt idx="17">
                  <c:v>4997799.5375778861</c:v>
                </c:pt>
                <c:pt idx="18">
                  <c:v>4997799.9007766573</c:v>
                </c:pt>
                <c:pt idx="19">
                  <c:v>4997799.5639754198</c:v>
                </c:pt>
                <c:pt idx="20">
                  <c:v>4997799.6271742005</c:v>
                </c:pt>
                <c:pt idx="21">
                  <c:v>4997799.8903729599</c:v>
                </c:pt>
                <c:pt idx="22">
                  <c:v>4997799.7535717441</c:v>
                </c:pt>
                <c:pt idx="23">
                  <c:v>4997799.7167705148</c:v>
                </c:pt>
                <c:pt idx="24">
                  <c:v>4997799.6799693014</c:v>
                </c:pt>
                <c:pt idx="25">
                  <c:v>4997799.8431680584</c:v>
                </c:pt>
                <c:pt idx="26">
                  <c:v>4997799.4063668344</c:v>
                </c:pt>
                <c:pt idx="27">
                  <c:v>4997799.7695656</c:v>
                </c:pt>
                <c:pt idx="28">
                  <c:v>4997799.9327643923</c:v>
                </c:pt>
                <c:pt idx="29">
                  <c:v>4997799.7959631439</c:v>
                </c:pt>
                <c:pt idx="30">
                  <c:v>4997799.5591619145</c:v>
                </c:pt>
                <c:pt idx="31">
                  <c:v>4997799.5223607048</c:v>
                </c:pt>
                <c:pt idx="32">
                  <c:v>4997799.9855594607</c:v>
                </c:pt>
                <c:pt idx="33">
                  <c:v>4997799.7487582294</c:v>
                </c:pt>
                <c:pt idx="34">
                  <c:v>4997799.9119570013</c:v>
                </c:pt>
                <c:pt idx="35">
                  <c:v>4997800.0751557723</c:v>
                </c:pt>
                <c:pt idx="36">
                  <c:v>4997800.0383545645</c:v>
                </c:pt>
                <c:pt idx="37">
                  <c:v>4997799.7015533159</c:v>
                </c:pt>
                <c:pt idx="38">
                  <c:v>4997799.8647520542</c:v>
                </c:pt>
                <c:pt idx="39">
                  <c:v>4997799.5279508606</c:v>
                </c:pt>
                <c:pt idx="40">
                  <c:v>4997799.4911496304</c:v>
                </c:pt>
                <c:pt idx="41">
                  <c:v>4997799.5543484008</c:v>
                </c:pt>
                <c:pt idx="42">
                  <c:v>4997799.7175471717</c:v>
                </c:pt>
                <c:pt idx="43">
                  <c:v>4997799.6807459425</c:v>
                </c:pt>
                <c:pt idx="44">
                  <c:v>4997799.7439447204</c:v>
                </c:pt>
                <c:pt idx="45">
                  <c:v>4997799.7071434865</c:v>
                </c:pt>
                <c:pt idx="46">
                  <c:v>4997799.3703422602</c:v>
                </c:pt>
                <c:pt idx="47">
                  <c:v>4997799.8335410301</c:v>
                </c:pt>
                <c:pt idx="48">
                  <c:v>4997799.496739801</c:v>
                </c:pt>
                <c:pt idx="49">
                  <c:v>4997799.9599385727</c:v>
                </c:pt>
                <c:pt idx="50">
                  <c:v>4997799.5231373124</c:v>
                </c:pt>
                <c:pt idx="51">
                  <c:v>4997799.6863361085</c:v>
                </c:pt>
                <c:pt idx="52">
                  <c:v>4997799.6495348876</c:v>
                </c:pt>
                <c:pt idx="53">
                  <c:v>4997799.5127336588</c:v>
                </c:pt>
                <c:pt idx="54">
                  <c:v>4997799.6759324195</c:v>
                </c:pt>
                <c:pt idx="55">
                  <c:v>4997799.8391312016</c:v>
                </c:pt>
                <c:pt idx="56">
                  <c:v>4997799.9023299953</c:v>
                </c:pt>
                <c:pt idx="57">
                  <c:v>4997799.8655287437</c:v>
                </c:pt>
                <c:pt idx="58">
                  <c:v>4997800.0287275156</c:v>
                </c:pt>
                <c:pt idx="59">
                  <c:v>4997799.4919263003</c:v>
                </c:pt>
                <c:pt idx="60">
                  <c:v>4997799.5551250605</c:v>
                </c:pt>
                <c:pt idx="61">
                  <c:v>4997799.5183238303</c:v>
                </c:pt>
                <c:pt idx="62">
                  <c:v>4997800.0815226017</c:v>
                </c:pt>
                <c:pt idx="63">
                  <c:v>4997799.5447213715</c:v>
                </c:pt>
                <c:pt idx="64">
                  <c:v>4997800.2079201443</c:v>
                </c:pt>
                <c:pt idx="65">
                  <c:v>4997799.9711189158</c:v>
                </c:pt>
                <c:pt idx="66">
                  <c:v>4997799.834317687</c:v>
                </c:pt>
                <c:pt idx="67">
                  <c:v>4997799.8975164387</c:v>
                </c:pt>
                <c:pt idx="68">
                  <c:v>4997799.8607152198</c:v>
                </c:pt>
                <c:pt idx="69">
                  <c:v>4997799.6239139708</c:v>
                </c:pt>
                <c:pt idx="70">
                  <c:v>4997799.4871127727</c:v>
                </c:pt>
                <c:pt idx="71">
                  <c:v>4997799.8503115447</c:v>
                </c:pt>
                <c:pt idx="72">
                  <c:v>4997799.9135103105</c:v>
                </c:pt>
                <c:pt idx="73">
                  <c:v>4997799.8767090868</c:v>
                </c:pt>
                <c:pt idx="74">
                  <c:v>4997799.6399078593</c:v>
                </c:pt>
                <c:pt idx="75">
                  <c:v>4997799.4031066196</c:v>
                </c:pt>
                <c:pt idx="76">
                  <c:v>4997799.266305401</c:v>
                </c:pt>
                <c:pt idx="77">
                  <c:v>4997799.32950415</c:v>
                </c:pt>
                <c:pt idx="78">
                  <c:v>4997799.0927029261</c:v>
                </c:pt>
                <c:pt idx="79">
                  <c:v>4997798.9559017224</c:v>
                </c:pt>
                <c:pt idx="80">
                  <c:v>4997799.1191004561</c:v>
                </c:pt>
                <c:pt idx="81">
                  <c:v>4997799.0822992604</c:v>
                </c:pt>
                <c:pt idx="82">
                  <c:v>4997799.0454980303</c:v>
                </c:pt>
                <c:pt idx="83">
                  <c:v>4997799.508696802</c:v>
                </c:pt>
                <c:pt idx="84">
                  <c:v>4997799.9718955923</c:v>
                </c:pt>
                <c:pt idx="85">
                  <c:v>4997799.5350943441</c:v>
                </c:pt>
                <c:pt idx="86">
                  <c:v>4997799.8982931115</c:v>
                </c:pt>
                <c:pt idx="87">
                  <c:v>4997799.3614918934</c:v>
                </c:pt>
                <c:pt idx="88">
                  <c:v>4997800.0246906588</c:v>
                </c:pt>
                <c:pt idx="89">
                  <c:v>4997799.6878894195</c:v>
                </c:pt>
                <c:pt idx="90">
                  <c:v>4997799.1510882005</c:v>
                </c:pt>
                <c:pt idx="91">
                  <c:v>4997797.6142869275</c:v>
                </c:pt>
                <c:pt idx="92">
                  <c:v>4997795.9774857704</c:v>
                </c:pt>
                <c:pt idx="93">
                  <c:v>4997795.940684516</c:v>
                </c:pt>
                <c:pt idx="94">
                  <c:v>4997795.3038832592</c:v>
                </c:pt>
                <c:pt idx="95">
                  <c:v>4997795.1670820378</c:v>
                </c:pt>
                <c:pt idx="96">
                  <c:v>4997795.3302808199</c:v>
                </c:pt>
                <c:pt idx="97">
                  <c:v>4997794.993479602</c:v>
                </c:pt>
                <c:pt idx="98">
                  <c:v>4997795.2566783736</c:v>
                </c:pt>
                <c:pt idx="99">
                  <c:v>4997794.6198771093</c:v>
                </c:pt>
                <c:pt idx="100">
                  <c:v>4997794.7830759156</c:v>
                </c:pt>
                <c:pt idx="101">
                  <c:v>4997794.4462746894</c:v>
                </c:pt>
                <c:pt idx="102">
                  <c:v>4997794.9094734592</c:v>
                </c:pt>
                <c:pt idx="103">
                  <c:v>4997794.37267223</c:v>
                </c:pt>
                <c:pt idx="104">
                  <c:v>4997794.5358710028</c:v>
                </c:pt>
                <c:pt idx="105">
                  <c:v>4997793.9990697764</c:v>
                </c:pt>
                <c:pt idx="106">
                  <c:v>4997794.2622685451</c:v>
                </c:pt>
                <c:pt idx="107">
                  <c:v>4997794.2254673168</c:v>
                </c:pt>
                <c:pt idx="108">
                  <c:v>4997794.1886660894</c:v>
                </c:pt>
                <c:pt idx="109">
                  <c:v>4997794.1518648593</c:v>
                </c:pt>
                <c:pt idx="110">
                  <c:v>4997794.1150636198</c:v>
                </c:pt>
                <c:pt idx="111">
                  <c:v>4997794.2782624019</c:v>
                </c:pt>
                <c:pt idx="112">
                  <c:v>4997793.9414611952</c:v>
                </c:pt>
                <c:pt idx="113">
                  <c:v>4997793.8046599375</c:v>
                </c:pt>
                <c:pt idx="114">
                  <c:v>4997793.9678587168</c:v>
                </c:pt>
                <c:pt idx="115">
                  <c:v>4997793.7310574874</c:v>
                </c:pt>
                <c:pt idx="116">
                  <c:v>4997793.8942562575</c:v>
                </c:pt>
                <c:pt idx="117">
                  <c:v>4997793.857455031</c:v>
                </c:pt>
                <c:pt idx="118">
                  <c:v>4997793.8206537999</c:v>
                </c:pt>
                <c:pt idx="119">
                  <c:v>4997793.9838525597</c:v>
                </c:pt>
                <c:pt idx="120">
                  <c:v>4997793.8470513457</c:v>
                </c:pt>
                <c:pt idx="121">
                  <c:v>4997793.9102501115</c:v>
                </c:pt>
                <c:pt idx="122">
                  <c:v>4997793.7734489003</c:v>
                </c:pt>
                <c:pt idx="123">
                  <c:v>4997793.8366476605</c:v>
                </c:pt>
                <c:pt idx="124">
                  <c:v>4997793.8998463983</c:v>
                </c:pt>
                <c:pt idx="125">
                  <c:v>4997793.8630452026</c:v>
                </c:pt>
                <c:pt idx="126">
                  <c:v>4997793.3262439575</c:v>
                </c:pt>
                <c:pt idx="127">
                  <c:v>4997793.289442745</c:v>
                </c:pt>
                <c:pt idx="128">
                  <c:v>4997793.6526415208</c:v>
                </c:pt>
                <c:pt idx="129">
                  <c:v>4997793.2158402884</c:v>
                </c:pt>
                <c:pt idx="130">
                  <c:v>4997793.1790390592</c:v>
                </c:pt>
                <c:pt idx="131">
                  <c:v>4997793.5422378285</c:v>
                </c:pt>
                <c:pt idx="132">
                  <c:v>4997793.3054365991</c:v>
                </c:pt>
                <c:pt idx="133">
                  <c:v>4997793.668635359</c:v>
                </c:pt>
                <c:pt idx="134">
                  <c:v>4997793.0318341395</c:v>
                </c:pt>
                <c:pt idx="135">
                  <c:v>4997792.9950329075</c:v>
                </c:pt>
                <c:pt idx="136">
                  <c:v>4997792.8582316879</c:v>
                </c:pt>
                <c:pt idx="137">
                  <c:v>4997792.5214304598</c:v>
                </c:pt>
                <c:pt idx="138">
                  <c:v>4997792.6846292317</c:v>
                </c:pt>
                <c:pt idx="139">
                  <c:v>4997792.6478280025</c:v>
                </c:pt>
                <c:pt idx="140">
                  <c:v>4997792.3110267725</c:v>
                </c:pt>
                <c:pt idx="141">
                  <c:v>4997792.1742255455</c:v>
                </c:pt>
                <c:pt idx="142">
                  <c:v>4997792.0374243204</c:v>
                </c:pt>
                <c:pt idx="143">
                  <c:v>4997792.2006230894</c:v>
                </c:pt>
                <c:pt idx="144">
                  <c:v>4997792.1638218397</c:v>
                </c:pt>
                <c:pt idx="145">
                  <c:v>4997792.1270206198</c:v>
                </c:pt>
                <c:pt idx="146">
                  <c:v>4997791.7902193991</c:v>
                </c:pt>
                <c:pt idx="147">
                  <c:v>4997792.0534181595</c:v>
                </c:pt>
                <c:pt idx="148">
                  <c:v>4997792.2166169193</c:v>
                </c:pt>
                <c:pt idx="149">
                  <c:v>4997791.8798157182</c:v>
                </c:pt>
                <c:pt idx="150">
                  <c:v>4997792.343014461</c:v>
                </c:pt>
                <c:pt idx="151">
                  <c:v>4997792.0062132599</c:v>
                </c:pt>
                <c:pt idx="152">
                  <c:v>4997792.1694119982</c:v>
                </c:pt>
                <c:pt idx="153">
                  <c:v>4997792.7326108031</c:v>
                </c:pt>
                <c:pt idx="154">
                  <c:v>4997792.0958095705</c:v>
                </c:pt>
                <c:pt idx="155">
                  <c:v>4997792.2590083415</c:v>
                </c:pt>
                <c:pt idx="156">
                  <c:v>4997792.2222071178</c:v>
                </c:pt>
                <c:pt idx="157">
                  <c:v>4997791.8854058934</c:v>
                </c:pt>
                <c:pt idx="158">
                  <c:v>4997792.2486046609</c:v>
                </c:pt>
                <c:pt idx="159">
                  <c:v>4997792.311803408</c:v>
                </c:pt>
                <c:pt idx="160">
                  <c:v>4997792.4750022031</c:v>
                </c:pt>
                <c:pt idx="161">
                  <c:v>4997792.3382009715</c:v>
                </c:pt>
                <c:pt idx="162">
                  <c:v>4997792.6013997644</c:v>
                </c:pt>
                <c:pt idx="163">
                  <c:v>4997792.5645985184</c:v>
                </c:pt>
                <c:pt idx="164">
                  <c:v>4997792.6277972898</c:v>
                </c:pt>
                <c:pt idx="165">
                  <c:v>4997792.3909960594</c:v>
                </c:pt>
                <c:pt idx="166">
                  <c:v>4997792.4541948317</c:v>
                </c:pt>
                <c:pt idx="167">
                  <c:v>4997792.4173936043</c:v>
                </c:pt>
                <c:pt idx="168">
                  <c:v>4997792.3805923695</c:v>
                </c:pt>
                <c:pt idx="169">
                  <c:v>4997792.6437911279</c:v>
                </c:pt>
                <c:pt idx="170">
                  <c:v>4997792.40698992</c:v>
                </c:pt>
                <c:pt idx="171">
                  <c:v>4997792.2701886892</c:v>
                </c:pt>
                <c:pt idx="172">
                  <c:v>4997792.6333874585</c:v>
                </c:pt>
                <c:pt idx="173">
                  <c:v>4997791.9965862315</c:v>
                </c:pt>
                <c:pt idx="174">
                  <c:v>4997792.4597849995</c:v>
                </c:pt>
                <c:pt idx="175">
                  <c:v>4997792.4229837749</c:v>
                </c:pt>
                <c:pt idx="176">
                  <c:v>4997792.886182528</c:v>
                </c:pt>
                <c:pt idx="177">
                  <c:v>4997792.5493813194</c:v>
                </c:pt>
                <c:pt idx="178">
                  <c:v>4997792.8125800891</c:v>
                </c:pt>
                <c:pt idx="179">
                  <c:v>4997792.6757788593</c:v>
                </c:pt>
                <c:pt idx="180">
                  <c:v>4997792.8389776321</c:v>
                </c:pt>
                <c:pt idx="181">
                  <c:v>4997792.3021763992</c:v>
                </c:pt>
                <c:pt idx="182">
                  <c:v>4997792.3653751705</c:v>
                </c:pt>
                <c:pt idx="183">
                  <c:v>4997792.3285739385</c:v>
                </c:pt>
                <c:pt idx="184">
                  <c:v>4997792.3917727182</c:v>
                </c:pt>
                <c:pt idx="185">
                  <c:v>4997792.8549714899</c:v>
                </c:pt>
                <c:pt idx="186">
                  <c:v>4997792.5181702608</c:v>
                </c:pt>
                <c:pt idx="187">
                  <c:v>4997792.6813690364</c:v>
                </c:pt>
                <c:pt idx="188">
                  <c:v>4997792.744567804</c:v>
                </c:pt>
                <c:pt idx="189">
                  <c:v>4997792.5077665756</c:v>
                </c:pt>
                <c:pt idx="190">
                  <c:v>4997792.6709653614</c:v>
                </c:pt>
                <c:pt idx="191">
                  <c:v>4997793.0341641195</c:v>
                </c:pt>
                <c:pt idx="192">
                  <c:v>4997793.1973628914</c:v>
                </c:pt>
                <c:pt idx="193">
                  <c:v>4997793.1605616594</c:v>
                </c:pt>
                <c:pt idx="194">
                  <c:v>4997793.123760405</c:v>
                </c:pt>
                <c:pt idx="195">
                  <c:v>4997793.1869592043</c:v>
                </c:pt>
                <c:pt idx="196">
                  <c:v>4997792.9501579599</c:v>
                </c:pt>
                <c:pt idx="197">
                  <c:v>4997793.3133567479</c:v>
                </c:pt>
                <c:pt idx="198">
                  <c:v>4997792.7765555214</c:v>
                </c:pt>
                <c:pt idx="199">
                  <c:v>4997792.5397542901</c:v>
                </c:pt>
                <c:pt idx="200">
                  <c:v>4997792.9029530622</c:v>
                </c:pt>
                <c:pt idx="201">
                  <c:v>4997792.9661518326</c:v>
                </c:pt>
                <c:pt idx="202">
                  <c:v>4997793.0293505993</c:v>
                </c:pt>
                <c:pt idx="203">
                  <c:v>4997792.4925493989</c:v>
                </c:pt>
                <c:pt idx="204">
                  <c:v>4997792.6557481475</c:v>
                </c:pt>
                <c:pt idx="205">
                  <c:v>4997792.5189469205</c:v>
                </c:pt>
                <c:pt idx="206">
                  <c:v>4997791.9821457146</c:v>
                </c:pt>
                <c:pt idx="207">
                  <c:v>4997792.0453444617</c:v>
                </c:pt>
                <c:pt idx="208">
                  <c:v>4997792.0085432334</c:v>
                </c:pt>
                <c:pt idx="209">
                  <c:v>4997792.271742004</c:v>
                </c:pt>
                <c:pt idx="210">
                  <c:v>4997789.4349408019</c:v>
                </c:pt>
                <c:pt idx="211">
                  <c:v>4997787.0981395468</c:v>
                </c:pt>
                <c:pt idx="212">
                  <c:v>4997786.6613383181</c:v>
                </c:pt>
                <c:pt idx="213">
                  <c:v>4997786.7245370895</c:v>
                </c:pt>
                <c:pt idx="214">
                  <c:v>4997786.5877358615</c:v>
                </c:pt>
                <c:pt idx="215">
                  <c:v>4997786.4509346327</c:v>
                </c:pt>
                <c:pt idx="216">
                  <c:v>4997786.4141333997</c:v>
                </c:pt>
                <c:pt idx="217">
                  <c:v>4997786.4773321757</c:v>
                </c:pt>
                <c:pt idx="218">
                  <c:v>4997786.540530947</c:v>
                </c:pt>
                <c:pt idx="219">
                  <c:v>4997786.90372972</c:v>
                </c:pt>
                <c:pt idx="220">
                  <c:v>4997786.5669284901</c:v>
                </c:pt>
                <c:pt idx="221">
                  <c:v>4997786.5301272618</c:v>
                </c:pt>
                <c:pt idx="222">
                  <c:v>4997787.0933260275</c:v>
                </c:pt>
                <c:pt idx="223">
                  <c:v>4997786.5565248048</c:v>
                </c:pt>
                <c:pt idx="224">
                  <c:v>4997786.5197235597</c:v>
                </c:pt>
                <c:pt idx="225">
                  <c:v>4997786.3829223504</c:v>
                </c:pt>
                <c:pt idx="226">
                  <c:v>4997786.1461211191</c:v>
                </c:pt>
                <c:pt idx="227">
                  <c:v>4997786.6093198899</c:v>
                </c:pt>
                <c:pt idx="228">
                  <c:v>4997786.6725186594</c:v>
                </c:pt>
                <c:pt idx="229">
                  <c:v>4997786.5357174175</c:v>
                </c:pt>
                <c:pt idx="230">
                  <c:v>4997786.6989162015</c:v>
                </c:pt>
                <c:pt idx="231">
                  <c:v>4997786.6621149508</c:v>
                </c:pt>
                <c:pt idx="232">
                  <c:v>4997786.9253137484</c:v>
                </c:pt>
                <c:pt idx="233">
                  <c:v>4997786.9885125207</c:v>
                </c:pt>
                <c:pt idx="234">
                  <c:v>4997787.0517112911</c:v>
                </c:pt>
                <c:pt idx="235">
                  <c:v>4997787.2149100592</c:v>
                </c:pt>
                <c:pt idx="236">
                  <c:v>4997787.5781088332</c:v>
                </c:pt>
                <c:pt idx="237">
                  <c:v>4997787.5413076049</c:v>
                </c:pt>
                <c:pt idx="238">
                  <c:v>4997787.1045063585</c:v>
                </c:pt>
                <c:pt idx="239">
                  <c:v>4997787.5677051479</c:v>
                </c:pt>
                <c:pt idx="240">
                  <c:v>4997787.8309039194</c:v>
                </c:pt>
                <c:pt idx="241">
                  <c:v>4997787.6941026589</c:v>
                </c:pt>
                <c:pt idx="242">
                  <c:v>4997787.6573014595</c:v>
                </c:pt>
                <c:pt idx="243">
                  <c:v>4997787.7205002336</c:v>
                </c:pt>
                <c:pt idx="244">
                  <c:v>4997787.5836990047</c:v>
                </c:pt>
                <c:pt idx="245">
                  <c:v>4997788.1468977705</c:v>
                </c:pt>
                <c:pt idx="246">
                  <c:v>4997788.2100965483</c:v>
                </c:pt>
                <c:pt idx="247">
                  <c:v>4997788.3732953193</c:v>
                </c:pt>
                <c:pt idx="248">
                  <c:v>4997788.5364941014</c:v>
                </c:pt>
                <c:pt idx="249">
                  <c:v>4997788.5996928597</c:v>
                </c:pt>
                <c:pt idx="250">
                  <c:v>4997788.3628916275</c:v>
                </c:pt>
                <c:pt idx="251">
                  <c:v>4997788.6260903999</c:v>
                </c:pt>
                <c:pt idx="252">
                  <c:v>4997788.9892891599</c:v>
                </c:pt>
                <c:pt idx="253">
                  <c:v>4997789.1524879485</c:v>
                </c:pt>
                <c:pt idx="254">
                  <c:v>4997789.1156866997</c:v>
                </c:pt>
                <c:pt idx="255">
                  <c:v>4997789.1788854916</c:v>
                </c:pt>
                <c:pt idx="256">
                  <c:v>4997789.2420842629</c:v>
                </c:pt>
                <c:pt idx="257">
                  <c:v>4997789.5052830186</c:v>
                </c:pt>
                <c:pt idx="258">
                  <c:v>4997789.1684818035</c:v>
                </c:pt>
                <c:pt idx="259">
                  <c:v>4997789.4316805769</c:v>
                </c:pt>
                <c:pt idx="260">
                  <c:v>4997789.794879348</c:v>
                </c:pt>
                <c:pt idx="261">
                  <c:v>4997789.6580781192</c:v>
                </c:pt>
                <c:pt idx="262">
                  <c:v>4997789.1212768666</c:v>
                </c:pt>
                <c:pt idx="263">
                  <c:v>4997789.7844756627</c:v>
                </c:pt>
                <c:pt idx="264">
                  <c:v>4997789.8476744285</c:v>
                </c:pt>
                <c:pt idx="265">
                  <c:v>4997790.4108732045</c:v>
                </c:pt>
                <c:pt idx="266">
                  <c:v>4997790.0740719745</c:v>
                </c:pt>
                <c:pt idx="267">
                  <c:v>4997790.3372707544</c:v>
                </c:pt>
                <c:pt idx="268">
                  <c:v>4997790.9004695397</c:v>
                </c:pt>
                <c:pt idx="269">
                  <c:v>4997790.5636682911</c:v>
                </c:pt>
                <c:pt idx="270">
                  <c:v>4997790.3268670598</c:v>
                </c:pt>
                <c:pt idx="271">
                  <c:v>4997790.9900658354</c:v>
                </c:pt>
              </c:numCache>
            </c:numRef>
          </c:yVal>
          <c:smooth val="1"/>
        </c:ser>
        <c:axId val="110172800"/>
        <c:axId val="111436544"/>
      </c:scatterChart>
      <c:valAx>
        <c:axId val="110172800"/>
        <c:scaling>
          <c:orientation val="minMax"/>
        </c:scaling>
        <c:axPos val="b"/>
        <c:title>
          <c:tx>
            <c:rich>
              <a:bodyPr/>
              <a:lstStyle/>
              <a:p>
                <a:pPr>
                  <a:defRPr lang="en-US"/>
                </a:pPr>
                <a:r>
                  <a:rPr lang="en-US" sz="1200"/>
                  <a:t>Time</a:t>
                </a:r>
                <a:r>
                  <a:rPr lang="en-US" sz="1200" baseline="0"/>
                  <a:t> (s)</a:t>
                </a:r>
                <a:endParaRPr lang="en-US" sz="1200"/>
              </a:p>
            </c:rich>
          </c:tx>
        </c:title>
        <c:numFmt formatCode="#,##0.00" sourceLinked="0"/>
        <c:tickLblPos val="nextTo"/>
        <c:txPr>
          <a:bodyPr/>
          <a:lstStyle/>
          <a:p>
            <a:pPr>
              <a:defRPr lang="en-US"/>
            </a:pPr>
            <a:endParaRPr lang="en-US"/>
          </a:p>
        </c:txPr>
        <c:crossAx val="111436544"/>
        <c:crosses val="autoZero"/>
        <c:crossBetween val="midCat"/>
      </c:valAx>
      <c:valAx>
        <c:axId val="111436544"/>
        <c:scaling>
          <c:orientation val="minMax"/>
        </c:scaling>
        <c:axPos val="l"/>
        <c:majorGridlines/>
        <c:title>
          <c:tx>
            <c:rich>
              <a:bodyPr rot="-5400000" vert="horz"/>
              <a:lstStyle/>
              <a:p>
                <a:pPr>
                  <a:defRPr lang="en-US"/>
                </a:pPr>
                <a:r>
                  <a:rPr lang="en-US" sz="1200"/>
                  <a:t>Frequency (Hz)</a:t>
                </a:r>
              </a:p>
            </c:rich>
          </c:tx>
        </c:title>
        <c:numFmt formatCode="0.00" sourceLinked="1"/>
        <c:tickLblPos val="nextTo"/>
        <c:txPr>
          <a:bodyPr/>
          <a:lstStyle/>
          <a:p>
            <a:pPr>
              <a:defRPr lang="en-US"/>
            </a:pPr>
            <a:endParaRPr lang="en-US"/>
          </a:p>
        </c:txPr>
        <c:crossAx val="110172800"/>
        <c:crosses val="autoZero"/>
        <c:crossBetween val="midCat"/>
      </c:valAx>
    </c:plotArea>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sz="1200"/>
            </a:pPr>
            <a:r>
              <a:rPr lang="en-US" sz="1200"/>
              <a:t>SRS</a:t>
            </a:r>
            <a:r>
              <a:rPr lang="en-US" sz="1200" baseline="0"/>
              <a:t> QCM200 Readout of Addition of 50 mM Stock Lead Acetate Solution</a:t>
            </a:r>
            <a:endParaRPr lang="en-US" sz="1200"/>
          </a:p>
        </c:rich>
      </c:tx>
    </c:title>
    <c:plotArea>
      <c:layout>
        <c:manualLayout>
          <c:layoutTarget val="inner"/>
          <c:xMode val="edge"/>
          <c:yMode val="edge"/>
          <c:x val="0.20625508464828354"/>
          <c:y val="0.18198146117811237"/>
          <c:w val="0.70983635013750768"/>
          <c:h val="0.54665271271470861"/>
        </c:manualLayout>
      </c:layout>
      <c:scatterChart>
        <c:scatterStyle val="smoothMarker"/>
        <c:ser>
          <c:idx val="0"/>
          <c:order val="0"/>
          <c:marker>
            <c:symbol val="none"/>
          </c:marker>
          <c:xVal>
            <c:numRef>
              <c:f>myQcmDataLeadAcetate!$G$17:$G$393</c:f>
              <c:numCache>
                <c:formatCode>0.00E+00</c:formatCode>
                <c:ptCount val="377"/>
                <c:pt idx="0">
                  <c:v>4.3000000000000003E-2</c:v>
                </c:pt>
                <c:pt idx="1">
                  <c:v>11.139999999999999</c:v>
                </c:pt>
                <c:pt idx="2">
                  <c:v>12.172000000000002</c:v>
                </c:pt>
                <c:pt idx="3">
                  <c:v>13.199</c:v>
                </c:pt>
                <c:pt idx="4">
                  <c:v>14.139999999999999</c:v>
                </c:pt>
                <c:pt idx="5">
                  <c:v>15.129</c:v>
                </c:pt>
                <c:pt idx="6">
                  <c:v>16.199000000000005</c:v>
                </c:pt>
                <c:pt idx="7">
                  <c:v>17.117000000000044</c:v>
                </c:pt>
                <c:pt idx="8">
                  <c:v>18.187000000000001</c:v>
                </c:pt>
                <c:pt idx="9">
                  <c:v>19.175999999999988</c:v>
                </c:pt>
                <c:pt idx="10">
                  <c:v>20.135999999999999</c:v>
                </c:pt>
                <c:pt idx="11">
                  <c:v>21.129000000000001</c:v>
                </c:pt>
                <c:pt idx="12">
                  <c:v>22.202999999999989</c:v>
                </c:pt>
                <c:pt idx="13">
                  <c:v>23.195</c:v>
                </c:pt>
                <c:pt idx="14">
                  <c:v>24.152000000000001</c:v>
                </c:pt>
                <c:pt idx="15">
                  <c:v>25.143999999999988</c:v>
                </c:pt>
                <c:pt idx="16">
                  <c:v>26.143999999999988</c:v>
                </c:pt>
                <c:pt idx="17">
                  <c:v>27.215</c:v>
                </c:pt>
                <c:pt idx="18">
                  <c:v>28.175999999999988</c:v>
                </c:pt>
                <c:pt idx="19">
                  <c:v>29.167999999999999</c:v>
                </c:pt>
                <c:pt idx="20">
                  <c:v>30.132999999999999</c:v>
                </c:pt>
                <c:pt idx="21">
                  <c:v>31.129000000000001</c:v>
                </c:pt>
                <c:pt idx="22">
                  <c:v>32.199000000000012</c:v>
                </c:pt>
                <c:pt idx="23">
                  <c:v>33.160000000000011</c:v>
                </c:pt>
                <c:pt idx="24">
                  <c:v>34.121000000000002</c:v>
                </c:pt>
                <c:pt idx="25">
                  <c:v>35.191000000000003</c:v>
                </c:pt>
                <c:pt idx="26">
                  <c:v>36.179000000000002</c:v>
                </c:pt>
                <c:pt idx="27">
                  <c:v>37.14</c:v>
                </c:pt>
                <c:pt idx="28">
                  <c:v>38.215000000000003</c:v>
                </c:pt>
                <c:pt idx="29">
                  <c:v>39.176000000000002</c:v>
                </c:pt>
                <c:pt idx="30">
                  <c:v>40.14</c:v>
                </c:pt>
                <c:pt idx="31">
                  <c:v>41.133000000000003</c:v>
                </c:pt>
                <c:pt idx="32">
                  <c:v>42.203000000000003</c:v>
                </c:pt>
                <c:pt idx="33">
                  <c:v>43.164000000000001</c:v>
                </c:pt>
                <c:pt idx="34">
                  <c:v>44.133000000000003</c:v>
                </c:pt>
                <c:pt idx="35">
                  <c:v>45.203000000000003</c:v>
                </c:pt>
                <c:pt idx="36">
                  <c:v>46.195000000000064</c:v>
                </c:pt>
                <c:pt idx="37">
                  <c:v>47.156000000000006</c:v>
                </c:pt>
                <c:pt idx="38">
                  <c:v>48.230000000000011</c:v>
                </c:pt>
                <c:pt idx="39">
                  <c:v>49.191000000000003</c:v>
                </c:pt>
                <c:pt idx="40">
                  <c:v>50.152000000000001</c:v>
                </c:pt>
                <c:pt idx="41">
                  <c:v>51.156000000000006</c:v>
                </c:pt>
                <c:pt idx="42">
                  <c:v>52.230000000000011</c:v>
                </c:pt>
                <c:pt idx="43">
                  <c:v>53.191000000000003</c:v>
                </c:pt>
                <c:pt idx="44">
                  <c:v>54.152000000000001</c:v>
                </c:pt>
                <c:pt idx="45">
                  <c:v>55.226000000000013</c:v>
                </c:pt>
                <c:pt idx="46">
                  <c:v>56.218000000000011</c:v>
                </c:pt>
                <c:pt idx="47">
                  <c:v>57.179000000000002</c:v>
                </c:pt>
                <c:pt idx="48">
                  <c:v>58.14</c:v>
                </c:pt>
                <c:pt idx="49">
                  <c:v>59.215000000000003</c:v>
                </c:pt>
                <c:pt idx="50">
                  <c:v>60.176000000000002</c:v>
                </c:pt>
                <c:pt idx="51">
                  <c:v>61.168000000000013</c:v>
                </c:pt>
                <c:pt idx="52">
                  <c:v>62.242000000000012</c:v>
                </c:pt>
                <c:pt idx="53">
                  <c:v>63.203000000000003</c:v>
                </c:pt>
                <c:pt idx="54">
                  <c:v>64.164000000000001</c:v>
                </c:pt>
                <c:pt idx="55">
                  <c:v>65.242000000000004</c:v>
                </c:pt>
                <c:pt idx="56">
                  <c:v>66.203000000000003</c:v>
                </c:pt>
                <c:pt idx="57">
                  <c:v>67.16</c:v>
                </c:pt>
                <c:pt idx="58">
                  <c:v>68.233999999999995</c:v>
                </c:pt>
                <c:pt idx="59">
                  <c:v>69.198999999999998</c:v>
                </c:pt>
                <c:pt idx="60">
                  <c:v>70.155999999999949</c:v>
                </c:pt>
                <c:pt idx="61">
                  <c:v>71.147999999999996</c:v>
                </c:pt>
                <c:pt idx="62">
                  <c:v>72.221999999999994</c:v>
                </c:pt>
                <c:pt idx="63">
                  <c:v>73.182999999999979</c:v>
                </c:pt>
                <c:pt idx="64">
                  <c:v>74.254000000000005</c:v>
                </c:pt>
                <c:pt idx="65">
                  <c:v>75.218000000000004</c:v>
                </c:pt>
                <c:pt idx="66">
                  <c:v>76.182999999999979</c:v>
                </c:pt>
                <c:pt idx="67">
                  <c:v>77.254000000000005</c:v>
                </c:pt>
                <c:pt idx="68">
                  <c:v>78.218000000000004</c:v>
                </c:pt>
                <c:pt idx="69">
                  <c:v>79.175999999999988</c:v>
                </c:pt>
                <c:pt idx="70">
                  <c:v>80.254000000000005</c:v>
                </c:pt>
                <c:pt idx="71">
                  <c:v>81.242000000000004</c:v>
                </c:pt>
                <c:pt idx="72">
                  <c:v>82.203000000000003</c:v>
                </c:pt>
                <c:pt idx="73">
                  <c:v>83.164000000000001</c:v>
                </c:pt>
                <c:pt idx="74">
                  <c:v>84.238</c:v>
                </c:pt>
                <c:pt idx="75">
                  <c:v>85.203000000000003</c:v>
                </c:pt>
                <c:pt idx="76">
                  <c:v>86.175999999999988</c:v>
                </c:pt>
                <c:pt idx="77">
                  <c:v>87.25</c:v>
                </c:pt>
                <c:pt idx="78">
                  <c:v>88.211000000000027</c:v>
                </c:pt>
                <c:pt idx="79">
                  <c:v>89.175999999999988</c:v>
                </c:pt>
                <c:pt idx="80">
                  <c:v>90.25</c:v>
                </c:pt>
                <c:pt idx="81">
                  <c:v>91.242000000000004</c:v>
                </c:pt>
                <c:pt idx="82">
                  <c:v>92.203000000000003</c:v>
                </c:pt>
                <c:pt idx="83">
                  <c:v>93.171999999999983</c:v>
                </c:pt>
                <c:pt idx="84">
                  <c:v>94.245999999999995</c:v>
                </c:pt>
                <c:pt idx="85">
                  <c:v>95.211000000000027</c:v>
                </c:pt>
                <c:pt idx="86">
                  <c:v>96.171999999999983</c:v>
                </c:pt>
                <c:pt idx="87">
                  <c:v>97.242000000000004</c:v>
                </c:pt>
                <c:pt idx="88">
                  <c:v>98.203000000000003</c:v>
                </c:pt>
                <c:pt idx="89">
                  <c:v>99.277000000000001</c:v>
                </c:pt>
                <c:pt idx="90">
                  <c:v>100.238</c:v>
                </c:pt>
                <c:pt idx="91">
                  <c:v>101.23399999999999</c:v>
                </c:pt>
                <c:pt idx="92">
                  <c:v>102.19499999999999</c:v>
                </c:pt>
                <c:pt idx="93">
                  <c:v>103.265</c:v>
                </c:pt>
                <c:pt idx="94">
                  <c:v>104.226</c:v>
                </c:pt>
                <c:pt idx="95">
                  <c:v>105.187</c:v>
                </c:pt>
                <c:pt idx="96">
                  <c:v>106.258</c:v>
                </c:pt>
                <c:pt idx="97">
                  <c:v>107.218</c:v>
                </c:pt>
                <c:pt idx="98">
                  <c:v>108.187</c:v>
                </c:pt>
                <c:pt idx="99">
                  <c:v>109.285</c:v>
                </c:pt>
                <c:pt idx="100">
                  <c:v>110.25</c:v>
                </c:pt>
                <c:pt idx="101">
                  <c:v>111.28100000000002</c:v>
                </c:pt>
                <c:pt idx="102">
                  <c:v>112.24600000000002</c:v>
                </c:pt>
                <c:pt idx="103">
                  <c:v>113.20699999999999</c:v>
                </c:pt>
                <c:pt idx="104">
                  <c:v>114.28100000000002</c:v>
                </c:pt>
                <c:pt idx="105">
                  <c:v>115.24600000000002</c:v>
                </c:pt>
                <c:pt idx="106">
                  <c:v>116.21100000000013</c:v>
                </c:pt>
                <c:pt idx="107">
                  <c:v>117.277</c:v>
                </c:pt>
                <c:pt idx="108">
                  <c:v>118.23399999999999</c:v>
                </c:pt>
                <c:pt idx="109">
                  <c:v>119.191</c:v>
                </c:pt>
                <c:pt idx="110">
                  <c:v>120.26100000000002</c:v>
                </c:pt>
                <c:pt idx="111">
                  <c:v>121.289</c:v>
                </c:pt>
                <c:pt idx="112">
                  <c:v>122.254</c:v>
                </c:pt>
                <c:pt idx="113">
                  <c:v>123.215</c:v>
                </c:pt>
                <c:pt idx="114">
                  <c:v>124.285</c:v>
                </c:pt>
                <c:pt idx="115">
                  <c:v>125.25</c:v>
                </c:pt>
                <c:pt idx="116">
                  <c:v>126.21100000000013</c:v>
                </c:pt>
                <c:pt idx="117">
                  <c:v>127.285</c:v>
                </c:pt>
                <c:pt idx="118">
                  <c:v>128.24599999999998</c:v>
                </c:pt>
                <c:pt idx="119">
                  <c:v>129.20699999999999</c:v>
                </c:pt>
                <c:pt idx="120">
                  <c:v>130.27699999999999</c:v>
                </c:pt>
                <c:pt idx="121">
                  <c:v>131.238</c:v>
                </c:pt>
                <c:pt idx="122">
                  <c:v>132.20699999999999</c:v>
                </c:pt>
                <c:pt idx="123">
                  <c:v>133.27299999999997</c:v>
                </c:pt>
                <c:pt idx="124">
                  <c:v>134.23399999999998</c:v>
                </c:pt>
                <c:pt idx="125">
                  <c:v>135.304</c:v>
                </c:pt>
                <c:pt idx="126">
                  <c:v>136.26499999999999</c:v>
                </c:pt>
                <c:pt idx="127">
                  <c:v>137.226</c:v>
                </c:pt>
                <c:pt idx="128">
                  <c:v>138.297</c:v>
                </c:pt>
                <c:pt idx="129">
                  <c:v>139.25800000000001</c:v>
                </c:pt>
                <c:pt idx="130">
                  <c:v>140.226</c:v>
                </c:pt>
                <c:pt idx="131">
                  <c:v>141.21799999999999</c:v>
                </c:pt>
                <c:pt idx="132">
                  <c:v>142.30100000000004</c:v>
                </c:pt>
                <c:pt idx="133">
                  <c:v>143.261</c:v>
                </c:pt>
                <c:pt idx="134">
                  <c:v>144.226</c:v>
                </c:pt>
                <c:pt idx="135">
                  <c:v>145.30800000000025</c:v>
                </c:pt>
                <c:pt idx="136">
                  <c:v>146.27299999999997</c:v>
                </c:pt>
                <c:pt idx="137">
                  <c:v>147.23399999999998</c:v>
                </c:pt>
                <c:pt idx="138">
                  <c:v>148.30800000000025</c:v>
                </c:pt>
                <c:pt idx="139">
                  <c:v>149.27299999999997</c:v>
                </c:pt>
                <c:pt idx="140">
                  <c:v>150.23399999999998</c:v>
                </c:pt>
                <c:pt idx="141">
                  <c:v>151.304</c:v>
                </c:pt>
                <c:pt idx="142">
                  <c:v>152.26499999999999</c:v>
                </c:pt>
                <c:pt idx="143">
                  <c:v>153.226</c:v>
                </c:pt>
                <c:pt idx="144">
                  <c:v>154.297</c:v>
                </c:pt>
                <c:pt idx="145">
                  <c:v>155.25800000000001</c:v>
                </c:pt>
                <c:pt idx="146">
                  <c:v>156.226</c:v>
                </c:pt>
                <c:pt idx="147">
                  <c:v>157.30100000000004</c:v>
                </c:pt>
                <c:pt idx="148">
                  <c:v>158.26499999999999</c:v>
                </c:pt>
                <c:pt idx="149">
                  <c:v>159.22999999999999</c:v>
                </c:pt>
                <c:pt idx="150">
                  <c:v>160.304</c:v>
                </c:pt>
                <c:pt idx="151">
                  <c:v>161.30100000000004</c:v>
                </c:pt>
                <c:pt idx="152">
                  <c:v>162.26499999999999</c:v>
                </c:pt>
                <c:pt idx="153">
                  <c:v>163.22999999999999</c:v>
                </c:pt>
                <c:pt idx="154">
                  <c:v>164.304</c:v>
                </c:pt>
                <c:pt idx="155">
                  <c:v>165.26499999999999</c:v>
                </c:pt>
                <c:pt idx="156">
                  <c:v>166.238</c:v>
                </c:pt>
                <c:pt idx="157">
                  <c:v>167.30800000000025</c:v>
                </c:pt>
                <c:pt idx="158">
                  <c:v>168.26899999999998</c:v>
                </c:pt>
                <c:pt idx="159">
                  <c:v>169.238</c:v>
                </c:pt>
                <c:pt idx="160">
                  <c:v>170.30800000000025</c:v>
                </c:pt>
                <c:pt idx="161">
                  <c:v>171.27299999999997</c:v>
                </c:pt>
                <c:pt idx="162">
                  <c:v>172.24199999999999</c:v>
                </c:pt>
                <c:pt idx="163">
                  <c:v>173.316</c:v>
                </c:pt>
                <c:pt idx="164">
                  <c:v>174.28100000000001</c:v>
                </c:pt>
                <c:pt idx="165">
                  <c:v>175.24599999999998</c:v>
                </c:pt>
                <c:pt idx="166">
                  <c:v>176.316</c:v>
                </c:pt>
                <c:pt idx="167">
                  <c:v>177.27699999999999</c:v>
                </c:pt>
                <c:pt idx="168">
                  <c:v>178.24199999999999</c:v>
                </c:pt>
                <c:pt idx="169">
                  <c:v>179.31200000000001</c:v>
                </c:pt>
                <c:pt idx="170">
                  <c:v>180.27299999999997</c:v>
                </c:pt>
                <c:pt idx="171">
                  <c:v>181.26499999999999</c:v>
                </c:pt>
                <c:pt idx="172">
                  <c:v>182.34</c:v>
                </c:pt>
                <c:pt idx="173">
                  <c:v>183.30100000000004</c:v>
                </c:pt>
                <c:pt idx="174">
                  <c:v>184.261</c:v>
                </c:pt>
                <c:pt idx="175">
                  <c:v>185.33600000000001</c:v>
                </c:pt>
                <c:pt idx="176">
                  <c:v>186.297</c:v>
                </c:pt>
                <c:pt idx="177">
                  <c:v>187.25800000000001</c:v>
                </c:pt>
                <c:pt idx="178">
                  <c:v>188.32800000000029</c:v>
                </c:pt>
                <c:pt idx="179">
                  <c:v>189.28900000000002</c:v>
                </c:pt>
                <c:pt idx="180">
                  <c:v>190.25800000000001</c:v>
                </c:pt>
                <c:pt idx="181">
                  <c:v>191.33200000000025</c:v>
                </c:pt>
                <c:pt idx="182">
                  <c:v>192.297</c:v>
                </c:pt>
                <c:pt idx="183">
                  <c:v>193.261</c:v>
                </c:pt>
                <c:pt idx="184">
                  <c:v>194.33600000000001</c:v>
                </c:pt>
                <c:pt idx="185">
                  <c:v>195.30100000000004</c:v>
                </c:pt>
                <c:pt idx="186">
                  <c:v>196.26499999999999</c:v>
                </c:pt>
                <c:pt idx="187">
                  <c:v>197.34</c:v>
                </c:pt>
                <c:pt idx="188">
                  <c:v>198.30800000000025</c:v>
                </c:pt>
                <c:pt idx="189">
                  <c:v>199.27699999999999</c:v>
                </c:pt>
                <c:pt idx="190">
                  <c:v>200.34700000000001</c:v>
                </c:pt>
              </c:numCache>
            </c:numRef>
          </c:xVal>
          <c:yVal>
            <c:numRef>
              <c:f>myQcmDataLeadAcetate!$A$17:$A$393</c:f>
              <c:numCache>
                <c:formatCode>0.00</c:formatCode>
                <c:ptCount val="377"/>
                <c:pt idx="0">
                  <c:v>4998003.4000000004</c:v>
                </c:pt>
                <c:pt idx="1">
                  <c:v>4998003.1000000006</c:v>
                </c:pt>
                <c:pt idx="2">
                  <c:v>4998002.2</c:v>
                </c:pt>
                <c:pt idx="3">
                  <c:v>4998003.3</c:v>
                </c:pt>
                <c:pt idx="4">
                  <c:v>4998003.3</c:v>
                </c:pt>
                <c:pt idx="5">
                  <c:v>4998002.9000000004</c:v>
                </c:pt>
                <c:pt idx="6">
                  <c:v>4998001.9000000004</c:v>
                </c:pt>
                <c:pt idx="7">
                  <c:v>4998002.6000000006</c:v>
                </c:pt>
                <c:pt idx="8">
                  <c:v>4998002.6000000006</c:v>
                </c:pt>
                <c:pt idx="9">
                  <c:v>4998002.9000000004</c:v>
                </c:pt>
                <c:pt idx="10">
                  <c:v>4998002.9000000004</c:v>
                </c:pt>
                <c:pt idx="11">
                  <c:v>4998004</c:v>
                </c:pt>
                <c:pt idx="12">
                  <c:v>4998003.2</c:v>
                </c:pt>
                <c:pt idx="13">
                  <c:v>4998002.8</c:v>
                </c:pt>
                <c:pt idx="14">
                  <c:v>4998003.7</c:v>
                </c:pt>
                <c:pt idx="15">
                  <c:v>4998002.6000000006</c:v>
                </c:pt>
                <c:pt idx="16">
                  <c:v>4998003.1000000006</c:v>
                </c:pt>
                <c:pt idx="17">
                  <c:v>4998003.3</c:v>
                </c:pt>
                <c:pt idx="18">
                  <c:v>4998002.4000000004</c:v>
                </c:pt>
                <c:pt idx="19">
                  <c:v>4998003.8</c:v>
                </c:pt>
                <c:pt idx="20">
                  <c:v>4998002.5</c:v>
                </c:pt>
                <c:pt idx="21">
                  <c:v>4998003.8</c:v>
                </c:pt>
                <c:pt idx="22">
                  <c:v>4998002.8</c:v>
                </c:pt>
                <c:pt idx="23">
                  <c:v>4998003</c:v>
                </c:pt>
                <c:pt idx="24">
                  <c:v>4998002.9000000004</c:v>
                </c:pt>
                <c:pt idx="25">
                  <c:v>4998003</c:v>
                </c:pt>
                <c:pt idx="26">
                  <c:v>4998003.7</c:v>
                </c:pt>
                <c:pt idx="27">
                  <c:v>4998002.6000000006</c:v>
                </c:pt>
                <c:pt idx="28">
                  <c:v>4998003.3</c:v>
                </c:pt>
                <c:pt idx="29">
                  <c:v>4998002.6000000006</c:v>
                </c:pt>
                <c:pt idx="30">
                  <c:v>4998003.8</c:v>
                </c:pt>
                <c:pt idx="31">
                  <c:v>4998003.6000000006</c:v>
                </c:pt>
                <c:pt idx="32">
                  <c:v>4998002.4000000004</c:v>
                </c:pt>
                <c:pt idx="33">
                  <c:v>4998003.6000000006</c:v>
                </c:pt>
                <c:pt idx="34">
                  <c:v>4998002.6000000006</c:v>
                </c:pt>
                <c:pt idx="35">
                  <c:v>4998003.4000000004</c:v>
                </c:pt>
                <c:pt idx="36">
                  <c:v>4998002.4000000004</c:v>
                </c:pt>
                <c:pt idx="37">
                  <c:v>4998002.4000000004</c:v>
                </c:pt>
                <c:pt idx="38">
                  <c:v>4998003.5</c:v>
                </c:pt>
                <c:pt idx="39">
                  <c:v>4998002.7</c:v>
                </c:pt>
                <c:pt idx="40">
                  <c:v>4998003.4000000004</c:v>
                </c:pt>
                <c:pt idx="41">
                  <c:v>4998003</c:v>
                </c:pt>
                <c:pt idx="42">
                  <c:v>4998003.1000000006</c:v>
                </c:pt>
                <c:pt idx="43">
                  <c:v>4998003.2</c:v>
                </c:pt>
                <c:pt idx="44">
                  <c:v>4998003.9000000004</c:v>
                </c:pt>
                <c:pt idx="45">
                  <c:v>4998002.9000000004</c:v>
                </c:pt>
                <c:pt idx="46">
                  <c:v>4998003.2</c:v>
                </c:pt>
                <c:pt idx="47">
                  <c:v>4998003.7</c:v>
                </c:pt>
                <c:pt idx="48">
                  <c:v>4998002.5</c:v>
                </c:pt>
                <c:pt idx="49">
                  <c:v>4998004</c:v>
                </c:pt>
                <c:pt idx="50">
                  <c:v>4998002.8</c:v>
                </c:pt>
                <c:pt idx="51">
                  <c:v>4998003.3</c:v>
                </c:pt>
                <c:pt idx="52">
                  <c:v>4998003.8</c:v>
                </c:pt>
                <c:pt idx="53">
                  <c:v>4998002.8</c:v>
                </c:pt>
                <c:pt idx="54">
                  <c:v>4998004.1000000006</c:v>
                </c:pt>
                <c:pt idx="55">
                  <c:v>4998002.6000000006</c:v>
                </c:pt>
                <c:pt idx="56">
                  <c:v>4998004.1000000006</c:v>
                </c:pt>
                <c:pt idx="57">
                  <c:v>4998003.3</c:v>
                </c:pt>
                <c:pt idx="58">
                  <c:v>4998004.3</c:v>
                </c:pt>
                <c:pt idx="59">
                  <c:v>4998004.4000000004</c:v>
                </c:pt>
                <c:pt idx="60">
                  <c:v>4998003.3</c:v>
                </c:pt>
                <c:pt idx="61">
                  <c:v>4998002.6000000006</c:v>
                </c:pt>
                <c:pt idx="62">
                  <c:v>4998004.2</c:v>
                </c:pt>
                <c:pt idx="63">
                  <c:v>4998004.3</c:v>
                </c:pt>
                <c:pt idx="64">
                  <c:v>4998002.4000000004</c:v>
                </c:pt>
                <c:pt idx="65">
                  <c:v>4998004.7</c:v>
                </c:pt>
                <c:pt idx="66">
                  <c:v>4998002.3</c:v>
                </c:pt>
                <c:pt idx="67">
                  <c:v>4998004.1000000006</c:v>
                </c:pt>
                <c:pt idx="68">
                  <c:v>4998002.9000000004</c:v>
                </c:pt>
                <c:pt idx="69">
                  <c:v>4998003.6000000006</c:v>
                </c:pt>
                <c:pt idx="70">
                  <c:v>4998003.9000000004</c:v>
                </c:pt>
                <c:pt idx="71">
                  <c:v>4998003.1000000006</c:v>
                </c:pt>
                <c:pt idx="72">
                  <c:v>4998003.2</c:v>
                </c:pt>
                <c:pt idx="73">
                  <c:v>4998002.6000000006</c:v>
                </c:pt>
                <c:pt idx="74">
                  <c:v>4998003.3</c:v>
                </c:pt>
                <c:pt idx="75">
                  <c:v>4998003.3</c:v>
                </c:pt>
                <c:pt idx="76">
                  <c:v>4998002.7</c:v>
                </c:pt>
                <c:pt idx="77">
                  <c:v>4998004</c:v>
                </c:pt>
                <c:pt idx="78">
                  <c:v>4998003</c:v>
                </c:pt>
                <c:pt idx="79">
                  <c:v>4998004.1000000006</c:v>
                </c:pt>
                <c:pt idx="80">
                  <c:v>4998003.1000000006</c:v>
                </c:pt>
                <c:pt idx="81">
                  <c:v>4998003.5</c:v>
                </c:pt>
                <c:pt idx="82">
                  <c:v>4998003.6000000006</c:v>
                </c:pt>
                <c:pt idx="83">
                  <c:v>4998002.8</c:v>
                </c:pt>
                <c:pt idx="84">
                  <c:v>4998005.4000000004</c:v>
                </c:pt>
                <c:pt idx="85">
                  <c:v>4998004.5</c:v>
                </c:pt>
                <c:pt idx="86">
                  <c:v>4998004.1000000006</c:v>
                </c:pt>
                <c:pt idx="87">
                  <c:v>4998003</c:v>
                </c:pt>
                <c:pt idx="88">
                  <c:v>4998003.9000000004</c:v>
                </c:pt>
                <c:pt idx="89">
                  <c:v>4998002.6000000006</c:v>
                </c:pt>
                <c:pt idx="90">
                  <c:v>4998003.6000000006</c:v>
                </c:pt>
                <c:pt idx="91">
                  <c:v>4998003.6000000006</c:v>
                </c:pt>
                <c:pt idx="92">
                  <c:v>4998003.5</c:v>
                </c:pt>
                <c:pt idx="93">
                  <c:v>4998002.9000000004</c:v>
                </c:pt>
                <c:pt idx="94">
                  <c:v>4998004.3</c:v>
                </c:pt>
                <c:pt idx="95">
                  <c:v>4998004</c:v>
                </c:pt>
                <c:pt idx="96">
                  <c:v>4998002.8</c:v>
                </c:pt>
                <c:pt idx="97">
                  <c:v>4998004.1000000006</c:v>
                </c:pt>
                <c:pt idx="98">
                  <c:v>4998001</c:v>
                </c:pt>
                <c:pt idx="99">
                  <c:v>4998004.9000000004</c:v>
                </c:pt>
                <c:pt idx="100">
                  <c:v>4997999.8</c:v>
                </c:pt>
                <c:pt idx="101">
                  <c:v>4997999.3</c:v>
                </c:pt>
                <c:pt idx="102">
                  <c:v>4998001</c:v>
                </c:pt>
                <c:pt idx="103">
                  <c:v>4997997.9000000004</c:v>
                </c:pt>
                <c:pt idx="104">
                  <c:v>4997998</c:v>
                </c:pt>
                <c:pt idx="105">
                  <c:v>4997998.1000000006</c:v>
                </c:pt>
                <c:pt idx="106">
                  <c:v>4997999.3</c:v>
                </c:pt>
                <c:pt idx="107">
                  <c:v>4997998.2</c:v>
                </c:pt>
                <c:pt idx="108">
                  <c:v>4997998</c:v>
                </c:pt>
                <c:pt idx="109">
                  <c:v>4997998.1000000006</c:v>
                </c:pt>
                <c:pt idx="110">
                  <c:v>4997996.7</c:v>
                </c:pt>
                <c:pt idx="111">
                  <c:v>4997997.9000000004</c:v>
                </c:pt>
                <c:pt idx="112">
                  <c:v>4997998.3</c:v>
                </c:pt>
                <c:pt idx="113">
                  <c:v>4997997.1000000006</c:v>
                </c:pt>
                <c:pt idx="114">
                  <c:v>4997997.9000000004</c:v>
                </c:pt>
                <c:pt idx="115">
                  <c:v>4997996.4000000004</c:v>
                </c:pt>
                <c:pt idx="116">
                  <c:v>4997998</c:v>
                </c:pt>
                <c:pt idx="117">
                  <c:v>4997996.1000000006</c:v>
                </c:pt>
                <c:pt idx="118">
                  <c:v>4997997.9000000004</c:v>
                </c:pt>
                <c:pt idx="119">
                  <c:v>4997997.3</c:v>
                </c:pt>
                <c:pt idx="120">
                  <c:v>4997997</c:v>
                </c:pt>
                <c:pt idx="121">
                  <c:v>4997997.8</c:v>
                </c:pt>
                <c:pt idx="122">
                  <c:v>4997997.3</c:v>
                </c:pt>
                <c:pt idx="123">
                  <c:v>4997997.4000000004</c:v>
                </c:pt>
                <c:pt idx="124">
                  <c:v>4997997.8</c:v>
                </c:pt>
                <c:pt idx="125">
                  <c:v>4997997.4000000004</c:v>
                </c:pt>
                <c:pt idx="126">
                  <c:v>4997997.8</c:v>
                </c:pt>
                <c:pt idx="127">
                  <c:v>4997997.3</c:v>
                </c:pt>
                <c:pt idx="128">
                  <c:v>4997998.9000000004</c:v>
                </c:pt>
                <c:pt idx="129">
                  <c:v>4997995.5</c:v>
                </c:pt>
                <c:pt idx="130">
                  <c:v>4997999.1000000006</c:v>
                </c:pt>
                <c:pt idx="131">
                  <c:v>4997998.1000000006</c:v>
                </c:pt>
                <c:pt idx="132">
                  <c:v>4997996.7</c:v>
                </c:pt>
                <c:pt idx="133">
                  <c:v>4997998.6000000006</c:v>
                </c:pt>
                <c:pt idx="134">
                  <c:v>4997996.4000000004</c:v>
                </c:pt>
                <c:pt idx="135">
                  <c:v>4997997.8</c:v>
                </c:pt>
                <c:pt idx="136">
                  <c:v>4997996.9000000004</c:v>
                </c:pt>
                <c:pt idx="137">
                  <c:v>4997995.6000000006</c:v>
                </c:pt>
                <c:pt idx="138">
                  <c:v>4997997.8</c:v>
                </c:pt>
                <c:pt idx="139">
                  <c:v>4997997.4000000004</c:v>
                </c:pt>
                <c:pt idx="140">
                  <c:v>4997998.7</c:v>
                </c:pt>
                <c:pt idx="141">
                  <c:v>4997997.4000000004</c:v>
                </c:pt>
                <c:pt idx="142">
                  <c:v>4997996</c:v>
                </c:pt>
                <c:pt idx="143">
                  <c:v>4997997.4000000004</c:v>
                </c:pt>
                <c:pt idx="144">
                  <c:v>4997997.5</c:v>
                </c:pt>
                <c:pt idx="145">
                  <c:v>4997997.3</c:v>
                </c:pt>
                <c:pt idx="146">
                  <c:v>4997997.4000000004</c:v>
                </c:pt>
                <c:pt idx="147">
                  <c:v>4997995.8</c:v>
                </c:pt>
                <c:pt idx="148">
                  <c:v>4997997.3</c:v>
                </c:pt>
                <c:pt idx="149">
                  <c:v>4997998.3</c:v>
                </c:pt>
                <c:pt idx="150">
                  <c:v>4997996.1000000006</c:v>
                </c:pt>
                <c:pt idx="151">
                  <c:v>4997997.4000000004</c:v>
                </c:pt>
                <c:pt idx="152">
                  <c:v>4997999</c:v>
                </c:pt>
                <c:pt idx="153">
                  <c:v>4997997</c:v>
                </c:pt>
                <c:pt idx="154">
                  <c:v>4997997.5</c:v>
                </c:pt>
                <c:pt idx="155">
                  <c:v>4997996.7</c:v>
                </c:pt>
                <c:pt idx="156">
                  <c:v>4997999.3</c:v>
                </c:pt>
                <c:pt idx="157">
                  <c:v>4997996.5</c:v>
                </c:pt>
                <c:pt idx="158">
                  <c:v>4997998.3</c:v>
                </c:pt>
                <c:pt idx="159">
                  <c:v>4997996</c:v>
                </c:pt>
                <c:pt idx="160">
                  <c:v>4997997.6000000006</c:v>
                </c:pt>
                <c:pt idx="161">
                  <c:v>4997996.2</c:v>
                </c:pt>
                <c:pt idx="162">
                  <c:v>4997997.6000000006</c:v>
                </c:pt>
                <c:pt idx="163">
                  <c:v>4997997.6000000006</c:v>
                </c:pt>
                <c:pt idx="164">
                  <c:v>4997996.6000000006</c:v>
                </c:pt>
                <c:pt idx="165">
                  <c:v>4997997.1000000006</c:v>
                </c:pt>
                <c:pt idx="166">
                  <c:v>4997997.1000000006</c:v>
                </c:pt>
                <c:pt idx="167">
                  <c:v>4997995.8</c:v>
                </c:pt>
                <c:pt idx="168">
                  <c:v>4997996.9000000004</c:v>
                </c:pt>
                <c:pt idx="169">
                  <c:v>4997996</c:v>
                </c:pt>
                <c:pt idx="170">
                  <c:v>4997997</c:v>
                </c:pt>
                <c:pt idx="171">
                  <c:v>4997999.3</c:v>
                </c:pt>
                <c:pt idx="172">
                  <c:v>4997995.9000000004</c:v>
                </c:pt>
                <c:pt idx="173">
                  <c:v>4997996.1000000006</c:v>
                </c:pt>
                <c:pt idx="174">
                  <c:v>4997995.9000000004</c:v>
                </c:pt>
                <c:pt idx="175">
                  <c:v>4997997</c:v>
                </c:pt>
                <c:pt idx="176">
                  <c:v>4997997.3</c:v>
                </c:pt>
                <c:pt idx="177">
                  <c:v>4997996.2</c:v>
                </c:pt>
                <c:pt idx="178">
                  <c:v>4997997.3</c:v>
                </c:pt>
                <c:pt idx="179">
                  <c:v>4997995.2</c:v>
                </c:pt>
                <c:pt idx="180">
                  <c:v>4997998</c:v>
                </c:pt>
                <c:pt idx="181">
                  <c:v>4997996.5</c:v>
                </c:pt>
                <c:pt idx="182">
                  <c:v>4997998.1000000006</c:v>
                </c:pt>
                <c:pt idx="183">
                  <c:v>4997996.1000000006</c:v>
                </c:pt>
                <c:pt idx="184">
                  <c:v>4997996.9000000004</c:v>
                </c:pt>
                <c:pt idx="185">
                  <c:v>4997999</c:v>
                </c:pt>
                <c:pt idx="186">
                  <c:v>4997995.2</c:v>
                </c:pt>
                <c:pt idx="187">
                  <c:v>4997997</c:v>
                </c:pt>
                <c:pt idx="188">
                  <c:v>4997996</c:v>
                </c:pt>
                <c:pt idx="189">
                  <c:v>4997996.9000000004</c:v>
                </c:pt>
                <c:pt idx="190">
                  <c:v>4997997.4000000004</c:v>
                </c:pt>
              </c:numCache>
            </c:numRef>
          </c:yVal>
          <c:smooth val="1"/>
        </c:ser>
        <c:axId val="111461120"/>
        <c:axId val="111463040"/>
      </c:scatterChart>
      <c:valAx>
        <c:axId val="111461120"/>
        <c:scaling>
          <c:orientation val="minMax"/>
        </c:scaling>
        <c:axPos val="b"/>
        <c:title>
          <c:tx>
            <c:rich>
              <a:bodyPr/>
              <a:lstStyle/>
              <a:p>
                <a:pPr>
                  <a:defRPr lang="en-US"/>
                </a:pPr>
                <a:r>
                  <a:rPr lang="en-US" sz="1100"/>
                  <a:t>Time</a:t>
                </a:r>
                <a:r>
                  <a:rPr lang="en-US" sz="1100" baseline="0"/>
                  <a:t> (s)</a:t>
                </a:r>
                <a:endParaRPr lang="en-US" sz="1100"/>
              </a:p>
            </c:rich>
          </c:tx>
        </c:title>
        <c:numFmt formatCode="#,##0" sourceLinked="0"/>
        <c:tickLblPos val="nextTo"/>
        <c:txPr>
          <a:bodyPr/>
          <a:lstStyle/>
          <a:p>
            <a:pPr>
              <a:defRPr lang="en-US"/>
            </a:pPr>
            <a:endParaRPr lang="en-US"/>
          </a:p>
        </c:txPr>
        <c:crossAx val="111463040"/>
        <c:crosses val="autoZero"/>
        <c:crossBetween val="midCat"/>
      </c:valAx>
      <c:valAx>
        <c:axId val="111463040"/>
        <c:scaling>
          <c:orientation val="minMax"/>
        </c:scaling>
        <c:axPos val="l"/>
        <c:majorGridlines/>
        <c:title>
          <c:tx>
            <c:rich>
              <a:bodyPr rot="-5400000" vert="horz"/>
              <a:lstStyle/>
              <a:p>
                <a:pPr>
                  <a:defRPr lang="en-US" sz="800"/>
                </a:pPr>
                <a:r>
                  <a:rPr lang="en-US" sz="1100"/>
                  <a:t>Frequency (Hz)</a:t>
                </a:r>
              </a:p>
            </c:rich>
          </c:tx>
        </c:title>
        <c:numFmt formatCode="0.00" sourceLinked="1"/>
        <c:tickLblPos val="nextTo"/>
        <c:txPr>
          <a:bodyPr/>
          <a:lstStyle/>
          <a:p>
            <a:pPr>
              <a:defRPr lang="en-US"/>
            </a:pPr>
            <a:endParaRPr lang="en-US"/>
          </a:p>
        </c:txPr>
        <c:crossAx val="111461120"/>
        <c:crosses val="autoZero"/>
        <c:crossBetween val="midCat"/>
      </c:valAx>
    </c:plotArea>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sz="1200"/>
            </a:pPr>
            <a:r>
              <a:rPr lang="en-US" sz="1200"/>
              <a:t>Normalized</a:t>
            </a:r>
            <a:r>
              <a:rPr lang="en-US" sz="1200" baseline="0"/>
              <a:t> </a:t>
            </a:r>
            <a:r>
              <a:rPr lang="en-US" sz="1200"/>
              <a:t>SRS</a:t>
            </a:r>
            <a:r>
              <a:rPr lang="en-US" sz="1200" baseline="0"/>
              <a:t> QCM200 Readout of the one quater Dilution of 50 mM Lead Acetate </a:t>
            </a:r>
            <a:endParaRPr lang="en-US" sz="1200"/>
          </a:p>
        </c:rich>
      </c:tx>
    </c:title>
    <c:plotArea>
      <c:layout>
        <c:manualLayout>
          <c:layoutTarget val="inner"/>
          <c:xMode val="edge"/>
          <c:yMode val="edge"/>
          <c:x val="0.23322207234055886"/>
          <c:y val="0.24595618616979836"/>
          <c:w val="0.68328742771695306"/>
          <c:h val="0.51612795925261767"/>
        </c:manualLayout>
      </c:layout>
      <c:scatterChart>
        <c:scatterStyle val="smoothMarker"/>
        <c:ser>
          <c:idx val="0"/>
          <c:order val="0"/>
          <c:marker>
            <c:symbol val="none"/>
          </c:marker>
          <c:xVal>
            <c:numRef>
              <c:f>'Shortened Data'!$G$17:$G$242</c:f>
              <c:numCache>
                <c:formatCode>0.00E+00</c:formatCode>
                <c:ptCount val="226"/>
                <c:pt idx="0">
                  <c:v>160.44800000000001</c:v>
                </c:pt>
                <c:pt idx="1">
                  <c:v>161.535</c:v>
                </c:pt>
                <c:pt idx="2">
                  <c:v>162.471</c:v>
                </c:pt>
                <c:pt idx="3">
                  <c:v>163.53200000000001</c:v>
                </c:pt>
                <c:pt idx="4">
                  <c:v>164.46800000000007</c:v>
                </c:pt>
                <c:pt idx="5">
                  <c:v>165.523</c:v>
                </c:pt>
                <c:pt idx="6">
                  <c:v>166.459</c:v>
                </c:pt>
                <c:pt idx="7">
                  <c:v>167.51499999999999</c:v>
                </c:pt>
                <c:pt idx="8">
                  <c:v>168.45000000000007</c:v>
                </c:pt>
                <c:pt idx="9">
                  <c:v>169.50399999999999</c:v>
                </c:pt>
                <c:pt idx="10">
                  <c:v>170.43900000000002</c:v>
                </c:pt>
                <c:pt idx="11">
                  <c:v>171.495</c:v>
                </c:pt>
                <c:pt idx="12">
                  <c:v>172.53800000000001</c:v>
                </c:pt>
                <c:pt idx="13">
                  <c:v>173.48800000000037</c:v>
                </c:pt>
                <c:pt idx="14">
                  <c:v>174.53100000000001</c:v>
                </c:pt>
                <c:pt idx="15">
                  <c:v>175.47899999999998</c:v>
                </c:pt>
                <c:pt idx="16">
                  <c:v>176.44399999999999</c:v>
                </c:pt>
                <c:pt idx="17">
                  <c:v>177.49800000000027</c:v>
                </c:pt>
                <c:pt idx="18">
                  <c:v>178.53900000000002</c:v>
                </c:pt>
                <c:pt idx="19">
                  <c:v>179.489</c:v>
                </c:pt>
                <c:pt idx="20">
                  <c:v>180.53200000000001</c:v>
                </c:pt>
                <c:pt idx="21">
                  <c:v>181.51299999999998</c:v>
                </c:pt>
                <c:pt idx="22">
                  <c:v>182.45600000000007</c:v>
                </c:pt>
                <c:pt idx="23">
                  <c:v>183.51399999999998</c:v>
                </c:pt>
                <c:pt idx="24">
                  <c:v>184.45200000000037</c:v>
                </c:pt>
                <c:pt idx="25">
                  <c:v>185.51</c:v>
                </c:pt>
                <c:pt idx="26">
                  <c:v>186.453</c:v>
                </c:pt>
                <c:pt idx="27">
                  <c:v>187.518</c:v>
                </c:pt>
                <c:pt idx="28">
                  <c:v>188.453</c:v>
                </c:pt>
                <c:pt idx="29">
                  <c:v>189.511</c:v>
                </c:pt>
                <c:pt idx="30">
                  <c:v>190.55700000000004</c:v>
                </c:pt>
                <c:pt idx="31">
                  <c:v>191.506</c:v>
                </c:pt>
                <c:pt idx="32">
                  <c:v>192.55100000000004</c:v>
                </c:pt>
                <c:pt idx="33">
                  <c:v>193.501</c:v>
                </c:pt>
                <c:pt idx="34">
                  <c:v>194.547</c:v>
                </c:pt>
                <c:pt idx="35">
                  <c:v>195.49700000000001</c:v>
                </c:pt>
                <c:pt idx="36">
                  <c:v>196.53900000000002</c:v>
                </c:pt>
                <c:pt idx="37">
                  <c:v>197.49</c:v>
                </c:pt>
                <c:pt idx="38">
                  <c:v>198.53300000000002</c:v>
                </c:pt>
                <c:pt idx="39">
                  <c:v>199.48500000000001</c:v>
                </c:pt>
                <c:pt idx="40">
                  <c:v>200.54</c:v>
                </c:pt>
                <c:pt idx="41">
                  <c:v>201.52</c:v>
                </c:pt>
                <c:pt idx="42">
                  <c:v>202.56399999999999</c:v>
                </c:pt>
                <c:pt idx="43">
                  <c:v>203.51499999999999</c:v>
                </c:pt>
                <c:pt idx="44">
                  <c:v>204.56100000000001</c:v>
                </c:pt>
                <c:pt idx="45">
                  <c:v>205.51299999999998</c:v>
                </c:pt>
                <c:pt idx="46">
                  <c:v>206.55700000000004</c:v>
                </c:pt>
                <c:pt idx="47">
                  <c:v>207.50700000000001</c:v>
                </c:pt>
                <c:pt idx="48">
                  <c:v>208.553</c:v>
                </c:pt>
                <c:pt idx="49">
                  <c:v>209.50399999999999</c:v>
                </c:pt>
                <c:pt idx="50">
                  <c:v>210.553</c:v>
                </c:pt>
                <c:pt idx="51">
                  <c:v>211.50300000000001</c:v>
                </c:pt>
                <c:pt idx="52">
                  <c:v>212.54499999999999</c:v>
                </c:pt>
                <c:pt idx="53">
                  <c:v>213.495</c:v>
                </c:pt>
                <c:pt idx="54">
                  <c:v>214.54</c:v>
                </c:pt>
                <c:pt idx="55">
                  <c:v>215.49100000000001</c:v>
                </c:pt>
                <c:pt idx="56">
                  <c:v>216.55100000000004</c:v>
                </c:pt>
                <c:pt idx="57">
                  <c:v>217.49600000000001</c:v>
                </c:pt>
                <c:pt idx="58">
                  <c:v>218.53700000000001</c:v>
                </c:pt>
                <c:pt idx="59">
                  <c:v>219.49</c:v>
                </c:pt>
                <c:pt idx="60">
                  <c:v>220.53300000000002</c:v>
                </c:pt>
                <c:pt idx="61">
                  <c:v>221.51399999999998</c:v>
                </c:pt>
                <c:pt idx="62">
                  <c:v>222.55700000000004</c:v>
                </c:pt>
                <c:pt idx="63">
                  <c:v>223.51599999999999</c:v>
                </c:pt>
                <c:pt idx="64">
                  <c:v>224.57899999999998</c:v>
                </c:pt>
                <c:pt idx="65">
                  <c:v>225.53100000000001</c:v>
                </c:pt>
                <c:pt idx="66">
                  <c:v>226.57499999999999</c:v>
                </c:pt>
                <c:pt idx="67">
                  <c:v>227.524</c:v>
                </c:pt>
                <c:pt idx="68">
                  <c:v>228.577</c:v>
                </c:pt>
                <c:pt idx="69">
                  <c:v>229.529</c:v>
                </c:pt>
                <c:pt idx="70">
                  <c:v>230.57499999999999</c:v>
                </c:pt>
                <c:pt idx="71">
                  <c:v>231.52800000000036</c:v>
                </c:pt>
                <c:pt idx="72">
                  <c:v>232.57499999999999</c:v>
                </c:pt>
                <c:pt idx="73">
                  <c:v>233.524</c:v>
                </c:pt>
                <c:pt idx="74">
                  <c:v>234.56800000000001</c:v>
                </c:pt>
                <c:pt idx="75">
                  <c:v>235.51899999999998</c:v>
                </c:pt>
                <c:pt idx="76">
                  <c:v>236.56200000000001</c:v>
                </c:pt>
                <c:pt idx="77">
                  <c:v>237.51299999999998</c:v>
                </c:pt>
                <c:pt idx="78">
                  <c:v>238.57</c:v>
                </c:pt>
                <c:pt idx="79">
                  <c:v>239.51899999999998</c:v>
                </c:pt>
                <c:pt idx="80">
                  <c:v>240.56200000000001</c:v>
                </c:pt>
                <c:pt idx="81">
                  <c:v>241.54399999999998</c:v>
                </c:pt>
                <c:pt idx="82">
                  <c:v>242.58800000000036</c:v>
                </c:pt>
                <c:pt idx="83">
                  <c:v>243.53700000000001</c:v>
                </c:pt>
                <c:pt idx="84">
                  <c:v>244.58100000000007</c:v>
                </c:pt>
                <c:pt idx="85">
                  <c:v>245.536</c:v>
                </c:pt>
                <c:pt idx="86">
                  <c:v>246.59800000000001</c:v>
                </c:pt>
                <c:pt idx="87">
                  <c:v>247.553</c:v>
                </c:pt>
                <c:pt idx="88">
                  <c:v>248.596</c:v>
                </c:pt>
                <c:pt idx="89">
                  <c:v>249.54599999999999</c:v>
                </c:pt>
                <c:pt idx="90">
                  <c:v>250.59100000000001</c:v>
                </c:pt>
                <c:pt idx="91">
                  <c:v>251.57499999999999</c:v>
                </c:pt>
                <c:pt idx="92">
                  <c:v>252.51399999999998</c:v>
                </c:pt>
                <c:pt idx="93">
                  <c:v>253.57499999999999</c:v>
                </c:pt>
                <c:pt idx="94">
                  <c:v>254.61499999999998</c:v>
                </c:pt>
                <c:pt idx="95">
                  <c:v>255.571</c:v>
                </c:pt>
                <c:pt idx="96">
                  <c:v>256.61200000000002</c:v>
                </c:pt>
                <c:pt idx="97">
                  <c:v>257.56200000000001</c:v>
                </c:pt>
                <c:pt idx="98">
                  <c:v>258.601</c:v>
                </c:pt>
                <c:pt idx="99">
                  <c:v>259.54599999999999</c:v>
                </c:pt>
                <c:pt idx="100">
                  <c:v>260.59099999999916</c:v>
                </c:pt>
                <c:pt idx="101">
                  <c:v>261.54199999999969</c:v>
                </c:pt>
                <c:pt idx="102">
                  <c:v>262.58699999999897</c:v>
                </c:pt>
                <c:pt idx="103">
                  <c:v>263.53399999999897</c:v>
                </c:pt>
                <c:pt idx="104">
                  <c:v>264.57799999999969</c:v>
                </c:pt>
                <c:pt idx="105">
                  <c:v>265.52799999999928</c:v>
                </c:pt>
                <c:pt idx="106">
                  <c:v>266.57299999999969</c:v>
                </c:pt>
                <c:pt idx="107">
                  <c:v>267.52499999999969</c:v>
                </c:pt>
                <c:pt idx="108">
                  <c:v>268.56900000000002</c:v>
                </c:pt>
                <c:pt idx="109">
                  <c:v>269.62599999999969</c:v>
                </c:pt>
                <c:pt idx="110">
                  <c:v>270.55500000000001</c:v>
                </c:pt>
                <c:pt idx="111">
                  <c:v>271.61399999999969</c:v>
                </c:pt>
                <c:pt idx="112">
                  <c:v>272.54500000000002</c:v>
                </c:pt>
                <c:pt idx="113">
                  <c:v>273.60399999999993</c:v>
                </c:pt>
                <c:pt idx="114">
                  <c:v>274.53500000000003</c:v>
                </c:pt>
                <c:pt idx="115">
                  <c:v>275.59399999999897</c:v>
                </c:pt>
                <c:pt idx="116">
                  <c:v>276.541</c:v>
                </c:pt>
                <c:pt idx="117">
                  <c:v>277.59899999999897</c:v>
                </c:pt>
                <c:pt idx="118">
                  <c:v>278.53500000000003</c:v>
                </c:pt>
                <c:pt idx="119">
                  <c:v>279.59500000000003</c:v>
                </c:pt>
                <c:pt idx="120">
                  <c:v>280.63499999999999</c:v>
                </c:pt>
                <c:pt idx="121">
                  <c:v>281.58499999999964</c:v>
                </c:pt>
                <c:pt idx="122">
                  <c:v>282.62299999999999</c:v>
                </c:pt>
                <c:pt idx="123">
                  <c:v>283.57299999999969</c:v>
                </c:pt>
                <c:pt idx="124">
                  <c:v>284.61099999999999</c:v>
                </c:pt>
                <c:pt idx="125">
                  <c:v>285.56</c:v>
                </c:pt>
                <c:pt idx="126">
                  <c:v>286.59699999999879</c:v>
                </c:pt>
                <c:pt idx="127">
                  <c:v>287.54700000000008</c:v>
                </c:pt>
                <c:pt idx="128">
                  <c:v>288.59099999999916</c:v>
                </c:pt>
                <c:pt idx="129">
                  <c:v>289.541</c:v>
                </c:pt>
                <c:pt idx="130">
                  <c:v>290.58499999999964</c:v>
                </c:pt>
                <c:pt idx="131">
                  <c:v>291.64499999999998</c:v>
                </c:pt>
                <c:pt idx="132">
                  <c:v>292.57599999999928</c:v>
                </c:pt>
                <c:pt idx="133">
                  <c:v>293.64000000000038</c:v>
                </c:pt>
                <c:pt idx="134">
                  <c:v>294.572</c:v>
                </c:pt>
                <c:pt idx="135">
                  <c:v>295.637</c:v>
                </c:pt>
                <c:pt idx="136">
                  <c:v>296.57</c:v>
                </c:pt>
                <c:pt idx="137">
                  <c:v>297.63499999999999</c:v>
                </c:pt>
                <c:pt idx="138">
                  <c:v>298.56299999999999</c:v>
                </c:pt>
                <c:pt idx="139">
                  <c:v>299.62</c:v>
                </c:pt>
                <c:pt idx="140">
                  <c:v>300.55599999999993</c:v>
                </c:pt>
                <c:pt idx="141">
                  <c:v>301.64699999999999</c:v>
                </c:pt>
                <c:pt idx="142">
                  <c:v>302.57799999999969</c:v>
                </c:pt>
                <c:pt idx="143">
                  <c:v>303.63599999999963</c:v>
                </c:pt>
                <c:pt idx="144">
                  <c:v>304.56799999999993</c:v>
                </c:pt>
                <c:pt idx="145">
                  <c:v>305.62599999999969</c:v>
                </c:pt>
                <c:pt idx="146">
                  <c:v>306.56</c:v>
                </c:pt>
                <c:pt idx="147">
                  <c:v>307.61799999999999</c:v>
                </c:pt>
                <c:pt idx="148">
                  <c:v>308.65800000000002</c:v>
                </c:pt>
                <c:pt idx="149">
                  <c:v>309.61099999999999</c:v>
                </c:pt>
                <c:pt idx="150">
                  <c:v>310.64900000000085</c:v>
                </c:pt>
                <c:pt idx="151">
                  <c:v>311.59799999999927</c:v>
                </c:pt>
                <c:pt idx="152">
                  <c:v>312.63799999999969</c:v>
                </c:pt>
                <c:pt idx="153">
                  <c:v>313.58799999999928</c:v>
                </c:pt>
                <c:pt idx="154">
                  <c:v>314.62599999999969</c:v>
                </c:pt>
                <c:pt idx="155">
                  <c:v>315.57599999999928</c:v>
                </c:pt>
                <c:pt idx="156">
                  <c:v>316.61599999999999</c:v>
                </c:pt>
                <c:pt idx="157">
                  <c:v>317.56799999999993</c:v>
                </c:pt>
                <c:pt idx="158">
                  <c:v>318.60599999999999</c:v>
                </c:pt>
                <c:pt idx="159">
                  <c:v>319.67</c:v>
                </c:pt>
                <c:pt idx="160">
                  <c:v>320.59699999999879</c:v>
                </c:pt>
                <c:pt idx="161">
                  <c:v>321.65699999999993</c:v>
                </c:pt>
                <c:pt idx="162">
                  <c:v>322.58799999999928</c:v>
                </c:pt>
                <c:pt idx="163">
                  <c:v>323.64699999999999</c:v>
                </c:pt>
                <c:pt idx="164">
                  <c:v>324.57599999999928</c:v>
                </c:pt>
                <c:pt idx="165">
                  <c:v>325.63599999999963</c:v>
                </c:pt>
                <c:pt idx="166">
                  <c:v>326.678</c:v>
                </c:pt>
                <c:pt idx="167">
                  <c:v>327.63</c:v>
                </c:pt>
                <c:pt idx="168">
                  <c:v>328.66800000000001</c:v>
                </c:pt>
                <c:pt idx="169">
                  <c:v>329.61799999999999</c:v>
                </c:pt>
                <c:pt idx="170">
                  <c:v>330.65800000000002</c:v>
                </c:pt>
                <c:pt idx="171">
                  <c:v>331.60899999999964</c:v>
                </c:pt>
                <c:pt idx="172">
                  <c:v>332.66500000000002</c:v>
                </c:pt>
                <c:pt idx="173">
                  <c:v>333.59399999999897</c:v>
                </c:pt>
                <c:pt idx="174">
                  <c:v>334.65300000000002</c:v>
                </c:pt>
                <c:pt idx="175">
                  <c:v>335.58699999999897</c:v>
                </c:pt>
                <c:pt idx="176">
                  <c:v>336.64600000000002</c:v>
                </c:pt>
                <c:pt idx="177">
                  <c:v>337.68599999999969</c:v>
                </c:pt>
                <c:pt idx="178">
                  <c:v>338.637</c:v>
                </c:pt>
                <c:pt idx="179">
                  <c:v>339.67700000000002</c:v>
                </c:pt>
                <c:pt idx="180">
                  <c:v>340.625</c:v>
                </c:pt>
                <c:pt idx="181">
                  <c:v>341.661</c:v>
                </c:pt>
                <c:pt idx="182">
                  <c:v>342.61099999999999</c:v>
                </c:pt>
                <c:pt idx="183">
                  <c:v>343.64699999999999</c:v>
                </c:pt>
                <c:pt idx="184">
                  <c:v>344.59799999999927</c:v>
                </c:pt>
                <c:pt idx="185">
                  <c:v>345.63799999999969</c:v>
                </c:pt>
                <c:pt idx="186">
                  <c:v>346.697</c:v>
                </c:pt>
                <c:pt idx="187">
                  <c:v>347.62799999999999</c:v>
                </c:pt>
                <c:pt idx="188">
                  <c:v>348.685</c:v>
                </c:pt>
                <c:pt idx="189">
                  <c:v>349.62</c:v>
                </c:pt>
                <c:pt idx="190">
                  <c:v>350.68</c:v>
                </c:pt>
                <c:pt idx="191">
                  <c:v>351.62700000000001</c:v>
                </c:pt>
                <c:pt idx="192">
                  <c:v>352.68700000000001</c:v>
                </c:pt>
                <c:pt idx="193">
                  <c:v>353.61799999999999</c:v>
                </c:pt>
                <c:pt idx="194">
                  <c:v>354.678</c:v>
                </c:pt>
                <c:pt idx="195">
                  <c:v>355.61</c:v>
                </c:pt>
                <c:pt idx="196">
                  <c:v>356.67</c:v>
                </c:pt>
                <c:pt idx="197">
                  <c:v>357.70400000000001</c:v>
                </c:pt>
                <c:pt idx="198">
                  <c:v>358.65400000000074</c:v>
                </c:pt>
                <c:pt idx="199">
                  <c:v>359.69400000000002</c:v>
                </c:pt>
                <c:pt idx="200">
                  <c:v>360.64299999999997</c:v>
                </c:pt>
                <c:pt idx="201">
                  <c:v>361.68099999999993</c:v>
                </c:pt>
                <c:pt idx="202">
                  <c:v>362.63099999999969</c:v>
                </c:pt>
                <c:pt idx="203">
                  <c:v>363.66899999999993</c:v>
                </c:pt>
                <c:pt idx="204">
                  <c:v>364.61900000000031</c:v>
                </c:pt>
                <c:pt idx="205">
                  <c:v>365.65699999999993</c:v>
                </c:pt>
                <c:pt idx="206">
                  <c:v>366.61700000000002</c:v>
                </c:pt>
                <c:pt idx="207">
                  <c:v>367.65699999999993</c:v>
                </c:pt>
                <c:pt idx="208">
                  <c:v>368.613</c:v>
                </c:pt>
                <c:pt idx="209">
                  <c:v>369.65300000000002</c:v>
                </c:pt>
                <c:pt idx="210">
                  <c:v>370.71</c:v>
                </c:pt>
                <c:pt idx="211">
                  <c:v>371.64100000000002</c:v>
                </c:pt>
                <c:pt idx="212">
                  <c:v>372.697</c:v>
                </c:pt>
                <c:pt idx="213">
                  <c:v>373.62799999999999</c:v>
                </c:pt>
                <c:pt idx="214">
                  <c:v>374.68599999999969</c:v>
                </c:pt>
                <c:pt idx="215">
                  <c:v>375.62400000000002</c:v>
                </c:pt>
                <c:pt idx="216">
                  <c:v>376.68200000000002</c:v>
                </c:pt>
                <c:pt idx="217">
                  <c:v>377.72199999999879</c:v>
                </c:pt>
                <c:pt idx="218">
                  <c:v>378.673</c:v>
                </c:pt>
                <c:pt idx="219">
                  <c:v>379.71199999999897</c:v>
                </c:pt>
                <c:pt idx="220">
                  <c:v>380.66399999999999</c:v>
                </c:pt>
                <c:pt idx="221">
                  <c:v>381.70299999999969</c:v>
                </c:pt>
                <c:pt idx="222">
                  <c:v>382.65600000000001</c:v>
                </c:pt>
                <c:pt idx="223">
                  <c:v>383.69600000000003</c:v>
                </c:pt>
                <c:pt idx="224">
                  <c:v>384.64900000000085</c:v>
                </c:pt>
                <c:pt idx="225">
                  <c:v>385.68900000000002</c:v>
                </c:pt>
              </c:numCache>
            </c:numRef>
          </c:xVal>
          <c:yVal>
            <c:numRef>
              <c:f>'Shortened Data'!$I$17:$I$242</c:f>
              <c:numCache>
                <c:formatCode>0.00</c:formatCode>
                <c:ptCount val="226"/>
                <c:pt idx="0">
                  <c:v>4997956.1000000006</c:v>
                </c:pt>
                <c:pt idx="1">
                  <c:v>4997956.0070954002</c:v>
                </c:pt>
                <c:pt idx="2">
                  <c:v>4997955.8141907966</c:v>
                </c:pt>
                <c:pt idx="3">
                  <c:v>4997955.9212861815</c:v>
                </c:pt>
                <c:pt idx="4">
                  <c:v>4997956.0283815954</c:v>
                </c:pt>
                <c:pt idx="5">
                  <c:v>4997956.0354769919</c:v>
                </c:pt>
                <c:pt idx="6">
                  <c:v>4997955.9425723944</c:v>
                </c:pt>
                <c:pt idx="7">
                  <c:v>4997956.0496677924</c:v>
                </c:pt>
                <c:pt idx="8">
                  <c:v>4997956.0567631871</c:v>
                </c:pt>
                <c:pt idx="9">
                  <c:v>4997956.1638585636</c:v>
                </c:pt>
                <c:pt idx="10">
                  <c:v>4997956.0709539838</c:v>
                </c:pt>
                <c:pt idx="11">
                  <c:v>4997955.9780494021</c:v>
                </c:pt>
                <c:pt idx="12">
                  <c:v>4997955.9851447931</c:v>
                </c:pt>
                <c:pt idx="13">
                  <c:v>4997956.1922401777</c:v>
                </c:pt>
                <c:pt idx="14">
                  <c:v>4997956.2993355766</c:v>
                </c:pt>
                <c:pt idx="15">
                  <c:v>4997956.2064309735</c:v>
                </c:pt>
                <c:pt idx="16">
                  <c:v>4997956.1135263536</c:v>
                </c:pt>
                <c:pt idx="17">
                  <c:v>4997955.9206217714</c:v>
                </c:pt>
                <c:pt idx="18">
                  <c:v>4997956.2277171575</c:v>
                </c:pt>
                <c:pt idx="19">
                  <c:v>4997956.0348125575</c:v>
                </c:pt>
                <c:pt idx="20">
                  <c:v>4997956.0419079671</c:v>
                </c:pt>
                <c:pt idx="21">
                  <c:v>4997955.9490033593</c:v>
                </c:pt>
                <c:pt idx="22">
                  <c:v>4997955.9560987633</c:v>
                </c:pt>
                <c:pt idx="23">
                  <c:v>4997956.1631941451</c:v>
                </c:pt>
                <c:pt idx="24">
                  <c:v>4997956.2702895608</c:v>
                </c:pt>
                <c:pt idx="25">
                  <c:v>4997956.2773849601</c:v>
                </c:pt>
                <c:pt idx="26">
                  <c:v>4997956.184480357</c:v>
                </c:pt>
                <c:pt idx="27">
                  <c:v>4997956.0915757613</c:v>
                </c:pt>
                <c:pt idx="28">
                  <c:v>4997955.9986711554</c:v>
                </c:pt>
                <c:pt idx="29">
                  <c:v>4997955.8057665518</c:v>
                </c:pt>
                <c:pt idx="30">
                  <c:v>4997956.0128619503</c:v>
                </c:pt>
                <c:pt idx="31">
                  <c:v>4997956.219957348</c:v>
                </c:pt>
                <c:pt idx="32">
                  <c:v>4997956.1270527346</c:v>
                </c:pt>
                <c:pt idx="33">
                  <c:v>4997956.2341481447</c:v>
                </c:pt>
                <c:pt idx="34">
                  <c:v>4997956.1412435435</c:v>
                </c:pt>
                <c:pt idx="35">
                  <c:v>4997956.1483389419</c:v>
                </c:pt>
                <c:pt idx="36">
                  <c:v>4997956.3554343395</c:v>
                </c:pt>
                <c:pt idx="37">
                  <c:v>4997956.2625297513</c:v>
                </c:pt>
                <c:pt idx="38">
                  <c:v>4997956.2696251236</c:v>
                </c:pt>
                <c:pt idx="39">
                  <c:v>4997956.0767205348</c:v>
                </c:pt>
                <c:pt idx="40">
                  <c:v>4997955.8838159116</c:v>
                </c:pt>
                <c:pt idx="41">
                  <c:v>4997955.8909113305</c:v>
                </c:pt>
                <c:pt idx="42">
                  <c:v>4997955.9980067303</c:v>
                </c:pt>
                <c:pt idx="43">
                  <c:v>4997955.9051021198</c:v>
                </c:pt>
                <c:pt idx="44">
                  <c:v>4997956.0121975271</c:v>
                </c:pt>
                <c:pt idx="45">
                  <c:v>4997956.3192929048</c:v>
                </c:pt>
                <c:pt idx="46">
                  <c:v>4997956.1263883198</c:v>
                </c:pt>
                <c:pt idx="47">
                  <c:v>4997956.1334837191</c:v>
                </c:pt>
                <c:pt idx="48">
                  <c:v>4997956.0405791206</c:v>
                </c:pt>
                <c:pt idx="49">
                  <c:v>4997956.0476745209</c:v>
                </c:pt>
                <c:pt idx="50">
                  <c:v>4997956.2547699194</c:v>
                </c:pt>
                <c:pt idx="51">
                  <c:v>4997956.1618653145</c:v>
                </c:pt>
                <c:pt idx="52">
                  <c:v>4997955.9689607294</c:v>
                </c:pt>
                <c:pt idx="53">
                  <c:v>4997956.1760561075</c:v>
                </c:pt>
                <c:pt idx="54">
                  <c:v>4997955.8831515098</c:v>
                </c:pt>
                <c:pt idx="55">
                  <c:v>4997956.2902469086</c:v>
                </c:pt>
                <c:pt idx="56">
                  <c:v>4997956.1973423045</c:v>
                </c:pt>
                <c:pt idx="57">
                  <c:v>4997956.3044377035</c:v>
                </c:pt>
                <c:pt idx="58">
                  <c:v>4997956.0115330992</c:v>
                </c:pt>
                <c:pt idx="59">
                  <c:v>4997956.0186285013</c:v>
                </c:pt>
                <c:pt idx="60">
                  <c:v>4997956.2257238999</c:v>
                </c:pt>
                <c:pt idx="61">
                  <c:v>4997956.2328193001</c:v>
                </c:pt>
                <c:pt idx="62">
                  <c:v>4997956.0399146965</c:v>
                </c:pt>
                <c:pt idx="63">
                  <c:v>4997956.247010095</c:v>
                </c:pt>
                <c:pt idx="64">
                  <c:v>4997956.0541054895</c:v>
                </c:pt>
                <c:pt idx="65">
                  <c:v>4997956.0612008916</c:v>
                </c:pt>
                <c:pt idx="66">
                  <c:v>4997956.06829629</c:v>
                </c:pt>
                <c:pt idx="67">
                  <c:v>4997955.8753917022</c:v>
                </c:pt>
                <c:pt idx="68">
                  <c:v>4997956.0824870868</c:v>
                </c:pt>
                <c:pt idx="69">
                  <c:v>4997956.0895824647</c:v>
                </c:pt>
                <c:pt idx="70">
                  <c:v>4997955.8966778815</c:v>
                </c:pt>
                <c:pt idx="71">
                  <c:v>4997956.0037732795</c:v>
                </c:pt>
                <c:pt idx="72">
                  <c:v>4997956.0108686797</c:v>
                </c:pt>
                <c:pt idx="73">
                  <c:v>4997955.9179640943</c:v>
                </c:pt>
                <c:pt idx="74">
                  <c:v>4997955.9250594685</c:v>
                </c:pt>
                <c:pt idx="75">
                  <c:v>4997956.2321548751</c:v>
                </c:pt>
                <c:pt idx="76">
                  <c:v>4997956.2392502725</c:v>
                </c:pt>
                <c:pt idx="77">
                  <c:v>4997955.946345686</c:v>
                </c:pt>
                <c:pt idx="78">
                  <c:v>4997955.9534410704</c:v>
                </c:pt>
                <c:pt idx="79">
                  <c:v>4997955.9605364595</c:v>
                </c:pt>
                <c:pt idx="80">
                  <c:v>4997956.0676318593</c:v>
                </c:pt>
                <c:pt idx="81">
                  <c:v>4997955.9747272655</c:v>
                </c:pt>
                <c:pt idx="82">
                  <c:v>4997956.1818226585</c:v>
                </c:pt>
                <c:pt idx="83">
                  <c:v>4997955.9889180623</c:v>
                </c:pt>
                <c:pt idx="84">
                  <c:v>4997955.9960134597</c:v>
                </c:pt>
                <c:pt idx="85">
                  <c:v>4997954.7031088583</c:v>
                </c:pt>
                <c:pt idx="86">
                  <c:v>4997954.2102042567</c:v>
                </c:pt>
                <c:pt idx="87">
                  <c:v>4997954.4172996553</c:v>
                </c:pt>
                <c:pt idx="88">
                  <c:v>4997954.324395054</c:v>
                </c:pt>
                <c:pt idx="89">
                  <c:v>4997954.5314904554</c:v>
                </c:pt>
                <c:pt idx="90">
                  <c:v>4997954.4385858634</c:v>
                </c:pt>
                <c:pt idx="91">
                  <c:v>4997954.4456812534</c:v>
                </c:pt>
                <c:pt idx="92">
                  <c:v>4997954.5527766375</c:v>
                </c:pt>
                <c:pt idx="93">
                  <c:v>4997954.4598720307</c:v>
                </c:pt>
                <c:pt idx="94">
                  <c:v>4997954.466967443</c:v>
                </c:pt>
                <c:pt idx="95">
                  <c:v>4997954.5740628419</c:v>
                </c:pt>
                <c:pt idx="96">
                  <c:v>4997954.5811582403</c:v>
                </c:pt>
                <c:pt idx="97">
                  <c:v>4997954.6882536262</c:v>
                </c:pt>
                <c:pt idx="98">
                  <c:v>4997954.5953490464</c:v>
                </c:pt>
                <c:pt idx="99">
                  <c:v>4997954.5024444349</c:v>
                </c:pt>
                <c:pt idx="100">
                  <c:v>4997954.5095398305</c:v>
                </c:pt>
                <c:pt idx="101">
                  <c:v>4997954.3166352315</c:v>
                </c:pt>
                <c:pt idx="102">
                  <c:v>4997954.6237306055</c:v>
                </c:pt>
                <c:pt idx="103">
                  <c:v>4997954.5308260275</c:v>
                </c:pt>
                <c:pt idx="104">
                  <c:v>4997954.6379214274</c:v>
                </c:pt>
                <c:pt idx="105">
                  <c:v>4997954.645016809</c:v>
                </c:pt>
                <c:pt idx="106">
                  <c:v>4997954.4521122193</c:v>
                </c:pt>
                <c:pt idx="107">
                  <c:v>4997954.5592076071</c:v>
                </c:pt>
                <c:pt idx="108">
                  <c:v>4997954.5663030194</c:v>
                </c:pt>
                <c:pt idx="109">
                  <c:v>4997954.3733984195</c:v>
                </c:pt>
                <c:pt idx="110">
                  <c:v>4997954.6804938205</c:v>
                </c:pt>
                <c:pt idx="111">
                  <c:v>4997954.4875892214</c:v>
                </c:pt>
                <c:pt idx="112">
                  <c:v>4997954.7946846085</c:v>
                </c:pt>
                <c:pt idx="113">
                  <c:v>4997954.7017800119</c:v>
                </c:pt>
                <c:pt idx="114">
                  <c:v>4997954.5088754101</c:v>
                </c:pt>
                <c:pt idx="115">
                  <c:v>4997954.6159708081</c:v>
                </c:pt>
                <c:pt idx="116">
                  <c:v>4997954.723066207</c:v>
                </c:pt>
                <c:pt idx="117">
                  <c:v>4997954.6301616048</c:v>
                </c:pt>
                <c:pt idx="118">
                  <c:v>4997954.6372569995</c:v>
                </c:pt>
                <c:pt idx="119">
                  <c:v>4997954.5443523992</c:v>
                </c:pt>
                <c:pt idx="120">
                  <c:v>4997954.6514478</c:v>
                </c:pt>
                <c:pt idx="121">
                  <c:v>4997954.7585432054</c:v>
                </c:pt>
                <c:pt idx="122">
                  <c:v>4997954.5656385971</c:v>
                </c:pt>
                <c:pt idx="123">
                  <c:v>4997954.5727339955</c:v>
                </c:pt>
                <c:pt idx="124">
                  <c:v>4997954.6798293935</c:v>
                </c:pt>
                <c:pt idx="125">
                  <c:v>4997954.4869248075</c:v>
                </c:pt>
                <c:pt idx="126">
                  <c:v>4997954.6940201875</c:v>
                </c:pt>
                <c:pt idx="127">
                  <c:v>4997954.5011155894</c:v>
                </c:pt>
                <c:pt idx="128">
                  <c:v>4997954.708210987</c:v>
                </c:pt>
                <c:pt idx="129">
                  <c:v>4997954.4153063856</c:v>
                </c:pt>
                <c:pt idx="130">
                  <c:v>4997954.3224017844</c:v>
                </c:pt>
                <c:pt idx="131">
                  <c:v>4997954.4294971805</c:v>
                </c:pt>
                <c:pt idx="132">
                  <c:v>4997954.9365925854</c:v>
                </c:pt>
                <c:pt idx="133">
                  <c:v>4997954.2436879594</c:v>
                </c:pt>
                <c:pt idx="134">
                  <c:v>4997954.3507833574</c:v>
                </c:pt>
                <c:pt idx="135">
                  <c:v>4997953.957878775</c:v>
                </c:pt>
                <c:pt idx="136">
                  <c:v>4997953.7649741685</c:v>
                </c:pt>
                <c:pt idx="137">
                  <c:v>4997953.2720695911</c:v>
                </c:pt>
                <c:pt idx="138">
                  <c:v>4997953.3791649705</c:v>
                </c:pt>
                <c:pt idx="139">
                  <c:v>4997953.3862603689</c:v>
                </c:pt>
                <c:pt idx="140">
                  <c:v>4997953.0933557665</c:v>
                </c:pt>
                <c:pt idx="141">
                  <c:v>4997953.3004511604</c:v>
                </c:pt>
                <c:pt idx="142">
                  <c:v>4997953.1075465605</c:v>
                </c:pt>
                <c:pt idx="143">
                  <c:v>4997953.0146419592</c:v>
                </c:pt>
                <c:pt idx="144">
                  <c:v>4997953.2217373597</c:v>
                </c:pt>
                <c:pt idx="145">
                  <c:v>4997953.0288327588</c:v>
                </c:pt>
                <c:pt idx="146">
                  <c:v>4997953.3359281607</c:v>
                </c:pt>
                <c:pt idx="147">
                  <c:v>4997953.1430235505</c:v>
                </c:pt>
                <c:pt idx="148">
                  <c:v>4997953.1501189386</c:v>
                </c:pt>
                <c:pt idx="149">
                  <c:v>4997953.2572143525</c:v>
                </c:pt>
                <c:pt idx="150">
                  <c:v>4997953.2643097602</c:v>
                </c:pt>
                <c:pt idx="151">
                  <c:v>4997953.0714051602</c:v>
                </c:pt>
                <c:pt idx="152">
                  <c:v>4997953.0785005596</c:v>
                </c:pt>
                <c:pt idx="153">
                  <c:v>4997953.0855959449</c:v>
                </c:pt>
                <c:pt idx="154">
                  <c:v>4997953.0926913433</c:v>
                </c:pt>
                <c:pt idx="155">
                  <c:v>4997953.0997867268</c:v>
                </c:pt>
                <c:pt idx="156">
                  <c:v>4997953.1068821149</c:v>
                </c:pt>
                <c:pt idx="157">
                  <c:v>4997953.1139775375</c:v>
                </c:pt>
                <c:pt idx="158">
                  <c:v>4997953.0210729195</c:v>
                </c:pt>
                <c:pt idx="159">
                  <c:v>4997953.0281683356</c:v>
                </c:pt>
                <c:pt idx="160">
                  <c:v>4997953.0352637339</c:v>
                </c:pt>
                <c:pt idx="161">
                  <c:v>4997953.1423591319</c:v>
                </c:pt>
                <c:pt idx="162">
                  <c:v>4997953.0494545307</c:v>
                </c:pt>
                <c:pt idx="163">
                  <c:v>4997953.0565499291</c:v>
                </c:pt>
                <c:pt idx="164">
                  <c:v>4997953.0636453275</c:v>
                </c:pt>
                <c:pt idx="165">
                  <c:v>4997953.0707407258</c:v>
                </c:pt>
                <c:pt idx="166">
                  <c:v>4997953.0778361196</c:v>
                </c:pt>
                <c:pt idx="167">
                  <c:v>4997953.1849315194</c:v>
                </c:pt>
                <c:pt idx="168">
                  <c:v>4997953.0920269191</c:v>
                </c:pt>
                <c:pt idx="169">
                  <c:v>4997953.1991223032</c:v>
                </c:pt>
                <c:pt idx="170">
                  <c:v>4997953.0062177172</c:v>
                </c:pt>
                <c:pt idx="171">
                  <c:v>4997953.1133130975</c:v>
                </c:pt>
                <c:pt idx="172">
                  <c:v>4997953.2204085132</c:v>
                </c:pt>
                <c:pt idx="173">
                  <c:v>4997953.0275039105</c:v>
                </c:pt>
                <c:pt idx="174">
                  <c:v>4997953.1345993103</c:v>
                </c:pt>
                <c:pt idx="175">
                  <c:v>4997953.1416947134</c:v>
                </c:pt>
                <c:pt idx="176">
                  <c:v>4997953.1487901071</c:v>
                </c:pt>
                <c:pt idx="177">
                  <c:v>4997953.0558854975</c:v>
                </c:pt>
                <c:pt idx="178">
                  <c:v>4997953.0629809005</c:v>
                </c:pt>
                <c:pt idx="179">
                  <c:v>4997953.1700762995</c:v>
                </c:pt>
                <c:pt idx="180">
                  <c:v>4997952.8771717064</c:v>
                </c:pt>
                <c:pt idx="181">
                  <c:v>4997953.184267099</c:v>
                </c:pt>
                <c:pt idx="182">
                  <c:v>4997953.2913625054</c:v>
                </c:pt>
                <c:pt idx="183">
                  <c:v>4997953.0984578952</c:v>
                </c:pt>
                <c:pt idx="184">
                  <c:v>4997953.1055532936</c:v>
                </c:pt>
                <c:pt idx="185">
                  <c:v>4997953.112648692</c:v>
                </c:pt>
                <c:pt idx="186">
                  <c:v>4997952.8197440905</c:v>
                </c:pt>
                <c:pt idx="187">
                  <c:v>4997953.1268394673</c:v>
                </c:pt>
                <c:pt idx="188">
                  <c:v>4997953.1339348871</c:v>
                </c:pt>
                <c:pt idx="189">
                  <c:v>4997953.0410302859</c:v>
                </c:pt>
                <c:pt idx="190">
                  <c:v>4997953.1481256839</c:v>
                </c:pt>
                <c:pt idx="191">
                  <c:v>4997953.1552210795</c:v>
                </c:pt>
                <c:pt idx="192">
                  <c:v>4997953.2623164775</c:v>
                </c:pt>
                <c:pt idx="193">
                  <c:v>4997953.1694118613</c:v>
                </c:pt>
                <c:pt idx="194">
                  <c:v>4997952.9765072763</c:v>
                </c:pt>
                <c:pt idx="195">
                  <c:v>4997952.9836026607</c:v>
                </c:pt>
                <c:pt idx="196">
                  <c:v>4997952.9906980731</c:v>
                </c:pt>
                <c:pt idx="197">
                  <c:v>4997952.9977934705</c:v>
                </c:pt>
                <c:pt idx="198">
                  <c:v>4997953.0048888596</c:v>
                </c:pt>
                <c:pt idx="199">
                  <c:v>4997953.2119842684</c:v>
                </c:pt>
                <c:pt idx="200">
                  <c:v>4997953.0190796591</c:v>
                </c:pt>
                <c:pt idx="201">
                  <c:v>4997953.2261750605</c:v>
                </c:pt>
                <c:pt idx="202">
                  <c:v>4997953.2332704598</c:v>
                </c:pt>
                <c:pt idx="203">
                  <c:v>4997953.1403658623</c:v>
                </c:pt>
                <c:pt idx="204">
                  <c:v>4997953.0474612731</c:v>
                </c:pt>
                <c:pt idx="205">
                  <c:v>4997952.8545566462</c:v>
                </c:pt>
                <c:pt idx="206">
                  <c:v>4997953.0616520485</c:v>
                </c:pt>
                <c:pt idx="207">
                  <c:v>4997952.8687474495</c:v>
                </c:pt>
                <c:pt idx="208">
                  <c:v>4997952.8758428525</c:v>
                </c:pt>
                <c:pt idx="209">
                  <c:v>4997952.9829382654</c:v>
                </c:pt>
                <c:pt idx="210">
                  <c:v>4997952.890033639</c:v>
                </c:pt>
                <c:pt idx="211">
                  <c:v>4997953.1971290493</c:v>
                </c:pt>
                <c:pt idx="212">
                  <c:v>4997953.1042244285</c:v>
                </c:pt>
                <c:pt idx="213">
                  <c:v>4997952.9113198454</c:v>
                </c:pt>
                <c:pt idx="214">
                  <c:v>4997952.8184152432</c:v>
                </c:pt>
                <c:pt idx="215">
                  <c:v>4997952.8255106248</c:v>
                </c:pt>
                <c:pt idx="216">
                  <c:v>4997953.2326060403</c:v>
                </c:pt>
                <c:pt idx="217">
                  <c:v>4997953.0397014385</c:v>
                </c:pt>
                <c:pt idx="218">
                  <c:v>4997953.0467968285</c:v>
                </c:pt>
                <c:pt idx="219">
                  <c:v>4997952.9538922226</c:v>
                </c:pt>
                <c:pt idx="220">
                  <c:v>4997952.8609876195</c:v>
                </c:pt>
                <c:pt idx="221">
                  <c:v>4997953.1680830196</c:v>
                </c:pt>
                <c:pt idx="222">
                  <c:v>4997953.1751784198</c:v>
                </c:pt>
                <c:pt idx="223">
                  <c:v>4997953.0822738288</c:v>
                </c:pt>
                <c:pt idx="224">
                  <c:v>4997952.9893692434</c:v>
                </c:pt>
                <c:pt idx="225">
                  <c:v>4997952.8964646235</c:v>
                </c:pt>
              </c:numCache>
            </c:numRef>
          </c:yVal>
          <c:smooth val="1"/>
        </c:ser>
        <c:axId val="111475328"/>
        <c:axId val="115217152"/>
      </c:scatterChart>
      <c:valAx>
        <c:axId val="111475328"/>
        <c:scaling>
          <c:orientation val="minMax"/>
        </c:scaling>
        <c:axPos val="b"/>
        <c:title>
          <c:tx>
            <c:rich>
              <a:bodyPr/>
              <a:lstStyle/>
              <a:p>
                <a:pPr>
                  <a:defRPr lang="en-US" sz="800"/>
                </a:pPr>
                <a:r>
                  <a:rPr lang="en-US" sz="1100"/>
                  <a:t>Time (s)</a:t>
                </a:r>
              </a:p>
            </c:rich>
          </c:tx>
        </c:title>
        <c:numFmt formatCode="#,##0" sourceLinked="0"/>
        <c:tickLblPos val="nextTo"/>
        <c:txPr>
          <a:bodyPr/>
          <a:lstStyle/>
          <a:p>
            <a:pPr>
              <a:defRPr lang="en-US"/>
            </a:pPr>
            <a:endParaRPr lang="en-US"/>
          </a:p>
        </c:txPr>
        <c:crossAx val="115217152"/>
        <c:crosses val="autoZero"/>
        <c:crossBetween val="midCat"/>
      </c:valAx>
      <c:valAx>
        <c:axId val="115217152"/>
        <c:scaling>
          <c:orientation val="minMax"/>
        </c:scaling>
        <c:axPos val="l"/>
        <c:majorGridlines/>
        <c:title>
          <c:tx>
            <c:rich>
              <a:bodyPr rot="-5400000" vert="horz"/>
              <a:lstStyle/>
              <a:p>
                <a:pPr>
                  <a:defRPr lang="en-US" sz="800"/>
                </a:pPr>
                <a:r>
                  <a:rPr lang="en-US" sz="1100"/>
                  <a:t>Frequency</a:t>
                </a:r>
                <a:r>
                  <a:rPr lang="en-US" sz="1100" baseline="0"/>
                  <a:t> (Hz)</a:t>
                </a:r>
                <a:endParaRPr lang="en-US" sz="1100"/>
              </a:p>
            </c:rich>
          </c:tx>
        </c:title>
        <c:numFmt formatCode="0.00" sourceLinked="1"/>
        <c:tickLblPos val="nextTo"/>
        <c:txPr>
          <a:bodyPr/>
          <a:lstStyle/>
          <a:p>
            <a:pPr>
              <a:defRPr lang="en-US"/>
            </a:pPr>
            <a:endParaRPr lang="en-US"/>
          </a:p>
        </c:txPr>
        <c:crossAx val="111475328"/>
        <c:crosses val="autoZero"/>
        <c:crossBetween val="midCat"/>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25C76B-45F8-4830-9F83-57F0FC2E71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7</TotalTime>
  <Pages>1</Pages>
  <Words>3555</Words>
  <Characters>20265</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jesh Kumar</dc:creator>
  <cp:lastModifiedBy>rswamina</cp:lastModifiedBy>
  <cp:revision>69</cp:revision>
  <cp:lastPrinted>2009-11-24T16:49:00Z</cp:lastPrinted>
  <dcterms:created xsi:type="dcterms:W3CDTF">2009-10-15T01:36:00Z</dcterms:created>
  <dcterms:modified xsi:type="dcterms:W3CDTF">2009-11-24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User Name_1">
    <vt:lpwstr>rajesh@meetrajesh.com@https://www.mendeley.com</vt:lpwstr>
  </property>
  <property fmtid="{D5CDD505-2E9C-101B-9397-08002B2CF9AE}" pid="3" name="Mendeley Citation Style_1">
    <vt:lpwstr>Select me to fetch the styles</vt:lpwstr>
  </property>
  <property fmtid="{D5CDD505-2E9C-101B-9397-08002B2CF9AE}" pid="4" name="MTWinEqns">
    <vt:bool>true</vt:bool>
  </property>
</Properties>
</file>